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2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 autoCompressPictures="0">
  <p:sldMasterIdLst>
    <p:sldMasterId id="2147483682" r:id="rId1"/>
    <p:sldMasterId id="2147483753" r:id="rId2"/>
    <p:sldMasterId id="2147483779" r:id="rId3"/>
  </p:sldMasterIdLst>
  <p:notesMasterIdLst>
    <p:notesMasterId r:id="rId32"/>
  </p:notesMasterIdLst>
  <p:handoutMasterIdLst>
    <p:handoutMasterId r:id="rId33"/>
  </p:handoutMasterIdLst>
  <p:sldIdLst>
    <p:sldId id="256" r:id="rId4"/>
    <p:sldId id="396" r:id="rId5"/>
    <p:sldId id="397" r:id="rId6"/>
    <p:sldId id="262" r:id="rId7"/>
    <p:sldId id="261" r:id="rId8"/>
    <p:sldId id="265" r:id="rId9"/>
    <p:sldId id="401" r:id="rId10"/>
    <p:sldId id="398" r:id="rId11"/>
    <p:sldId id="400" r:id="rId12"/>
    <p:sldId id="399" r:id="rId13"/>
    <p:sldId id="395" r:id="rId14"/>
    <p:sldId id="389" r:id="rId15"/>
    <p:sldId id="390" r:id="rId16"/>
    <p:sldId id="391" r:id="rId17"/>
    <p:sldId id="392" r:id="rId18"/>
    <p:sldId id="393" r:id="rId19"/>
    <p:sldId id="394" r:id="rId20"/>
    <p:sldId id="274" r:id="rId21"/>
    <p:sldId id="275" r:id="rId22"/>
    <p:sldId id="276" r:id="rId23"/>
    <p:sldId id="277" r:id="rId24"/>
    <p:sldId id="278" r:id="rId25"/>
    <p:sldId id="404" r:id="rId26"/>
    <p:sldId id="403" r:id="rId27"/>
    <p:sldId id="405" r:id="rId28"/>
    <p:sldId id="402" r:id="rId29"/>
    <p:sldId id="406" r:id="rId30"/>
    <p:sldId id="257" r:id="rId31"/>
  </p:sldIdLst>
  <p:sldSz cx="12192000" cy="6858000"/>
  <p:notesSz cx="7010400" cy="9296400"/>
  <p:embeddedFontLst>
    <p:embeddedFont>
      <p:font typeface="Arial Unicode MS" panose="020B0604020202020204" charset="-128"/>
      <p:regular r:id="rId34"/>
    </p:embeddedFont>
    <p:embeddedFont>
      <p:font typeface="MS PGothic" panose="020B0600070205080204" pitchFamily="34" charset="-128"/>
      <p:regular r:id="rId35"/>
    </p:embeddedFont>
    <p:embeddedFont>
      <p:font typeface="Open Sans" panose="020B0604020202020204" charset="0"/>
      <p:regular r:id="rId36"/>
      <p:bold r:id="rId37"/>
      <p:italic r:id="rId38"/>
      <p:boldItalic r:id="rId39"/>
    </p:embeddedFont>
    <p:embeddedFont>
      <p:font typeface="Open Sans Condensed" panose="020B0604020202020204" charset="0"/>
      <p:bold r:id="rId40"/>
    </p:embeddedFont>
    <p:embeddedFont>
      <p:font typeface="Open Sans Condensed Light" panose="020B0306030504020204" charset="0"/>
      <p:regular r:id="rId41"/>
      <p:italic r:id="rId42"/>
    </p:embeddedFont>
    <p:embeddedFont>
      <p:font typeface="Open Sans Semibold" panose="020B0604020202020204" charset="0"/>
      <p:bold r:id="rId43"/>
      <p:boldItalic r:id="rId44"/>
    </p:embeddedFont>
  </p:embeddedFontLst>
  <p:defaultTextStyle>
    <a:defPPr>
      <a:defRPr lang="en-US"/>
    </a:defPPr>
    <a:lvl1pPr marL="0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1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61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43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24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05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85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67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48" algn="l" defTabSz="914361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re Presentation Template" id="{CF60FCE6-C997-744A-B01D-C00D3BEBC38A}">
          <p14:sldIdLst>
            <p14:sldId id="256"/>
            <p14:sldId id="396"/>
            <p14:sldId id="397"/>
            <p14:sldId id="262"/>
            <p14:sldId id="261"/>
            <p14:sldId id="265"/>
            <p14:sldId id="401"/>
            <p14:sldId id="398"/>
            <p14:sldId id="400"/>
            <p14:sldId id="399"/>
            <p14:sldId id="395"/>
            <p14:sldId id="389"/>
            <p14:sldId id="390"/>
            <p14:sldId id="391"/>
            <p14:sldId id="392"/>
            <p14:sldId id="393"/>
            <p14:sldId id="394"/>
            <p14:sldId id="274"/>
            <p14:sldId id="275"/>
            <p14:sldId id="276"/>
            <p14:sldId id="277"/>
            <p14:sldId id="278"/>
            <p14:sldId id="404"/>
            <p14:sldId id="403"/>
            <p14:sldId id="405"/>
            <p14:sldId id="402"/>
            <p14:sldId id="406"/>
            <p14:sldId id="257"/>
          </p14:sldIdLst>
        </p14:section>
        <p14:section name="Content Slides" id="{B9EDDBB0-BF36-4579-A52F-BCCC41191F28}">
          <p14:sldIdLst/>
        </p14:section>
        <p14:section name="Divider &amp; Closing Slides" id="{A6665FC5-8728-4BFF-98F5-B8F286F3CBD3}">
          <p14:sldIdLst/>
        </p14:section>
        <p14:section name="Chart &amp; Data Examples" id="{12B86BEA-76A1-1041-8F71-92D6E9EB0AEA}">
          <p14:sldIdLst/>
        </p14:section>
        <p14:section name="Graphic Assets" id="{BBCD6A88-9945-5C4B-BFEE-A141424F5695}">
          <p14:sldIdLst/>
        </p14:section>
        <p14:section name="IPA Font" id="{C094BDEC-D781-458F-AE1F-4C44B2F57A26}">
          <p14:sldIdLst/>
        </p14:section>
        <p14:section name="Presentation Tips" id="{C75CE52D-863D-4DDC-A1B3-1F99387B724D}">
          <p14:sldIdLst/>
        </p14:section>
        <p14:section name="Setting Up the Template" id="{4B8889D6-A5F2-4DF0-A763-9FF15AC836F6}">
          <p14:sldIdLst/>
        </p14:section>
        <p14:section name="Advanced Features" id="{D121C1B1-0C3A-6B48-9ACB-9BE16D7558C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147" userDrawn="1">
          <p15:clr>
            <a:srgbClr val="A4A3A4"/>
          </p15:clr>
        </p15:guide>
        <p15:guide id="2" orient="horz" pos="3897" userDrawn="1">
          <p15:clr>
            <a:srgbClr val="A4A3A4"/>
          </p15:clr>
        </p15:guide>
        <p15:guide id="3" orient="horz" pos="547" userDrawn="1">
          <p15:clr>
            <a:srgbClr val="A4A3A4"/>
          </p15:clr>
        </p15:guide>
        <p15:guide id="4" orient="horz" pos="739" userDrawn="1">
          <p15:clr>
            <a:srgbClr val="A4A3A4"/>
          </p15:clr>
        </p15:guide>
        <p15:guide id="5" orient="horz" pos="4319" userDrawn="1">
          <p15:clr>
            <a:srgbClr val="A4A3A4"/>
          </p15:clr>
        </p15:guide>
        <p15:guide id="6" orient="horz" pos="1272" userDrawn="1">
          <p15:clr>
            <a:srgbClr val="A4A3A4"/>
          </p15:clr>
        </p15:guide>
        <p15:guide id="9" pos="283" userDrawn="1">
          <p15:clr>
            <a:srgbClr val="A4A3A4"/>
          </p15:clr>
        </p15:guide>
        <p15:guide id="10" pos="9957" userDrawn="1">
          <p15:clr>
            <a:srgbClr val="A4A3A4"/>
          </p15:clr>
        </p15:guide>
        <p15:guide id="11" orient="horz" pos="3832" userDrawn="1">
          <p15:clr>
            <a:srgbClr val="A4A3A4"/>
          </p15:clr>
        </p15:guide>
        <p15:guide id="12" orient="horz" pos="387" userDrawn="1">
          <p15:clr>
            <a:srgbClr val="A4A3A4"/>
          </p15:clr>
        </p15:guide>
        <p15:guide id="13" orient="horz" pos="1024" userDrawn="1">
          <p15:clr>
            <a:srgbClr val="A4A3A4"/>
          </p15:clr>
        </p15:guide>
        <p15:guide id="14" pos="220" userDrawn="1">
          <p15:clr>
            <a:srgbClr val="A4A3A4"/>
          </p15:clr>
        </p15:guide>
        <p15:guide id="15" pos="746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B53C"/>
    <a:srgbClr val="6D6E71"/>
    <a:srgbClr val="006EB9"/>
    <a:srgbClr val="B2B2B2"/>
    <a:srgbClr val="E89424"/>
    <a:srgbClr val="D1DBFA"/>
    <a:srgbClr val="E7F0F9"/>
    <a:srgbClr val="00AEEF"/>
    <a:srgbClr val="00639C"/>
    <a:srgbClr val="F897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67159" autoAdjust="0"/>
  </p:normalViewPr>
  <p:slideViewPr>
    <p:cSldViewPr snapToGrid="0">
      <p:cViewPr varScale="1">
        <p:scale>
          <a:sx n="78" d="100"/>
          <a:sy n="78" d="100"/>
        </p:scale>
        <p:origin x="806" y="77"/>
      </p:cViewPr>
      <p:guideLst>
        <p:guide orient="horz" pos="147"/>
        <p:guide orient="horz" pos="3897"/>
        <p:guide orient="horz" pos="547"/>
        <p:guide orient="horz" pos="739"/>
        <p:guide orient="horz" pos="4319"/>
        <p:guide orient="horz" pos="1272"/>
        <p:guide pos="283"/>
        <p:guide pos="9957"/>
        <p:guide orient="horz" pos="3832"/>
        <p:guide orient="horz" pos="387"/>
        <p:guide orient="horz" pos="1024"/>
        <p:guide pos="220"/>
        <p:guide pos="74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4242"/>
    </p:cViewPr>
  </p:sorterViewPr>
  <p:notesViewPr>
    <p:cSldViewPr snapToGrid="0">
      <p:cViewPr varScale="1">
        <p:scale>
          <a:sx n="56" d="100"/>
          <a:sy n="56" d="100"/>
        </p:scale>
        <p:origin x="2832" y="7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1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362832" cy="464820"/>
          </a:xfrm>
          <a:prstGeom prst="rect">
            <a:avLst/>
          </a:prstGeom>
        </p:spPr>
        <p:txBody>
          <a:bodyPr vert="horz" lIns="93177" tIns="46589" rIns="93177" bIns="46589" numCol="1" rtlCol="0"/>
          <a:lstStyle>
            <a:lvl1pPr algn="l">
              <a:defRPr sz="1200"/>
            </a:lvl1pPr>
          </a:lstStyle>
          <a:p>
            <a:r>
              <a:rPr lang="en-US" sz="11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esentation Tit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799115" y="8985451"/>
            <a:ext cx="3037840" cy="23083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/>
            <a:r>
              <a:rPr lang="en-US" sz="9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sp>
        <p:nvSpPr>
          <p:cNvPr id="6" name="Rectangle 5"/>
          <p:cNvSpPr/>
          <p:nvPr/>
        </p:nvSpPr>
        <p:spPr>
          <a:xfrm flipV="1">
            <a:off x="1" y="9225417"/>
            <a:ext cx="7010400" cy="70984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535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049795" cy="464820"/>
          </a:xfrm>
          <a:prstGeom prst="rect">
            <a:avLst/>
          </a:prstGeom>
        </p:spPr>
        <p:txBody>
          <a:bodyPr vert="horz" lIns="93177" tIns="46589" rIns="93177" bIns="46589" numCol="1" rtlCol="0"/>
          <a:lstStyle>
            <a:lvl1pPr algn="l">
              <a:defRPr sz="900" b="1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6350">
            <a:solidFill>
              <a:schemeClr val="accent2"/>
            </a:solidFill>
          </a:ln>
        </p:spPr>
        <p:txBody>
          <a:bodyPr vert="horz" lIns="93177" tIns="46589" rIns="93177" bIns="46589" numCol="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407988" y="4415790"/>
            <a:ext cx="6194425" cy="4183380"/>
          </a:xfrm>
          <a:prstGeom prst="rect">
            <a:avLst/>
          </a:prstGeom>
        </p:spPr>
        <p:txBody>
          <a:bodyPr vert="horz" lIns="93177" tIns="46589" rIns="93177" bIns="46589" numCol="1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flipV="1">
            <a:off x="1" y="9225417"/>
            <a:ext cx="7010400" cy="70984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 dirty="0">
              <a:latin typeface="Arial Unicode MS" panose="020B060402020202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fld id="{9EEABE58-A134-483E-A3FE-B5240B6005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004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indent="0" algn="l" defTabSz="914361" rtl="0" eaLnBrk="1" latinLnBrk="0" hangingPunct="1">
      <a:buFont typeface="Arial" panose="020B0604020202020204" pitchFamily="34" charset="0"/>
      <a:buNone/>
      <a:defRPr sz="1100" kern="1200">
        <a:solidFill>
          <a:schemeClr val="tx1"/>
        </a:solidFill>
        <a:latin typeface="Arial Unicode MS" panose="020B0604020202020204" pitchFamily="34" charset="-128"/>
        <a:ea typeface="+mn-ea"/>
        <a:cs typeface="+mn-cs"/>
      </a:defRPr>
    </a:lvl1pPr>
    <a:lvl2pPr marL="457181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61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43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24" indent="0" algn="l" defTabSz="914361" rtl="0" eaLnBrk="1" latinLnBrk="0" hangingPunct="1">
      <a:buFont typeface="Arial" panose="020B0604020202020204" pitchFamily="34" charset="0"/>
      <a:buNone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5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85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67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48" algn="l" defTabSz="9143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7078" y="5223780"/>
            <a:ext cx="2553130" cy="1231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2781299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905216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0922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/>
              <a:t>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97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41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459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116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34339" y="6264079"/>
            <a:ext cx="429975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049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2895967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5686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28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215770066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64557" y="5493417"/>
            <a:ext cx="2093244" cy="100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9372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595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2496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4226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84691" y="2640259"/>
            <a:ext cx="3033355" cy="1463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65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awing Guide Layou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338417" y="1021089"/>
            <a:ext cx="11666211" cy="338555"/>
          </a:xfrm>
          <a:noFill/>
          <a:ln>
            <a:noFill/>
          </a:ln>
        </p:spPr>
        <p:txBody>
          <a:bodyPr numCol="1"/>
          <a:lstStyle>
            <a:lvl1pPr>
              <a:defRPr spc="0" baseline="0"/>
            </a:lvl1pPr>
          </a:lstStyle>
          <a:p>
            <a:r>
              <a:rPr lang="en-US" dirty="0"/>
              <a:t>Use this layout for realigning basic drawing guides or reference them as needed</a:t>
            </a:r>
          </a:p>
        </p:txBody>
      </p:sp>
      <p:sp>
        <p:nvSpPr>
          <p:cNvPr id="19" name="Title 8"/>
          <p:cNvSpPr txBox="1">
            <a:spLocks/>
          </p:cNvSpPr>
          <p:nvPr userDrawn="1"/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200" b="0" kern="1200" spc="-20" baseline="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pc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andard Drawing Guide Placement Layout Slide (Margins)</a:t>
            </a: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6637" y="0"/>
            <a:ext cx="0" cy="6858000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 userDrawn="1"/>
        </p:nvCxnSpPr>
        <p:spPr>
          <a:xfrm>
            <a:off x="11850340" y="-1587"/>
            <a:ext cx="0" cy="6858000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 userDrawn="1"/>
        </p:nvCxnSpPr>
        <p:spPr>
          <a:xfrm rot="16200000">
            <a:off x="6096000" y="15195"/>
            <a:ext cx="0" cy="12192127"/>
          </a:xfrm>
          <a:prstGeom prst="line">
            <a:avLst/>
          </a:prstGeom>
          <a:ln w="63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 rot="16200000">
            <a:off x="6096000" y="-4467208"/>
            <a:ext cx="0" cy="12192127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 rot="16200000">
            <a:off x="6096000" y="-5480032"/>
            <a:ext cx="0" cy="12192127"/>
          </a:xfrm>
          <a:prstGeom prst="line">
            <a:avLst/>
          </a:prstGeom>
          <a:ln w="19050" cmpd="sng"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6536129" y="2112525"/>
            <a:ext cx="5366904" cy="3539398"/>
          </a:xfrm>
          <a:prstGeom prst="rect">
            <a:avLst/>
          </a:prstGeom>
        </p:spPr>
        <p:txBody>
          <a:bodyPr wrap="square" lIns="121888" tIns="60944" rIns="121888" bIns="60944" numCol="1">
            <a:spAutoFit/>
          </a:bodyPr>
          <a:lstStyle/>
          <a:p>
            <a:pPr marL="0" marR="0" lvl="0" indent="0" algn="l" defTabSz="544046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aligning Guides</a:t>
            </a:r>
            <a:endParaRPr lang="en-US" sz="1600" b="0" dirty="0">
              <a:solidFill>
                <a:schemeClr val="tx1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0">
              <a:spcBef>
                <a:spcPts val="800"/>
              </a:spcBef>
            </a:pPr>
            <a:r>
              <a:rPr lang="en-US" sz="1200" b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uides can can easily be bumped and moved accidentally.  </a:t>
            </a:r>
          </a:p>
          <a:p>
            <a:pPr lvl="0" defTabSz="1218824">
              <a:spcBef>
                <a:spcPts val="800"/>
              </a:spcBef>
              <a:defRPr/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s slide layout show you how to reset your guides. </a:t>
            </a:r>
          </a:p>
          <a:p>
            <a:pPr lvl="0" defTabSz="1218824">
              <a:spcBef>
                <a:spcPts val="800"/>
              </a:spcBef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OTE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en working on any older deck, be sure to check and ensure that the guides in your deck are set.</a:t>
            </a:r>
          </a:p>
          <a:p>
            <a:pPr marL="304707" lvl="0" indent="-304707">
              <a:spcBef>
                <a:spcPts val="800"/>
              </a:spcBef>
              <a:buFont typeface="+mj-lt"/>
              <a:buAutoNum type="arabicPeriod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urn on your guides 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sert a new slide</a:t>
            </a:r>
            <a:r>
              <a:rPr lang="en-US" sz="1200" b="1" baseline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using the Guide Layout slide option.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o your guides align with the orange lines in the new slide? 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yes, your guides are set, if not, proceed then realign each of the lines to line up with the lines shown on this page. </a:t>
            </a:r>
          </a:p>
          <a:p>
            <a:pPr marL="304707" lvl="0" indent="-304707" defTabSz="1218824">
              <a:spcBef>
                <a:spcPts val="800"/>
              </a:spcBef>
              <a:buFont typeface="+mj-lt"/>
              <a:buAutoNum type="arabicPeriod" startAt="2"/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nce guides are reset, delete the Guide Layout Slide</a:t>
            </a:r>
          </a:p>
          <a:p>
            <a:pPr lvl="0" defTabSz="1218824">
              <a:spcBef>
                <a:spcPts val="800"/>
              </a:spcBef>
              <a:defRPr/>
            </a:pPr>
            <a:endParaRPr lang="en-US" sz="1300" dirty="0">
              <a:solidFill>
                <a:schemeClr val="accent2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0">
              <a:spcBef>
                <a:spcPts val="800"/>
              </a:spcBef>
            </a:pPr>
            <a:endParaRPr lang="en-US" sz="1300" dirty="0">
              <a:solidFill>
                <a:schemeClr val="accent2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Right Arrow 11"/>
          <p:cNvSpPr/>
          <p:nvPr userDrawn="1"/>
        </p:nvSpPr>
        <p:spPr>
          <a:xfrm rot="8100000" flipH="1">
            <a:off x="11398746" y="1682876"/>
            <a:ext cx="401148" cy="41057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4" name="Right Arrow 13"/>
          <p:cNvSpPr/>
          <p:nvPr userDrawn="1"/>
        </p:nvSpPr>
        <p:spPr>
          <a:xfrm rot="13500000">
            <a:off x="487169" y="1682823"/>
            <a:ext cx="401043" cy="41068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5" name="Right Arrow 14"/>
          <p:cNvSpPr/>
          <p:nvPr userDrawn="1"/>
        </p:nvSpPr>
        <p:spPr>
          <a:xfrm rot="13500000" flipH="1" flipV="1">
            <a:off x="11398793" y="5694200"/>
            <a:ext cx="401043" cy="41068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" name="Right Arrow 15"/>
          <p:cNvSpPr/>
          <p:nvPr userDrawn="1"/>
        </p:nvSpPr>
        <p:spPr>
          <a:xfrm rot="8100000" flipV="1">
            <a:off x="487121" y="5607184"/>
            <a:ext cx="401148" cy="41057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2" name="Content Placeholder 16"/>
          <p:cNvSpPr txBox="1">
            <a:spLocks/>
          </p:cNvSpPr>
          <p:nvPr userDrawn="1"/>
        </p:nvSpPr>
        <p:spPr>
          <a:xfrm>
            <a:off x="506548" y="2112527"/>
            <a:ext cx="5718075" cy="3526276"/>
          </a:xfrm>
          <a:prstGeom prst="rect">
            <a:avLst/>
          </a:prstGeom>
        </p:spPr>
        <p:txBody>
          <a:bodyPr lIns="121888" tIns="60944" rIns="121888" bIns="60944" numCol="1"/>
          <a:lstStyle>
            <a:lvl1pPr marL="0" indent="0" algn="l" defTabSz="457177" rtl="0" eaLnBrk="1" latinLnBrk="0" hangingPunct="1">
              <a:spcBef>
                <a:spcPts val="1200"/>
              </a:spcBef>
              <a:buFont typeface="Arial"/>
              <a:buNone/>
              <a:defRPr sz="2400" kern="1200">
                <a:solidFill>
                  <a:schemeClr val="accent3"/>
                </a:solidFill>
                <a:latin typeface="Arial"/>
                <a:ea typeface="+mn-ea"/>
                <a:cs typeface="Arial"/>
              </a:defRPr>
            </a:lvl1pPr>
            <a:lvl2pPr marL="233363" indent="-233363" algn="l" defTabSz="457177" rtl="0" eaLnBrk="1" latinLnBrk="0" hangingPunct="1">
              <a:spcBef>
                <a:spcPts val="800"/>
              </a:spcBef>
              <a:spcAft>
                <a:spcPts val="200"/>
              </a:spcAft>
              <a:buFont typeface="Arial"/>
              <a:buChar char="•"/>
              <a:defRPr sz="2000" kern="1200">
                <a:solidFill>
                  <a:schemeClr val="accent1"/>
                </a:solidFill>
                <a:latin typeface="Arial"/>
                <a:ea typeface="+mn-ea"/>
                <a:cs typeface="Arial"/>
              </a:defRPr>
            </a:lvl2pPr>
            <a:lvl3pPr marL="457200" indent="-161925" algn="l" defTabSz="457177" rtl="0" eaLnBrk="1" latinLnBrk="0" hangingPunct="1">
              <a:spcBef>
                <a:spcPts val="600"/>
              </a:spcBef>
              <a:spcAft>
                <a:spcPts val="200"/>
              </a:spcAft>
              <a:buFont typeface="Lucida Grande"/>
              <a:buChar char="-"/>
              <a:tabLst/>
              <a:defRPr sz="1600" kern="1200">
                <a:solidFill>
                  <a:schemeClr val="accent1"/>
                </a:solidFill>
                <a:latin typeface="Arial"/>
                <a:ea typeface="+mn-ea"/>
                <a:cs typeface="Arial"/>
              </a:defRPr>
            </a:lvl3pPr>
            <a:lvl4pPr marL="1600120" indent="-228589" algn="l" defTabSz="457177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297" indent="-228589" algn="l" defTabSz="457177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474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1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800"/>
              </a:spcBef>
            </a:pP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at are Drawing Guides?  </a:t>
            </a:r>
          </a:p>
          <a:p>
            <a:pPr>
              <a:spcBef>
                <a:spcPts val="800"/>
              </a:spcBef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awing guides are thin lines that that appear on all pages in the same spot, but don’t show up when you print or view deck in Show mode.  </a:t>
            </a:r>
          </a:p>
          <a:p>
            <a:pPr>
              <a:spcBef>
                <a:spcPts val="800"/>
              </a:spcBef>
            </a:pPr>
            <a:r>
              <a:rPr lang="en-US" sz="1200" i="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nk of them as internal margins for the proper alignment and consistent placement of content. Object will snap to them and they are also perfect for cropping an image to. </a:t>
            </a:r>
          </a:p>
          <a:p>
            <a:pPr>
              <a:spcBef>
                <a:spcPts val="800"/>
              </a:spcBef>
            </a:pP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s template has pre-made guides that delineate where your workspace is.  </a:t>
            </a:r>
            <a:b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br>
              <a:rPr lang="en-US" sz="1200" b="1" dirty="0">
                <a:solidFill>
                  <a:schemeClr val="accent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1600" b="1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ow to Turn Guides On and Off</a:t>
            </a:r>
          </a:p>
          <a:p>
            <a:pPr>
              <a:spcBef>
                <a:spcPts val="800"/>
              </a:spcBef>
              <a:buClr>
                <a:schemeClr val="accent3"/>
              </a:buClr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indows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LT + F9 or Right click in blue area off workspace &gt;Grids and Guides&gt;Display Drawing Guides on Screen</a:t>
            </a:r>
          </a:p>
          <a:p>
            <a:pPr>
              <a:spcBef>
                <a:spcPts val="800"/>
              </a:spcBef>
              <a:buClr>
                <a:schemeClr val="accent3"/>
              </a:buClr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c 2011: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trol + Option + Command + G or </a:t>
            </a:r>
            <a:b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iew&gt;Guides&gt;Static Guides</a:t>
            </a:r>
          </a:p>
          <a:p>
            <a:pPr>
              <a:spcBef>
                <a:spcPts val="800"/>
              </a:spcBef>
              <a:buClr>
                <a:schemeClr val="accent3"/>
              </a:buClr>
              <a:defRPr/>
            </a:pPr>
            <a:r>
              <a:rPr lang="en-US" sz="1200" b="1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C 2008:   </a:t>
            </a:r>
            <a:r>
              <a:rPr lang="en-US" sz="1200" dirty="0">
                <a:solidFill>
                  <a:schemeClr val="accent2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mand + G or View&gt;Guides&gt;Static Guides</a:t>
            </a:r>
          </a:p>
        </p:txBody>
      </p:sp>
    </p:spTree>
    <p:extLst>
      <p:ext uri="{BB962C8B-B14F-4D97-AF65-F5344CB8AC3E}">
        <p14:creationId xmlns:p14="http://schemas.microsoft.com/office/powerpoint/2010/main" val="7679652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CADF6-F489-449B-A757-D081F809E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6D8FFE-6AD5-41EF-8F04-FAE580B40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0D4F94-968F-476C-B979-B2C2ACB0F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A451-F58A-44F0-831E-AF7B46071C3A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A3DEC9-A922-41C6-8E28-72A269FDA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3190B2-8AD5-4864-8DC9-26C1A7DE7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5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1F535-6CAC-4EE9-B2EA-73ADDC718BE3}" type="datetimeFigureOut">
              <a:rPr lang="en-US" smtClean="0"/>
              <a:pPr/>
              <a:t>7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55A75-600E-4933-8A19-F6D48F84FD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7138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642" y="-1"/>
            <a:ext cx="12208642" cy="2785096"/>
          </a:xfrm>
          <a:prstGeom prst="rect">
            <a:avLst/>
          </a:prstGeom>
        </p:spPr>
      </p:pic>
      <p:pic>
        <p:nvPicPr>
          <p:cNvPr id="9" name="Picture 5" descr="IPA_Americas_(Color-RGB).jp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70848" y="5292778"/>
            <a:ext cx="2499360" cy="1279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386537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397755" y="5301769"/>
            <a:ext cx="2120359" cy="108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9" name="Picture 5" descr="IPA_Americas_(Color-RGB)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98749" y="291285"/>
            <a:ext cx="2348404" cy="120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42686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1975" y="341125"/>
            <a:ext cx="2313466" cy="111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716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 userDrawn="1">
          <p15:clr>
            <a:srgbClr val="FBAE40"/>
          </p15:clr>
        </p15:guide>
        <p15:guide id="2" pos="5119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294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063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170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19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01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225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487044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089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endParaRPr lang="en-US"/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1225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07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235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831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(last)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48187" y="6264079"/>
            <a:ext cx="402278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397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6864888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lef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167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righ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3735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9015099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3334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8661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58511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48581" y="2495008"/>
            <a:ext cx="3037835" cy="1553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14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96033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7906" y="3216079"/>
            <a:ext cx="10942302" cy="1929547"/>
          </a:xfrm>
        </p:spPr>
        <p:txBody>
          <a:bodyPr lIns="0" tIns="0" rIns="0" bIns="0" numCol="1" anchor="t">
            <a:noAutofit/>
          </a:bodyPr>
          <a:lstStyle>
            <a:lvl1pPr algn="l">
              <a:defRPr sz="48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627906" y="5315220"/>
            <a:ext cx="5416732" cy="1114559"/>
          </a:xfrm>
        </p:spPr>
        <p:txBody>
          <a:bodyPr numCol="1" anchor="b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400" b="0" i="0" spc="0" baseline="0">
                <a:solidFill>
                  <a:schemeClr val="tx1"/>
                </a:solidFill>
                <a:latin typeface="Open Sans Condensed Light" charset="0"/>
                <a:ea typeface="Open Sans Condensed Light" charset="0"/>
                <a:cs typeface="Open Sans Condensed Light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-16641" y="678058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2781299"/>
          </a:xfrm>
          <a:prstGeom prst="rect">
            <a:avLst/>
          </a:prstGeom>
        </p:spPr>
      </p:pic>
      <p:pic>
        <p:nvPicPr>
          <p:cNvPr id="10" name="Picture 2" descr="C:\Users\dbatcheck\Box Sync\IPA_Resources (Niall Keleher)\IPA_Communications_Resources\06_Logos\03_Asia\01_Color\IPA_Asia_(Color-RGB).jpg"/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52561" y="5275388"/>
            <a:ext cx="2517648" cy="1297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490385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2121054"/>
            <a:ext cx="10911015" cy="2157271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0477" y="4619358"/>
            <a:ext cx="10911015" cy="529087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000" spc="0">
                <a:solidFill>
                  <a:srgbClr val="006EB9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4466912"/>
            <a:ext cx="11838260" cy="0"/>
          </a:xfrm>
          <a:prstGeom prst="line">
            <a:avLst/>
          </a:prstGeom>
          <a:ln w="19050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ontent Placeholder 7"/>
          <p:cNvSpPr>
            <a:spLocks noGrp="1"/>
          </p:cNvSpPr>
          <p:nvPr>
            <p:ph sz="quarter" idx="10" hasCustomPrompt="1"/>
          </p:nvPr>
        </p:nvSpPr>
        <p:spPr>
          <a:xfrm>
            <a:off x="360457" y="5564547"/>
            <a:ext cx="7291771" cy="477988"/>
          </a:xfrm>
        </p:spPr>
        <p:txBody>
          <a:bodyPr numCol="1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of presenter, title and email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9204530" y="5312212"/>
            <a:ext cx="2106749" cy="108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41221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477" y="500831"/>
            <a:ext cx="9011004" cy="1043300"/>
          </a:xfrm>
        </p:spPr>
        <p:txBody>
          <a:bodyPr lIns="0" tIns="0" rIns="0" bIns="0" numCol="1" anchor="b">
            <a:noAutofit/>
          </a:bodyPr>
          <a:lstStyle>
            <a:lvl1pPr algn="l">
              <a:defRPr sz="4400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53761" y="1649229"/>
            <a:ext cx="11838260" cy="0"/>
          </a:xfrm>
          <a:prstGeom prst="line">
            <a:avLst/>
          </a:prstGeom>
          <a:ln w="1905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>
            <a:spLocks noGrp="1"/>
          </p:cNvSpPr>
          <p:nvPr>
            <p:ph idx="1" hasCustomPrompt="1"/>
          </p:nvPr>
        </p:nvSpPr>
        <p:spPr>
          <a:xfrm>
            <a:off x="7765796" y="1767660"/>
            <a:ext cx="4081357" cy="699501"/>
          </a:xfrm>
          <a:ln>
            <a:solidFill>
              <a:srgbClr val="81B53C"/>
            </a:solidFill>
          </a:ln>
        </p:spPr>
        <p:txBody>
          <a:bodyPr vert="horz" lIns="9144" tIns="0" rIns="0" bIns="0" numCol="1" rtlCol="0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​"/>
              <a:defRPr lang="en-US" sz="1600" spc="0" dirty="0" smtClean="0">
                <a:solidFill>
                  <a:schemeClr val="tx1"/>
                </a:solidFill>
              </a:defRPr>
            </a:lvl1pPr>
            <a:lvl2pPr marL="0" indent="0">
              <a:buFont typeface="Arial" panose="020B0604020202020204" pitchFamily="34" charset="0"/>
              <a:buChar char="​"/>
              <a:defRPr lang="en-US" dirty="0" smtClean="0">
                <a:solidFill>
                  <a:schemeClr val="accent2"/>
                </a:solidFill>
              </a:defRPr>
            </a:lvl2pPr>
            <a:lvl3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3pPr>
            <a:lvl4pPr marL="0" indent="0">
              <a:buFont typeface="Arial" panose="020B0604020202020204" pitchFamily="34" charset="0"/>
              <a:buChar char="​"/>
              <a:defRPr lang="en-US" sz="2000" dirty="0" smtClean="0">
                <a:solidFill>
                  <a:schemeClr val="accent2"/>
                </a:solidFill>
              </a:defRPr>
            </a:lvl4pPr>
            <a:lvl5pPr marL="0" indent="0">
              <a:buFont typeface="Arial" panose="020B0604020202020204" pitchFamily="34" charset="0"/>
              <a:buChar char="​"/>
              <a:defRPr lang="en-US" sz="2000" dirty="0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Name of presenter, title and email</a:t>
            </a:r>
          </a:p>
        </p:txBody>
      </p:sp>
      <p:sp>
        <p:nvSpPr>
          <p:cNvPr id="34" name="Content Placeholder 7"/>
          <p:cNvSpPr>
            <a:spLocks noGrp="1"/>
          </p:cNvSpPr>
          <p:nvPr>
            <p:ph sz="quarter" idx="10"/>
          </p:nvPr>
        </p:nvSpPr>
        <p:spPr>
          <a:xfrm>
            <a:off x="338416" y="1769911"/>
            <a:ext cx="7291771" cy="750471"/>
          </a:xfrm>
        </p:spPr>
        <p:txBody>
          <a:bodyPr numCol="1"/>
          <a:lstStyle>
            <a:lvl1pPr>
              <a:spcBef>
                <a:spcPts val="0"/>
              </a:spcBef>
              <a:spcAft>
                <a:spcPts val="0"/>
              </a:spcAft>
              <a:buNone/>
              <a:defRPr sz="2000" spc="0" baseline="0">
                <a:solidFill>
                  <a:srgbClr val="00639C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2622442"/>
            <a:ext cx="12192000" cy="425385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pic>
        <p:nvPicPr>
          <p:cNvPr id="9" name="Picture 2" descr="C:\Users\dbatcheck\Box Sync\IPA_Resources (Niall Keleher)\IPA_Communications_Resources\06_Logos\03_Asia\01_Color\IPA_Asia_(Color-RGB).jpg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01200" y="335955"/>
            <a:ext cx="2245953" cy="1157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47081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12">
          <p15:clr>
            <a:srgbClr val="FBAE40"/>
          </p15:clr>
        </p15:guide>
        <p15:guide id="2" pos="5119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" tIns="0" rIns="0" bIns="0" numCol="1" rtlCol="0">
            <a:noAutofit/>
          </a:bodyPr>
          <a:lstStyle>
            <a:lvl1pPr marL="0" indent="0">
              <a:buFont typeface="Arial" panose="020B0604020202020204" pitchFamily="34" charset="0"/>
              <a:buNone/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defRPr lang="en-US" sz="2800" b="0" i="0" spc="0" dirty="0" smtClean="0">
                <a:solidFill>
                  <a:schemeClr val="tx1"/>
                </a:solidFill>
                <a:latin typeface="Open Sans" charset="0"/>
                <a:ea typeface="Open Sans" charset="0"/>
                <a:cs typeface="Open Sans" charset="0"/>
              </a:defRPr>
            </a:lvl2pPr>
            <a:lvl3pPr>
              <a:defRPr lang="en-US" sz="2000" spc="0" dirty="0" smtClean="0">
                <a:solidFill>
                  <a:schemeClr val="tx1"/>
                </a:solidFill>
              </a:defRPr>
            </a:lvl3pPr>
            <a:lvl4pPr>
              <a:defRPr lang="en-US" sz="1800" spc="0" dirty="0" smtClean="0">
                <a:solidFill>
                  <a:schemeClr val="tx1"/>
                </a:solidFill>
              </a:defRPr>
            </a:lvl4pPr>
            <a:lvl5pPr>
              <a:defRPr lang="en-US" sz="1400" spc="0" dirty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lIns="9144" tIns="0" rIns="0" bIns="0" numCol="1">
            <a:spAutoFit/>
          </a:bodyPr>
          <a:lstStyle>
            <a:lvl1pPr marL="0" indent="0" algn="ctr">
              <a:buNone/>
              <a:defRPr sz="2400" i="0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679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 spc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024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106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157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6470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521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2976" y="1599480"/>
            <a:ext cx="3744697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0218" y="1599480"/>
            <a:ext cx="3731724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111727" y="1599480"/>
            <a:ext cx="3737432" cy="46228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9342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9" y="1599485"/>
            <a:ext cx="5565605" cy="4351339"/>
          </a:xfrm>
        </p:spPr>
        <p:txBody>
          <a:bodyPr numCol="1"/>
          <a:lstStyle>
            <a:lvl1pPr>
              <a:defRPr spc="0" baseline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55239" y="1599485"/>
            <a:ext cx="5577720" cy="4351339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213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_tit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8435" y="2480260"/>
            <a:ext cx="3756967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02174" y="2480260"/>
            <a:ext cx="3736903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/>
          </p:nvPr>
        </p:nvSpPr>
        <p:spPr>
          <a:xfrm>
            <a:off x="8083225" y="2480260"/>
            <a:ext cx="3767129" cy="3112047"/>
          </a:xfrm>
        </p:spPr>
        <p:txBody>
          <a:bodyPr lIns="9144" rIns="9144"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 Placeholder 4"/>
          <p:cNvSpPr>
            <a:spLocks noGrp="1"/>
          </p:cNvSpPr>
          <p:nvPr>
            <p:ph type="body" sz="quarter" idx="25"/>
          </p:nvPr>
        </p:nvSpPr>
        <p:spPr>
          <a:xfrm>
            <a:off x="338423" y="1600201"/>
            <a:ext cx="3760239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26"/>
          </p:nvPr>
        </p:nvSpPr>
        <p:spPr>
          <a:xfrm>
            <a:off x="4221891" y="1600201"/>
            <a:ext cx="3732805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8" name="Text Placeholder 4"/>
          <p:cNvSpPr>
            <a:spLocks noGrp="1"/>
          </p:cNvSpPr>
          <p:nvPr>
            <p:ph type="body" sz="quarter" idx="27"/>
          </p:nvPr>
        </p:nvSpPr>
        <p:spPr>
          <a:xfrm>
            <a:off x="8106177" y="1600201"/>
            <a:ext cx="3750788" cy="681293"/>
          </a:xfrm>
          <a:solidFill>
            <a:srgbClr val="006EB9"/>
          </a:solidFill>
        </p:spPr>
        <p:txBody>
          <a:bodyPr lIns="182872" rIns="182872" numCol="1" anchor="ctr"/>
          <a:lstStyle>
            <a:lvl1pPr marL="0" indent="0" algn="ctr">
              <a:lnSpc>
                <a:spcPct val="88000"/>
              </a:lnSpc>
              <a:spcBef>
                <a:spcPts val="0"/>
              </a:spcBef>
              <a:buNone/>
              <a:defRPr lang="en-US" sz="2000" kern="1200" spc="-71" baseline="0" dirty="0" smtClean="0">
                <a:solidFill>
                  <a:schemeClr val="lt1"/>
                </a:solidFill>
                <a:latin typeface="Open Sans Condensed" panose="020B0806030504020204" pitchFamily="34" charset="0"/>
                <a:ea typeface="Open Sans Condensed" panose="020B0806030504020204" pitchFamily="34" charset="0"/>
                <a:cs typeface="Open Sans Condensed" panose="020B0806030504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8"/>
          </p:nvPr>
        </p:nvSpPr>
        <p:spPr>
          <a:xfrm>
            <a:off x="8082166" y="5660515"/>
            <a:ext cx="3771399" cy="221599"/>
          </a:xfrm>
        </p:spPr>
        <p:txBody>
          <a:bodyPr wrap="square" lIns="9144" rIns="9144" numCol="1">
            <a:spAutoFit/>
          </a:bodyPr>
          <a:lstStyle>
            <a:lvl1pPr marL="0" indent="0">
              <a:buClr>
                <a:schemeClr val="bg2"/>
              </a:buClr>
              <a:buSzPct val="80000"/>
              <a:buFont typeface="Wingdings" panose="05000000000000000000" pitchFamily="2" charset="2"/>
              <a:buNone/>
              <a:defRPr lang="en-US" sz="1600" b="0" i="0" kern="1200" spc="-31" baseline="0" dirty="0">
                <a:solidFill>
                  <a:srgbClr val="0079A8"/>
                </a:solidFill>
                <a:latin typeface="Open Sans" charset="0"/>
                <a:ea typeface="Open Sans" charset="0"/>
                <a:cs typeface="Open Sans" charset="0"/>
              </a:defRPr>
            </a:lvl1pPr>
          </a:lstStyle>
          <a:p>
            <a:pPr marL="0" lvl="0" indent="0" algn="l" defTabSz="914316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SzPct val="100000"/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sz="quarter" idx="32"/>
          </p:nvPr>
        </p:nvSpPr>
        <p:spPr>
          <a:xfrm>
            <a:off x="338437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3" name="Text Placeholder 29"/>
          <p:cNvSpPr>
            <a:spLocks noGrp="1"/>
          </p:cNvSpPr>
          <p:nvPr>
            <p:ph type="body" sz="quarter" idx="33"/>
          </p:nvPr>
        </p:nvSpPr>
        <p:spPr>
          <a:xfrm>
            <a:off x="4222986" y="5660511"/>
            <a:ext cx="3731724" cy="246221"/>
          </a:xfrm>
        </p:spPr>
        <p:txBody>
          <a:bodyPr lIns="9144" rIns="9144" numCol="1">
            <a:spAutoFit/>
          </a:bodyPr>
          <a:lstStyle>
            <a:lvl1pPr marL="0" indent="0">
              <a:buNone/>
              <a:defRPr sz="1600">
                <a:solidFill>
                  <a:srgbClr val="0079A8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4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8485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icture Placeholder 61"/>
          <p:cNvSpPr>
            <a:spLocks noGrp="1"/>
          </p:cNvSpPr>
          <p:nvPr>
            <p:ph type="pic" sz="quarter" idx="17"/>
          </p:nvPr>
        </p:nvSpPr>
        <p:spPr>
          <a:xfrm>
            <a:off x="336637" y="1597028"/>
            <a:ext cx="3753848" cy="3980821"/>
          </a:xfrm>
        </p:spPr>
        <p:txBody>
          <a:bodyPr numCol="1"/>
          <a:lstStyle/>
          <a:p>
            <a:endParaRPr lang="en-US" dirty="0"/>
          </a:p>
        </p:txBody>
      </p:sp>
      <p:sp>
        <p:nvSpPr>
          <p:cNvPr id="63" name="Picture Placeholder 61"/>
          <p:cNvSpPr>
            <a:spLocks noGrp="1"/>
          </p:cNvSpPr>
          <p:nvPr>
            <p:ph type="pic" sz="quarter" idx="18"/>
          </p:nvPr>
        </p:nvSpPr>
        <p:spPr>
          <a:xfrm>
            <a:off x="4230485" y="1597028"/>
            <a:ext cx="3726832" cy="3980821"/>
          </a:xfrm>
        </p:spPr>
        <p:txBody>
          <a:bodyPr numCol="1"/>
          <a:lstStyle/>
          <a:p>
            <a:endParaRPr lang="en-US"/>
          </a:p>
        </p:txBody>
      </p:sp>
      <p:sp>
        <p:nvSpPr>
          <p:cNvPr id="64" name="Picture Placeholder 61"/>
          <p:cNvSpPr>
            <a:spLocks noGrp="1"/>
          </p:cNvSpPr>
          <p:nvPr>
            <p:ph type="pic" sz="quarter" idx="19"/>
          </p:nvPr>
        </p:nvSpPr>
        <p:spPr>
          <a:xfrm>
            <a:off x="8103941" y="1597028"/>
            <a:ext cx="3747231" cy="3980821"/>
          </a:xfrm>
        </p:spPr>
        <p:txBody>
          <a:bodyPr numCol="1"/>
          <a:lstStyle/>
          <a:p>
            <a:endParaRPr lang="en-US" dirty="0"/>
          </a:p>
        </p:txBody>
      </p:sp>
      <p:cxnSp>
        <p:nvCxnSpPr>
          <p:cNvPr id="65" name="Straight Connector 64"/>
          <p:cNvCxnSpPr/>
          <p:nvPr userDrawn="1"/>
        </p:nvCxnSpPr>
        <p:spPr>
          <a:xfrm>
            <a:off x="333652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730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7" name="Straight Connector 66"/>
          <p:cNvCxnSpPr/>
          <p:nvPr userDrawn="1"/>
        </p:nvCxnSpPr>
        <p:spPr>
          <a:xfrm>
            <a:off x="4230502" y="5702300"/>
            <a:ext cx="3733548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4219367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69" name="Straight Connector 68"/>
          <p:cNvCxnSpPr/>
          <p:nvPr userDrawn="1"/>
        </p:nvCxnSpPr>
        <p:spPr>
          <a:xfrm>
            <a:off x="8103931" y="5702300"/>
            <a:ext cx="375001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8114800" y="5786205"/>
            <a:ext cx="3750016" cy="502851"/>
          </a:xfrm>
        </p:spPr>
        <p:txBody>
          <a:bodyPr numCol="1"/>
          <a:lstStyle>
            <a:lvl1pPr>
              <a:buNone/>
              <a:defRPr sz="1500" spc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39371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567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2715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58074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183418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08762" y="1703216"/>
            <a:ext cx="2727889" cy="3908085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89125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15653" y="570230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3474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7" name="Text Placeholder 3"/>
          <p:cNvSpPr>
            <a:spLocks noGrp="1"/>
          </p:cNvSpPr>
          <p:nvPr>
            <p:ph type="body" sz="quarter" idx="29"/>
          </p:nvPr>
        </p:nvSpPr>
        <p:spPr>
          <a:xfrm>
            <a:off x="3265266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8" name="Text Placeholder 3"/>
          <p:cNvSpPr>
            <a:spLocks noGrp="1"/>
          </p:cNvSpPr>
          <p:nvPr>
            <p:ph type="body" sz="quarter" idx="30"/>
          </p:nvPr>
        </p:nvSpPr>
        <p:spPr>
          <a:xfrm>
            <a:off x="6192122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9" name="Text Placeholder 3"/>
          <p:cNvSpPr>
            <a:spLocks noGrp="1"/>
          </p:cNvSpPr>
          <p:nvPr>
            <p:ph type="body" sz="quarter" idx="31"/>
          </p:nvPr>
        </p:nvSpPr>
        <p:spPr>
          <a:xfrm>
            <a:off x="9115643" y="5786205"/>
            <a:ext cx="2721684" cy="502851"/>
          </a:xfrm>
        </p:spPr>
        <p:txBody>
          <a:bodyPr numCol="1"/>
          <a:lstStyle>
            <a:lvl1pPr>
              <a:buNone/>
              <a:defRPr sz="15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2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097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 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338422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3272906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207378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9141835" y="3526980"/>
            <a:ext cx="2716476" cy="2700093"/>
          </a:xfrm>
        </p:spPr>
        <p:txBody>
          <a:bodyPr numCol="1"/>
          <a:lstStyle>
            <a:lvl1pPr>
              <a:defRPr sz="1900"/>
            </a:lvl1pPr>
            <a:lvl2pPr>
              <a:defRPr sz="1600"/>
            </a:lvl2pPr>
            <a:lvl3pPr>
              <a:defRPr sz="1500"/>
            </a:lvl3pPr>
            <a:lvl4pPr>
              <a:defRPr sz="1500"/>
            </a:lvl4pPr>
            <a:lvl5pPr>
              <a:defRPr sz="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44513" y="1703223"/>
            <a:ext cx="2704280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67697" y="1703223"/>
            <a:ext cx="272388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7032" y="1703223"/>
            <a:ext cx="2706365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28877" y="1703223"/>
            <a:ext cx="2724919" cy="1695239"/>
          </a:xfrm>
        </p:spPr>
        <p:txBody>
          <a:bodyPr numCol="1" anchor="ctr"/>
          <a:lstStyle>
            <a:lvl1pPr marL="0" indent="0" algn="ctr">
              <a:buNone/>
              <a:defRPr sz="19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38422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326527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 userDrawn="1"/>
        </p:nvCxnSpPr>
        <p:spPr>
          <a:xfrm>
            <a:off x="6196941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>
            <a:off x="9138538" y="3459480"/>
            <a:ext cx="2716476" cy="0"/>
          </a:xfrm>
          <a:prstGeom prst="line">
            <a:avLst/>
          </a:prstGeom>
          <a:ln w="1270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686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plit_4-column">
    <p:bg>
      <p:bgPr>
        <a:solidFill>
          <a:srgbClr val="006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338438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4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9144814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75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6209357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176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3273882" y="1695451"/>
            <a:ext cx="2715332" cy="266700"/>
          </a:xfr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l="-4393" t="-7550" r="-4146" b="-988"/>
            </a:stretch>
          </a:blipFill>
        </p:spPr>
        <p:txBody>
          <a:bodyPr numCol="1"/>
          <a:lstStyle>
            <a:lvl1pPr>
              <a:defRPr/>
            </a:lvl1pPr>
          </a:lstStyle>
          <a:p>
            <a:pPr lvl="0"/>
            <a:r>
              <a:rPr lang="en-US" dirty="0"/>
              <a:t>  </a:t>
            </a:r>
          </a:p>
        </p:txBody>
      </p:sp>
      <p:sp>
        <p:nvSpPr>
          <p:cNvPr id="50" name="Rectangle 1"/>
          <p:cNvSpPr/>
          <p:nvPr userDrawn="1"/>
        </p:nvSpPr>
        <p:spPr>
          <a:xfrm>
            <a:off x="3" y="3810000"/>
            <a:ext cx="12192127" cy="3048000"/>
          </a:xfrm>
          <a:custGeom>
            <a:avLst/>
            <a:gdLst/>
            <a:ahLst/>
            <a:cxnLst/>
            <a:rect l="l" t="t" r="r" b="b"/>
            <a:pathLst>
              <a:path w="8653190" h="3784541">
                <a:moveTo>
                  <a:pt x="0" y="0"/>
                </a:moveTo>
                <a:lnTo>
                  <a:pt x="8653189" y="0"/>
                </a:lnTo>
                <a:lnTo>
                  <a:pt x="8653189" y="0"/>
                </a:lnTo>
                <a:lnTo>
                  <a:pt x="8653190" y="0"/>
                </a:lnTo>
                <a:lnTo>
                  <a:pt x="8653189" y="5"/>
                </a:lnTo>
                <a:lnTo>
                  <a:pt x="8653189" y="3784541"/>
                </a:lnTo>
                <a:lnTo>
                  <a:pt x="7872319" y="3784541"/>
                </a:lnTo>
                <a:lnTo>
                  <a:pt x="3461283" y="3784541"/>
                </a:lnTo>
                <a:lnTo>
                  <a:pt x="2665951" y="3784541"/>
                </a:lnTo>
                <a:lnTo>
                  <a:pt x="1149097" y="3784541"/>
                </a:lnTo>
                <a:lnTo>
                  <a:pt x="0" y="378454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51" name="Text Placeholder 17"/>
          <p:cNvSpPr>
            <a:spLocks noGrp="1"/>
          </p:cNvSpPr>
          <p:nvPr>
            <p:ph type="body" sz="quarter" idx="13"/>
          </p:nvPr>
        </p:nvSpPr>
        <p:spPr>
          <a:xfrm>
            <a:off x="338422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56" name="Text Placeholder 17"/>
          <p:cNvSpPr>
            <a:spLocks noGrp="1"/>
          </p:cNvSpPr>
          <p:nvPr>
            <p:ph type="body" sz="quarter" idx="18"/>
          </p:nvPr>
        </p:nvSpPr>
        <p:spPr>
          <a:xfrm>
            <a:off x="3271403" y="3969097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7" name="Text Placeholder 17"/>
          <p:cNvSpPr>
            <a:spLocks noGrp="1"/>
          </p:cNvSpPr>
          <p:nvPr>
            <p:ph type="body" sz="quarter" idx="19"/>
          </p:nvPr>
        </p:nvSpPr>
        <p:spPr>
          <a:xfrm>
            <a:off x="6204378" y="3968751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8" name="Text Placeholder 17"/>
          <p:cNvSpPr>
            <a:spLocks noGrp="1"/>
          </p:cNvSpPr>
          <p:nvPr>
            <p:ph type="body" sz="quarter" idx="20"/>
          </p:nvPr>
        </p:nvSpPr>
        <p:spPr>
          <a:xfrm>
            <a:off x="9137353" y="3974592"/>
            <a:ext cx="2716476" cy="2221992"/>
          </a:xfrm>
        </p:spPr>
        <p:txBody>
          <a:bodyPr vert="horz" lIns="9144" tIns="0" rIns="0" bIns="0" numCol="1" rtlCol="0">
            <a:noAutofit/>
          </a:bodyPr>
          <a:lstStyle>
            <a:lvl1pPr>
              <a:defRPr lang="en-US" sz="1900" spc="0" dirty="0" smtClean="0"/>
            </a:lvl1pPr>
            <a:lvl2pPr>
              <a:defRPr lang="en-US" sz="1600" spc="0" dirty="0" smtClean="0"/>
            </a:lvl2pPr>
            <a:lvl3pPr>
              <a:defRPr lang="en-US" sz="1500" spc="0" dirty="0" smtClean="0">
                <a:solidFill>
                  <a:srgbClr val="0079A8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marL="228580" lvl="2" indent="-6351">
              <a:buNone/>
            </a:pPr>
            <a:r>
              <a:rPr lang="en-US" dirty="0"/>
              <a:t>Third level (last)</a:t>
            </a:r>
          </a:p>
        </p:txBody>
      </p:sp>
      <p:sp>
        <p:nvSpPr>
          <p:cNvPr id="59" name="Text Placeholder 17"/>
          <p:cNvSpPr>
            <a:spLocks noGrp="1"/>
          </p:cNvSpPr>
          <p:nvPr>
            <p:ph type="body" sz="quarter" idx="21"/>
          </p:nvPr>
        </p:nvSpPr>
        <p:spPr>
          <a:xfrm>
            <a:off x="327140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0" name="Text Placeholder 17"/>
          <p:cNvSpPr>
            <a:spLocks noGrp="1"/>
          </p:cNvSpPr>
          <p:nvPr>
            <p:ph type="body" sz="quarter" idx="22"/>
          </p:nvPr>
        </p:nvSpPr>
        <p:spPr>
          <a:xfrm>
            <a:off x="6204378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9137353" y="1098357"/>
            <a:ext cx="2716476" cy="656217"/>
          </a:xfrm>
        </p:spPr>
        <p:txBody>
          <a:bodyPr lIns="0" tIns="0" rIns="0" bIns="0" numCol="1" anchor="b">
            <a:noAutofit/>
          </a:bodyPr>
          <a:lstStyle>
            <a:lvl1pPr marL="0" indent="0" algn="ctr">
              <a:buClr>
                <a:schemeClr val="bg1"/>
              </a:buClr>
              <a:buNone/>
              <a:defRPr lang="en-US" sz="1900" b="0" i="0" kern="1200" spc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defRPr>
            </a:lvl1pPr>
            <a:lvl2pPr>
              <a:buClr>
                <a:schemeClr val="bg1"/>
              </a:buClr>
              <a:defRPr sz="20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9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62" name="Picture Placeholder 4"/>
          <p:cNvSpPr>
            <a:spLocks noGrp="1"/>
          </p:cNvSpPr>
          <p:nvPr>
            <p:ph type="pic" sz="quarter" idx="24"/>
          </p:nvPr>
        </p:nvSpPr>
        <p:spPr>
          <a:xfrm>
            <a:off x="338422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3" name="Picture Placeholder 4"/>
          <p:cNvSpPr>
            <a:spLocks noGrp="1"/>
          </p:cNvSpPr>
          <p:nvPr>
            <p:ph type="pic" sz="quarter" idx="25"/>
          </p:nvPr>
        </p:nvSpPr>
        <p:spPr>
          <a:xfrm>
            <a:off x="327140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4" name="Picture Placeholder 4"/>
          <p:cNvSpPr>
            <a:spLocks noGrp="1"/>
          </p:cNvSpPr>
          <p:nvPr>
            <p:ph type="pic" sz="quarter" idx="26"/>
          </p:nvPr>
        </p:nvSpPr>
        <p:spPr>
          <a:xfrm>
            <a:off x="6204378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5" name="Picture Placeholder 4"/>
          <p:cNvSpPr>
            <a:spLocks noGrp="1"/>
          </p:cNvSpPr>
          <p:nvPr>
            <p:ph type="pic" sz="quarter" idx="27"/>
          </p:nvPr>
        </p:nvSpPr>
        <p:spPr>
          <a:xfrm>
            <a:off x="9137353" y="1962375"/>
            <a:ext cx="2716476" cy="1695239"/>
          </a:xfrm>
        </p:spPr>
        <p:txBody>
          <a:bodyPr numCol="1" anchor="ctr"/>
          <a:lstStyle>
            <a:lvl1pPr marL="0" indent="0" algn="ctr">
              <a:buNone/>
              <a:defRPr sz="1900"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/>
          </p:nvPr>
        </p:nvSpPr>
        <p:spPr>
          <a:xfrm>
            <a:off x="338422" y="3968751"/>
            <a:ext cx="2716476" cy="2221992"/>
          </a:xfrm>
        </p:spPr>
        <p:txBody>
          <a:bodyPr lIns="9144" numCol="1"/>
          <a:lstStyle>
            <a:lvl1pPr>
              <a:defRPr sz="1900" spc="0"/>
            </a:lvl1pPr>
            <a:lvl2pPr>
              <a:defRPr sz="1600" spc="0"/>
            </a:lvl2pPr>
            <a:lvl3pPr marL="228580" indent="-6351">
              <a:buNone/>
              <a:defRPr sz="1500" spc="0" baseline="0">
                <a:solidFill>
                  <a:srgbClr val="0079A8"/>
                </a:solidFill>
              </a:defRPr>
            </a:lvl3pPr>
            <a:lvl4pPr marL="228580" indent="-1588">
              <a:buNone/>
              <a:defRPr lang="en-US" sz="1900" kern="1200" spc="-51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(last)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3"/>
          </p:nvPr>
        </p:nvSpPr>
        <p:spPr/>
        <p:txBody>
          <a:bodyPr numCol="1"/>
          <a:lstStyle/>
          <a:p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34339" y="6264740"/>
            <a:ext cx="429975" cy="42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5610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321"/>
          <p:cNvSpPr>
            <a:spLocks/>
          </p:cNvSpPr>
          <p:nvPr userDrawn="1"/>
        </p:nvSpPr>
        <p:spPr bwMode="auto">
          <a:xfrm rot="730076">
            <a:off x="5527501" y="3337903"/>
            <a:ext cx="480483" cy="282575"/>
          </a:xfrm>
          <a:custGeom>
            <a:avLst/>
            <a:gdLst>
              <a:gd name="T0" fmla="*/ 2147483646 w 10000"/>
              <a:gd name="T1" fmla="*/ 2147483646 h 10009"/>
              <a:gd name="T2" fmla="*/ 2147483646 w 10000"/>
              <a:gd name="T3" fmla="*/ 2147483646 h 10009"/>
              <a:gd name="T4" fmla="*/ 2147483646 w 10000"/>
              <a:gd name="T5" fmla="*/ 2147483646 h 10009"/>
              <a:gd name="T6" fmla="*/ 2147483646 w 10000"/>
              <a:gd name="T7" fmla="*/ 2147483646 h 10009"/>
              <a:gd name="T8" fmla="*/ 2147483646 w 10000"/>
              <a:gd name="T9" fmla="*/ 2147483646 h 10009"/>
              <a:gd name="T10" fmla="*/ 2147483646 w 10000"/>
              <a:gd name="T11" fmla="*/ 2147483646 h 10009"/>
              <a:gd name="T12" fmla="*/ 2147483646 w 10000"/>
              <a:gd name="T13" fmla="*/ 2147483646 h 10009"/>
              <a:gd name="T14" fmla="*/ 2147483646 w 10000"/>
              <a:gd name="T15" fmla="*/ 2147483646 h 10009"/>
              <a:gd name="T16" fmla="*/ 2147483646 w 10000"/>
              <a:gd name="T17" fmla="*/ 2147483646 h 10009"/>
              <a:gd name="T18" fmla="*/ 2147483646 w 10000"/>
              <a:gd name="T19" fmla="*/ 2147483646 h 10009"/>
              <a:gd name="T20" fmla="*/ 0 w 10000"/>
              <a:gd name="T21" fmla="*/ 2147483646 h 10009"/>
              <a:gd name="T22" fmla="*/ 2147483646 w 10000"/>
              <a:gd name="T23" fmla="*/ 2147483646 h 10009"/>
              <a:gd name="T24" fmla="*/ 2147483646 w 10000"/>
              <a:gd name="T25" fmla="*/ 2147483646 h 10009"/>
              <a:gd name="T26" fmla="*/ 2147483646 w 10000"/>
              <a:gd name="T27" fmla="*/ 2147483646 h 10009"/>
              <a:gd name="T28" fmla="*/ 2147483646 w 10000"/>
              <a:gd name="T29" fmla="*/ 2147483646 h 10009"/>
              <a:gd name="T30" fmla="*/ 2147483646 w 10000"/>
              <a:gd name="T31" fmla="*/ 2147483646 h 10009"/>
              <a:gd name="T32" fmla="*/ 2147483646 w 10000"/>
              <a:gd name="T33" fmla="*/ 2147483646 h 10009"/>
              <a:gd name="T34" fmla="*/ 2147483646 w 10000"/>
              <a:gd name="T35" fmla="*/ 2147483646 h 10009"/>
              <a:gd name="T36" fmla="*/ 2147483646 w 10000"/>
              <a:gd name="T37" fmla="*/ 2147483646 h 10009"/>
              <a:gd name="T38" fmla="*/ 2147483646 w 10000"/>
              <a:gd name="T39" fmla="*/ 2147483646 h 10009"/>
              <a:gd name="T40" fmla="*/ 2147483646 w 10000"/>
              <a:gd name="T41" fmla="*/ 2147483646 h 10009"/>
              <a:gd name="T42" fmla="*/ 2147483646 w 10000"/>
              <a:gd name="T43" fmla="*/ 2147483646 h 10009"/>
              <a:gd name="T44" fmla="*/ 2147483646 w 10000"/>
              <a:gd name="T45" fmla="*/ 2147483646 h 10009"/>
              <a:gd name="T46" fmla="*/ 2147483646 w 10000"/>
              <a:gd name="T47" fmla="*/ 2147483646 h 10009"/>
              <a:gd name="T48" fmla="*/ 2147483646 w 10000"/>
              <a:gd name="T49" fmla="*/ 2147483646 h 10009"/>
              <a:gd name="T50" fmla="*/ 2147483646 w 10000"/>
              <a:gd name="T51" fmla="*/ 2147483646 h 10009"/>
              <a:gd name="T52" fmla="*/ 2147483646 w 10000"/>
              <a:gd name="T53" fmla="*/ 2147483646 h 10009"/>
              <a:gd name="T54" fmla="*/ 2147483646 w 10000"/>
              <a:gd name="T55" fmla="*/ 2147483646 h 10009"/>
              <a:gd name="T56" fmla="*/ 2147483646 w 10000"/>
              <a:gd name="T57" fmla="*/ 2147483646 h 10009"/>
              <a:gd name="T58" fmla="*/ 2147483646 w 10000"/>
              <a:gd name="T59" fmla="*/ 2147483646 h 10009"/>
              <a:gd name="T60" fmla="*/ 2147483646 w 10000"/>
              <a:gd name="T61" fmla="*/ 2147483646 h 10009"/>
              <a:gd name="T62" fmla="*/ 2147483646 w 10000"/>
              <a:gd name="T63" fmla="*/ 2147483646 h 10009"/>
              <a:gd name="T64" fmla="*/ 2147483646 w 10000"/>
              <a:gd name="T65" fmla="*/ 2147483646 h 10009"/>
              <a:gd name="T66" fmla="*/ 2147483646 w 10000"/>
              <a:gd name="T67" fmla="*/ 2147483646 h 10009"/>
              <a:gd name="T68" fmla="*/ 2147483646 w 10000"/>
              <a:gd name="T69" fmla="*/ 2147483646 h 10009"/>
              <a:gd name="T70" fmla="*/ 2147483646 w 10000"/>
              <a:gd name="T71" fmla="*/ 2147483646 h 10009"/>
              <a:gd name="T72" fmla="*/ 2147483646 w 10000"/>
              <a:gd name="T73" fmla="*/ 2147483646 h 10009"/>
              <a:gd name="T74" fmla="*/ 2147483646 w 10000"/>
              <a:gd name="T75" fmla="*/ 2147483646 h 10009"/>
              <a:gd name="T76" fmla="*/ 2147483646 w 10000"/>
              <a:gd name="T77" fmla="*/ 2147483646 h 10009"/>
              <a:gd name="T78" fmla="*/ 2147483646 w 10000"/>
              <a:gd name="T79" fmla="*/ 2147483646 h 10009"/>
              <a:gd name="T80" fmla="*/ 2147483646 w 10000"/>
              <a:gd name="T81" fmla="*/ 2147483646 h 1000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9">
                <a:moveTo>
                  <a:pt x="9121" y="1479"/>
                </a:moveTo>
                <a:cubicBezTo>
                  <a:pt x="8949" y="1545"/>
                  <a:pt x="8960" y="1470"/>
                  <a:pt x="8734" y="1437"/>
                </a:cubicBezTo>
                <a:cubicBezTo>
                  <a:pt x="8508" y="1404"/>
                  <a:pt x="8010" y="1295"/>
                  <a:pt x="7765" y="1279"/>
                </a:cubicBezTo>
                <a:cubicBezTo>
                  <a:pt x="7520" y="1263"/>
                  <a:pt x="7390" y="1332"/>
                  <a:pt x="7261" y="1342"/>
                </a:cubicBezTo>
                <a:cubicBezTo>
                  <a:pt x="7132" y="1353"/>
                  <a:pt x="7098" y="1443"/>
                  <a:pt x="6991" y="1342"/>
                </a:cubicBezTo>
                <a:cubicBezTo>
                  <a:pt x="6884" y="1241"/>
                  <a:pt x="6742" y="937"/>
                  <a:pt x="6618" y="734"/>
                </a:cubicBezTo>
                <a:cubicBezTo>
                  <a:pt x="5577" y="492"/>
                  <a:pt x="4284" y="74"/>
                  <a:pt x="3495" y="9"/>
                </a:cubicBezTo>
                <a:cubicBezTo>
                  <a:pt x="2706" y="-56"/>
                  <a:pt x="2420" y="231"/>
                  <a:pt x="1882" y="342"/>
                </a:cubicBezTo>
                <a:lnTo>
                  <a:pt x="1345" y="9"/>
                </a:lnTo>
                <a:lnTo>
                  <a:pt x="806" y="342"/>
                </a:lnTo>
                <a:cubicBezTo>
                  <a:pt x="806" y="342"/>
                  <a:pt x="268" y="1009"/>
                  <a:pt x="0" y="1009"/>
                </a:cubicBezTo>
                <a:lnTo>
                  <a:pt x="538" y="2676"/>
                </a:lnTo>
                <a:lnTo>
                  <a:pt x="1076" y="2009"/>
                </a:lnTo>
                <a:lnTo>
                  <a:pt x="2151" y="2342"/>
                </a:lnTo>
                <a:lnTo>
                  <a:pt x="2421" y="2676"/>
                </a:lnTo>
                <a:lnTo>
                  <a:pt x="2688" y="3009"/>
                </a:lnTo>
                <a:cubicBezTo>
                  <a:pt x="2600" y="3342"/>
                  <a:pt x="2510" y="3676"/>
                  <a:pt x="2421" y="4009"/>
                </a:cubicBezTo>
                <a:cubicBezTo>
                  <a:pt x="2330" y="4565"/>
                  <a:pt x="2241" y="5120"/>
                  <a:pt x="2151" y="5676"/>
                </a:cubicBezTo>
                <a:cubicBezTo>
                  <a:pt x="2062" y="6009"/>
                  <a:pt x="1971" y="6343"/>
                  <a:pt x="1882" y="6676"/>
                </a:cubicBezTo>
                <a:lnTo>
                  <a:pt x="1882" y="7342"/>
                </a:lnTo>
                <a:cubicBezTo>
                  <a:pt x="1882" y="7482"/>
                  <a:pt x="1889" y="7241"/>
                  <a:pt x="1884" y="7517"/>
                </a:cubicBezTo>
                <a:cubicBezTo>
                  <a:pt x="1879" y="7793"/>
                  <a:pt x="1882" y="7594"/>
                  <a:pt x="1882" y="7676"/>
                </a:cubicBezTo>
                <a:lnTo>
                  <a:pt x="1882" y="8009"/>
                </a:lnTo>
                <a:cubicBezTo>
                  <a:pt x="1792" y="8342"/>
                  <a:pt x="1703" y="8676"/>
                  <a:pt x="1613" y="9009"/>
                </a:cubicBezTo>
                <a:lnTo>
                  <a:pt x="2151" y="9009"/>
                </a:lnTo>
                <a:lnTo>
                  <a:pt x="3227" y="10009"/>
                </a:lnTo>
                <a:lnTo>
                  <a:pt x="4840" y="9342"/>
                </a:lnTo>
                <a:lnTo>
                  <a:pt x="6453" y="9009"/>
                </a:lnTo>
                <a:lnTo>
                  <a:pt x="7261" y="7676"/>
                </a:lnTo>
                <a:lnTo>
                  <a:pt x="8067" y="6342"/>
                </a:lnTo>
                <a:cubicBezTo>
                  <a:pt x="8067" y="6120"/>
                  <a:pt x="7941" y="6082"/>
                  <a:pt x="8067" y="5676"/>
                </a:cubicBezTo>
                <a:cubicBezTo>
                  <a:pt x="8193" y="5270"/>
                  <a:pt x="8503" y="4112"/>
                  <a:pt x="8822" y="3908"/>
                </a:cubicBezTo>
                <a:cubicBezTo>
                  <a:pt x="9185" y="3676"/>
                  <a:pt x="9126" y="3756"/>
                  <a:pt x="9189" y="3701"/>
                </a:cubicBezTo>
                <a:cubicBezTo>
                  <a:pt x="9252" y="3646"/>
                  <a:pt x="9284" y="3569"/>
                  <a:pt x="9318" y="3593"/>
                </a:cubicBezTo>
                <a:cubicBezTo>
                  <a:pt x="9388" y="3534"/>
                  <a:pt x="9296" y="3577"/>
                  <a:pt x="9415" y="3493"/>
                </a:cubicBezTo>
                <a:cubicBezTo>
                  <a:pt x="9534" y="3409"/>
                  <a:pt x="9908" y="3137"/>
                  <a:pt x="9969" y="2847"/>
                </a:cubicBezTo>
                <a:cubicBezTo>
                  <a:pt x="10030" y="2557"/>
                  <a:pt x="10018" y="1949"/>
                  <a:pt x="9783" y="1752"/>
                </a:cubicBezTo>
                <a:cubicBezTo>
                  <a:pt x="9774" y="1701"/>
                  <a:pt x="9763" y="1649"/>
                  <a:pt x="9754" y="1598"/>
                </a:cubicBezTo>
                <a:cubicBezTo>
                  <a:pt x="9738" y="1593"/>
                  <a:pt x="9576" y="1599"/>
                  <a:pt x="9561" y="1594"/>
                </a:cubicBezTo>
                <a:lnTo>
                  <a:pt x="9121" y="14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" name="Freeform 322"/>
          <p:cNvSpPr>
            <a:spLocks/>
          </p:cNvSpPr>
          <p:nvPr userDrawn="1"/>
        </p:nvSpPr>
        <p:spPr bwMode="auto">
          <a:xfrm rot="926903">
            <a:off x="5540218" y="3356948"/>
            <a:ext cx="120649" cy="198437"/>
          </a:xfrm>
          <a:custGeom>
            <a:avLst/>
            <a:gdLst>
              <a:gd name="T0" fmla="*/ 2147483646 w 10000"/>
              <a:gd name="T1" fmla="*/ 2147483646 h 10437"/>
              <a:gd name="T2" fmla="*/ 2147483646 w 10000"/>
              <a:gd name="T3" fmla="*/ 2147483646 h 10437"/>
              <a:gd name="T4" fmla="*/ 2147483646 w 10000"/>
              <a:gd name="T5" fmla="*/ 2147483646 h 10437"/>
              <a:gd name="T6" fmla="*/ 2147483646 w 10000"/>
              <a:gd name="T7" fmla="*/ 2147483646 h 10437"/>
              <a:gd name="T8" fmla="*/ 2147483646 w 10000"/>
              <a:gd name="T9" fmla="*/ 2147483646 h 10437"/>
              <a:gd name="T10" fmla="*/ 2147483646 w 10000"/>
              <a:gd name="T11" fmla="*/ 2147483646 h 10437"/>
              <a:gd name="T12" fmla="*/ 2147483646 w 10000"/>
              <a:gd name="T13" fmla="*/ 2147483646 h 10437"/>
              <a:gd name="T14" fmla="*/ 2147483646 w 10000"/>
              <a:gd name="T15" fmla="*/ 2147483646 h 10437"/>
              <a:gd name="T16" fmla="*/ 2147483646 w 10000"/>
              <a:gd name="T17" fmla="*/ 2147483646 h 10437"/>
              <a:gd name="T18" fmla="*/ 2147483646 w 10000"/>
              <a:gd name="T19" fmla="*/ 2147483646 h 10437"/>
              <a:gd name="T20" fmla="*/ 2147483646 w 10000"/>
              <a:gd name="T21" fmla="*/ 2147483646 h 10437"/>
              <a:gd name="T22" fmla="*/ 2147483646 w 10000"/>
              <a:gd name="T23" fmla="*/ 0 h 10437"/>
              <a:gd name="T24" fmla="*/ 1652181647 w 10000"/>
              <a:gd name="T25" fmla="*/ 2147483646 h 10437"/>
              <a:gd name="T26" fmla="*/ 1101414143 w 10000"/>
              <a:gd name="T27" fmla="*/ 2147483646 h 10437"/>
              <a:gd name="T28" fmla="*/ 680164610 w 10000"/>
              <a:gd name="T29" fmla="*/ 2147483646 h 10437"/>
              <a:gd name="T30" fmla="*/ 1101414143 w 10000"/>
              <a:gd name="T31" fmla="*/ 2147483646 h 10437"/>
              <a:gd name="T32" fmla="*/ 1101414143 w 10000"/>
              <a:gd name="T33" fmla="*/ 2147483646 h 10437"/>
              <a:gd name="T34" fmla="*/ 126118672 w 10000"/>
              <a:gd name="T35" fmla="*/ 2147483646 h 10437"/>
              <a:gd name="T36" fmla="*/ 0 w 10000"/>
              <a:gd name="T37" fmla="*/ 2147483646 h 10437"/>
              <a:gd name="T38" fmla="*/ 357975358 w 10000"/>
              <a:gd name="T39" fmla="*/ 2147483646 h 10437"/>
              <a:gd name="T40" fmla="*/ 1101414143 w 10000"/>
              <a:gd name="T41" fmla="*/ 2147483646 h 10437"/>
              <a:gd name="T42" fmla="*/ 623990471 w 10000"/>
              <a:gd name="T43" fmla="*/ 2147483646 h 10437"/>
              <a:gd name="T44" fmla="*/ 2147483646 w 10000"/>
              <a:gd name="T45" fmla="*/ 2147483646 h 10437"/>
              <a:gd name="T46" fmla="*/ 2147483646 w 10000"/>
              <a:gd name="T47" fmla="*/ 2147483646 h 10437"/>
              <a:gd name="T48" fmla="*/ 2147483646 w 10000"/>
              <a:gd name="T49" fmla="*/ 2147483646 h 10437"/>
              <a:gd name="T50" fmla="*/ 2147483646 w 10000"/>
              <a:gd name="T51" fmla="*/ 2147483646 h 1043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0000" h="10437">
                <a:moveTo>
                  <a:pt x="7000" y="8110"/>
                </a:moveTo>
                <a:lnTo>
                  <a:pt x="7000" y="7638"/>
                </a:lnTo>
                <a:cubicBezTo>
                  <a:pt x="7083" y="7334"/>
                  <a:pt x="7165" y="7030"/>
                  <a:pt x="7248" y="6726"/>
                </a:cubicBezTo>
                <a:lnTo>
                  <a:pt x="8000" y="5748"/>
                </a:lnTo>
                <a:lnTo>
                  <a:pt x="8000" y="5276"/>
                </a:lnTo>
                <a:cubicBezTo>
                  <a:pt x="8101" y="4899"/>
                  <a:pt x="8203" y="4522"/>
                  <a:pt x="8304" y="4145"/>
                </a:cubicBezTo>
                <a:lnTo>
                  <a:pt x="9000" y="3386"/>
                </a:lnTo>
                <a:cubicBezTo>
                  <a:pt x="9050" y="3079"/>
                  <a:pt x="9101" y="2772"/>
                  <a:pt x="9151" y="2465"/>
                </a:cubicBezTo>
                <a:lnTo>
                  <a:pt x="10000" y="1496"/>
                </a:lnTo>
                <a:lnTo>
                  <a:pt x="9000" y="1024"/>
                </a:lnTo>
                <a:lnTo>
                  <a:pt x="8000" y="472"/>
                </a:lnTo>
                <a:lnTo>
                  <a:pt x="5000" y="0"/>
                </a:lnTo>
                <a:lnTo>
                  <a:pt x="3000" y="472"/>
                </a:lnTo>
                <a:lnTo>
                  <a:pt x="2000" y="1024"/>
                </a:lnTo>
                <a:lnTo>
                  <a:pt x="1235" y="1429"/>
                </a:lnTo>
                <a:lnTo>
                  <a:pt x="2000" y="2913"/>
                </a:lnTo>
                <a:lnTo>
                  <a:pt x="2000" y="4803"/>
                </a:lnTo>
                <a:lnTo>
                  <a:pt x="229" y="6206"/>
                </a:lnTo>
                <a:cubicBezTo>
                  <a:pt x="153" y="6526"/>
                  <a:pt x="76" y="6845"/>
                  <a:pt x="0" y="7165"/>
                </a:cubicBezTo>
                <a:lnTo>
                  <a:pt x="650" y="7719"/>
                </a:lnTo>
                <a:lnTo>
                  <a:pt x="2000" y="7638"/>
                </a:lnTo>
                <a:lnTo>
                  <a:pt x="1133" y="10397"/>
                </a:lnTo>
                <a:lnTo>
                  <a:pt x="6483" y="10437"/>
                </a:lnTo>
                <a:cubicBezTo>
                  <a:pt x="6656" y="10000"/>
                  <a:pt x="7005" y="9867"/>
                  <a:pt x="7178" y="9430"/>
                </a:cubicBezTo>
                <a:cubicBezTo>
                  <a:pt x="7119" y="9305"/>
                  <a:pt x="7059" y="9180"/>
                  <a:pt x="7000" y="9055"/>
                </a:cubicBezTo>
                <a:lnTo>
                  <a:pt x="7000" y="81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" name="Freeform 341"/>
          <p:cNvSpPr>
            <a:spLocks/>
          </p:cNvSpPr>
          <p:nvPr userDrawn="1"/>
        </p:nvSpPr>
        <p:spPr bwMode="auto">
          <a:xfrm>
            <a:off x="6247167" y="3231533"/>
            <a:ext cx="254000" cy="84139"/>
          </a:xfrm>
          <a:custGeom>
            <a:avLst/>
            <a:gdLst>
              <a:gd name="T0" fmla="*/ 2147483646 w 10000"/>
              <a:gd name="T1" fmla="*/ 1938151997 h 10000"/>
              <a:gd name="T2" fmla="*/ 2147483646 w 10000"/>
              <a:gd name="T3" fmla="*/ 1291877393 h 10000"/>
              <a:gd name="T4" fmla="*/ 2147483646 w 10000"/>
              <a:gd name="T5" fmla="*/ 1291877393 h 10000"/>
              <a:gd name="T6" fmla="*/ 2147483646 w 10000"/>
              <a:gd name="T7" fmla="*/ 645938692 h 10000"/>
              <a:gd name="T8" fmla="*/ 2147483646 w 10000"/>
              <a:gd name="T9" fmla="*/ 322947012 h 10000"/>
              <a:gd name="T10" fmla="*/ 2147483646 w 10000"/>
              <a:gd name="T11" fmla="*/ 322947012 h 10000"/>
              <a:gd name="T12" fmla="*/ 2147483646 w 10000"/>
              <a:gd name="T13" fmla="*/ 0 h 10000"/>
              <a:gd name="T14" fmla="*/ 2147483646 w 10000"/>
              <a:gd name="T15" fmla="*/ 322947012 h 10000"/>
              <a:gd name="T16" fmla="*/ 2147483646 w 10000"/>
              <a:gd name="T17" fmla="*/ 322947012 h 10000"/>
              <a:gd name="T18" fmla="*/ 2147483646 w 10000"/>
              <a:gd name="T19" fmla="*/ 645938692 h 10000"/>
              <a:gd name="T20" fmla="*/ 2147483646 w 10000"/>
              <a:gd name="T21" fmla="*/ 968885712 h 10000"/>
              <a:gd name="T22" fmla="*/ 2147483646 w 10000"/>
              <a:gd name="T23" fmla="*/ 1614824337 h 10000"/>
              <a:gd name="T24" fmla="*/ 2147483646 w 10000"/>
              <a:gd name="T25" fmla="*/ 1938151997 h 10000"/>
              <a:gd name="T26" fmla="*/ 2147483646 w 10000"/>
              <a:gd name="T27" fmla="*/ 1938151997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0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2147483646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1938151997 h 1000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0000" h="10000">
                <a:moveTo>
                  <a:pt x="9583" y="5455"/>
                </a:moveTo>
                <a:lnTo>
                  <a:pt x="10000" y="3636"/>
                </a:lnTo>
                <a:lnTo>
                  <a:pt x="9583" y="1818"/>
                </a:lnTo>
                <a:lnTo>
                  <a:pt x="9583" y="909"/>
                </a:lnTo>
                <a:lnTo>
                  <a:pt x="9167" y="909"/>
                </a:lnTo>
                <a:lnTo>
                  <a:pt x="7500" y="0"/>
                </a:lnTo>
                <a:lnTo>
                  <a:pt x="7083" y="909"/>
                </a:lnTo>
                <a:lnTo>
                  <a:pt x="5833" y="909"/>
                </a:lnTo>
                <a:lnTo>
                  <a:pt x="5417" y="1818"/>
                </a:lnTo>
                <a:lnTo>
                  <a:pt x="4583" y="2727"/>
                </a:lnTo>
                <a:lnTo>
                  <a:pt x="5000" y="4545"/>
                </a:lnTo>
                <a:cubicBezTo>
                  <a:pt x="5000" y="4545"/>
                  <a:pt x="5000" y="5455"/>
                  <a:pt x="4583" y="5455"/>
                </a:cubicBezTo>
                <a:lnTo>
                  <a:pt x="4167" y="5455"/>
                </a:lnTo>
                <a:lnTo>
                  <a:pt x="2500" y="6364"/>
                </a:lnTo>
                <a:lnTo>
                  <a:pt x="1667" y="6364"/>
                </a:lnTo>
                <a:lnTo>
                  <a:pt x="417" y="6364"/>
                </a:lnTo>
                <a:lnTo>
                  <a:pt x="0" y="6364"/>
                </a:lnTo>
                <a:lnTo>
                  <a:pt x="417" y="7273"/>
                </a:lnTo>
                <a:lnTo>
                  <a:pt x="1250" y="9091"/>
                </a:lnTo>
                <a:lnTo>
                  <a:pt x="1667" y="10000"/>
                </a:lnTo>
                <a:lnTo>
                  <a:pt x="2083" y="9091"/>
                </a:lnTo>
                <a:lnTo>
                  <a:pt x="3750" y="9091"/>
                </a:lnTo>
                <a:lnTo>
                  <a:pt x="5417" y="10000"/>
                </a:lnTo>
                <a:lnTo>
                  <a:pt x="5833" y="10000"/>
                </a:lnTo>
                <a:lnTo>
                  <a:pt x="7500" y="10000"/>
                </a:lnTo>
                <a:lnTo>
                  <a:pt x="8750" y="8182"/>
                </a:lnTo>
                <a:lnTo>
                  <a:pt x="9167" y="8182"/>
                </a:lnTo>
                <a:cubicBezTo>
                  <a:pt x="9306" y="7273"/>
                  <a:pt x="9444" y="6364"/>
                  <a:pt x="9583" y="545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" name="Freeform 342"/>
          <p:cNvSpPr>
            <a:spLocks/>
          </p:cNvSpPr>
          <p:nvPr userDrawn="1"/>
        </p:nvSpPr>
        <p:spPr bwMode="auto">
          <a:xfrm rot="471028">
            <a:off x="5811133" y="3126755"/>
            <a:ext cx="406400" cy="293688"/>
          </a:xfrm>
          <a:custGeom>
            <a:avLst/>
            <a:gdLst>
              <a:gd name="T0" fmla="*/ 2147483646 w 10043"/>
              <a:gd name="T1" fmla="*/ 2147483646 h 10000"/>
              <a:gd name="T2" fmla="*/ 2147483646 w 10043"/>
              <a:gd name="T3" fmla="*/ 2147483646 h 10000"/>
              <a:gd name="T4" fmla="*/ 2147483646 w 10043"/>
              <a:gd name="T5" fmla="*/ 2147483646 h 10000"/>
              <a:gd name="T6" fmla="*/ 2147483646 w 10043"/>
              <a:gd name="T7" fmla="*/ 2147483646 h 10000"/>
              <a:gd name="T8" fmla="*/ 2147483646 w 10043"/>
              <a:gd name="T9" fmla="*/ 2147483646 h 10000"/>
              <a:gd name="T10" fmla="*/ 2147483646 w 10043"/>
              <a:gd name="T11" fmla="*/ 2147483646 h 10000"/>
              <a:gd name="T12" fmla="*/ 2147483646 w 10043"/>
              <a:gd name="T13" fmla="*/ 2147483646 h 10000"/>
              <a:gd name="T14" fmla="*/ 2147483646 w 10043"/>
              <a:gd name="T15" fmla="*/ 2147483646 h 10000"/>
              <a:gd name="T16" fmla="*/ 2147483646 w 10043"/>
              <a:gd name="T17" fmla="*/ 2147483646 h 10000"/>
              <a:gd name="T18" fmla="*/ 2147483646 w 10043"/>
              <a:gd name="T19" fmla="*/ 2147483646 h 10000"/>
              <a:gd name="T20" fmla="*/ 2147483646 w 10043"/>
              <a:gd name="T21" fmla="*/ 2147483646 h 10000"/>
              <a:gd name="T22" fmla="*/ 2147483646 w 10043"/>
              <a:gd name="T23" fmla="*/ 2147483646 h 10000"/>
              <a:gd name="T24" fmla="*/ 2147483646 w 10043"/>
              <a:gd name="T25" fmla="*/ 2147483646 h 10000"/>
              <a:gd name="T26" fmla="*/ 2147483646 w 10043"/>
              <a:gd name="T27" fmla="*/ 2147483646 h 10000"/>
              <a:gd name="T28" fmla="*/ 2147483646 w 10043"/>
              <a:gd name="T29" fmla="*/ 2147483646 h 10000"/>
              <a:gd name="T30" fmla="*/ 2147483646 w 10043"/>
              <a:gd name="T31" fmla="*/ 2147483646 h 10000"/>
              <a:gd name="T32" fmla="*/ 2147483646 w 10043"/>
              <a:gd name="T33" fmla="*/ 2147483646 h 10000"/>
              <a:gd name="T34" fmla="*/ 2147483646 w 10043"/>
              <a:gd name="T35" fmla="*/ 2147483646 h 10000"/>
              <a:gd name="T36" fmla="*/ 2147483646 w 10043"/>
              <a:gd name="T37" fmla="*/ 2147483646 h 10000"/>
              <a:gd name="T38" fmla="*/ 2147483646 w 10043"/>
              <a:gd name="T39" fmla="*/ 2147483646 h 10000"/>
              <a:gd name="T40" fmla="*/ 2147483646 w 10043"/>
              <a:gd name="T41" fmla="*/ 0 h 10000"/>
              <a:gd name="T42" fmla="*/ 2147483646 w 10043"/>
              <a:gd name="T43" fmla="*/ 2147483646 h 10000"/>
              <a:gd name="T44" fmla="*/ 2147483646 w 10043"/>
              <a:gd name="T45" fmla="*/ 2147483646 h 10000"/>
              <a:gd name="T46" fmla="*/ 2147483646 w 10043"/>
              <a:gd name="T47" fmla="*/ 2147483646 h 10000"/>
              <a:gd name="T48" fmla="*/ 2147483646 w 10043"/>
              <a:gd name="T49" fmla="*/ 2147483646 h 10000"/>
              <a:gd name="T50" fmla="*/ 2147483646 w 10043"/>
              <a:gd name="T51" fmla="*/ 2147483646 h 10000"/>
              <a:gd name="T52" fmla="*/ 2147483646 w 10043"/>
              <a:gd name="T53" fmla="*/ 2147483646 h 10000"/>
              <a:gd name="T54" fmla="*/ 2147483646 w 10043"/>
              <a:gd name="T55" fmla="*/ 2147483646 h 10000"/>
              <a:gd name="T56" fmla="*/ 2147483646 w 10043"/>
              <a:gd name="T57" fmla="*/ 2147483646 h 10000"/>
              <a:gd name="T58" fmla="*/ 2147483646 w 10043"/>
              <a:gd name="T59" fmla="*/ 2147483646 h 10000"/>
              <a:gd name="T60" fmla="*/ 2147483646 w 10043"/>
              <a:gd name="T61" fmla="*/ 2147483646 h 10000"/>
              <a:gd name="T62" fmla="*/ 2147483646 w 10043"/>
              <a:gd name="T63" fmla="*/ 2147483646 h 10000"/>
              <a:gd name="T64" fmla="*/ 2147483646 w 10043"/>
              <a:gd name="T65" fmla="*/ 2147483646 h 10000"/>
              <a:gd name="T66" fmla="*/ 2147483646 w 10043"/>
              <a:gd name="T67" fmla="*/ 2147483646 h 10000"/>
              <a:gd name="T68" fmla="*/ 2147483646 w 10043"/>
              <a:gd name="T69" fmla="*/ 2147483646 h 10000"/>
              <a:gd name="T70" fmla="*/ 2147483646 w 10043"/>
              <a:gd name="T71" fmla="*/ 2147483646 h 10000"/>
              <a:gd name="T72" fmla="*/ 2147483646 w 10043"/>
              <a:gd name="T73" fmla="*/ 2147483646 h 10000"/>
              <a:gd name="T74" fmla="*/ 2147483646 w 10043"/>
              <a:gd name="T75" fmla="*/ 2147483646 h 10000"/>
              <a:gd name="T76" fmla="*/ 2147483646 w 10043"/>
              <a:gd name="T77" fmla="*/ 2147483646 h 10000"/>
              <a:gd name="T78" fmla="*/ 2147483646 w 10043"/>
              <a:gd name="T79" fmla="*/ 2147483646 h 10000"/>
              <a:gd name="T80" fmla="*/ 2147483646 w 10043"/>
              <a:gd name="T81" fmla="*/ 2147483646 h 10000"/>
              <a:gd name="T82" fmla="*/ 2147483646 w 10043"/>
              <a:gd name="T83" fmla="*/ 2147483646 h 10000"/>
              <a:gd name="T84" fmla="*/ 2147483646 w 10043"/>
              <a:gd name="T85" fmla="*/ 2147483646 h 10000"/>
              <a:gd name="T86" fmla="*/ 2147483646 w 10043"/>
              <a:gd name="T87" fmla="*/ 2147483646 h 10000"/>
              <a:gd name="T88" fmla="*/ 2147483646 w 10043"/>
              <a:gd name="T89" fmla="*/ 2147483646 h 10000"/>
              <a:gd name="T90" fmla="*/ 2147483646 w 10043"/>
              <a:gd name="T91" fmla="*/ 2147483646 h 10000"/>
              <a:gd name="T92" fmla="*/ 2147483646 w 10043"/>
              <a:gd name="T93" fmla="*/ 2147483646 h 10000"/>
              <a:gd name="T94" fmla="*/ 2147483646 w 10043"/>
              <a:gd name="T95" fmla="*/ 2147483646 h 10000"/>
              <a:gd name="T96" fmla="*/ 2147483646 w 10043"/>
              <a:gd name="T97" fmla="*/ 2147483646 h 10000"/>
              <a:gd name="T98" fmla="*/ 2147483646 w 10043"/>
              <a:gd name="T99" fmla="*/ 2147483646 h 10000"/>
              <a:gd name="T100" fmla="*/ 2147483646 w 10043"/>
              <a:gd name="T101" fmla="*/ 2147483646 h 10000"/>
              <a:gd name="T102" fmla="*/ 2147483646 w 10043"/>
              <a:gd name="T103" fmla="*/ 2147483646 h 10000"/>
              <a:gd name="T104" fmla="*/ 2147483646 w 10043"/>
              <a:gd name="T105" fmla="*/ 2147483646 h 10000"/>
              <a:gd name="T106" fmla="*/ 2147483646 w 10043"/>
              <a:gd name="T107" fmla="*/ 2147483646 h 10000"/>
              <a:gd name="T108" fmla="*/ 2147483646 w 10043"/>
              <a:gd name="T109" fmla="*/ 2147483646 h 10000"/>
              <a:gd name="T110" fmla="*/ 2147483646 w 10043"/>
              <a:gd name="T111" fmla="*/ 2147483646 h 10000"/>
              <a:gd name="T112" fmla="*/ 2147483646 w 10043"/>
              <a:gd name="T113" fmla="*/ 2147483646 h 10000"/>
              <a:gd name="T114" fmla="*/ 2147483646 w 10043"/>
              <a:gd name="T115" fmla="*/ 2147483646 h 10000"/>
              <a:gd name="T116" fmla="*/ 2147483646 w 10043"/>
              <a:gd name="T117" fmla="*/ 2147483646 h 10000"/>
              <a:gd name="T118" fmla="*/ 2147483646 w 10043"/>
              <a:gd name="T119" fmla="*/ 2147483646 h 10000"/>
              <a:gd name="T120" fmla="*/ 2147483646 w 10043"/>
              <a:gd name="T121" fmla="*/ 2147483646 h 100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10043" h="10000">
                <a:moveTo>
                  <a:pt x="9119" y="7195"/>
                </a:moveTo>
                <a:cubicBezTo>
                  <a:pt x="9204" y="7033"/>
                  <a:pt x="9249" y="6746"/>
                  <a:pt x="9276" y="6559"/>
                </a:cubicBezTo>
                <a:cubicBezTo>
                  <a:pt x="9302" y="6372"/>
                  <a:pt x="9276" y="6235"/>
                  <a:pt x="9276" y="6074"/>
                </a:cubicBezTo>
                <a:cubicBezTo>
                  <a:pt x="9191" y="5911"/>
                  <a:pt x="9105" y="5750"/>
                  <a:pt x="9020" y="5588"/>
                </a:cubicBezTo>
                <a:cubicBezTo>
                  <a:pt x="8849" y="5588"/>
                  <a:pt x="8579" y="5641"/>
                  <a:pt x="8508" y="5588"/>
                </a:cubicBezTo>
                <a:cubicBezTo>
                  <a:pt x="8437" y="5534"/>
                  <a:pt x="8566" y="5375"/>
                  <a:pt x="8596" y="5268"/>
                </a:cubicBezTo>
                <a:cubicBezTo>
                  <a:pt x="8822" y="4969"/>
                  <a:pt x="9120" y="4562"/>
                  <a:pt x="9276" y="4373"/>
                </a:cubicBezTo>
                <a:cubicBezTo>
                  <a:pt x="9431" y="4183"/>
                  <a:pt x="9446" y="4210"/>
                  <a:pt x="9531" y="4129"/>
                </a:cubicBezTo>
                <a:lnTo>
                  <a:pt x="9531" y="3158"/>
                </a:lnTo>
                <a:lnTo>
                  <a:pt x="10043" y="2672"/>
                </a:lnTo>
                <a:lnTo>
                  <a:pt x="9276" y="2429"/>
                </a:lnTo>
                <a:lnTo>
                  <a:pt x="8764" y="2186"/>
                </a:lnTo>
                <a:lnTo>
                  <a:pt x="7996" y="1943"/>
                </a:lnTo>
                <a:lnTo>
                  <a:pt x="7741" y="1700"/>
                </a:lnTo>
                <a:lnTo>
                  <a:pt x="7229" y="1457"/>
                </a:lnTo>
                <a:lnTo>
                  <a:pt x="6717" y="1215"/>
                </a:lnTo>
                <a:lnTo>
                  <a:pt x="6461" y="729"/>
                </a:lnTo>
                <a:lnTo>
                  <a:pt x="5950" y="486"/>
                </a:lnTo>
                <a:lnTo>
                  <a:pt x="5694" y="0"/>
                </a:lnTo>
                <a:lnTo>
                  <a:pt x="5182" y="243"/>
                </a:lnTo>
                <a:lnTo>
                  <a:pt x="4671" y="1215"/>
                </a:lnTo>
                <a:cubicBezTo>
                  <a:pt x="4586" y="1296"/>
                  <a:pt x="4545" y="1311"/>
                  <a:pt x="4415" y="1457"/>
                </a:cubicBezTo>
                <a:cubicBezTo>
                  <a:pt x="4285" y="1603"/>
                  <a:pt x="4129" y="1996"/>
                  <a:pt x="3890" y="2092"/>
                </a:cubicBezTo>
                <a:cubicBezTo>
                  <a:pt x="3651" y="2188"/>
                  <a:pt x="3168" y="2108"/>
                  <a:pt x="2979" y="2034"/>
                </a:cubicBezTo>
                <a:cubicBezTo>
                  <a:pt x="2790" y="1960"/>
                  <a:pt x="2862" y="1718"/>
                  <a:pt x="2757" y="1649"/>
                </a:cubicBezTo>
                <a:cubicBezTo>
                  <a:pt x="2652" y="1580"/>
                  <a:pt x="2418" y="1522"/>
                  <a:pt x="2348" y="1621"/>
                </a:cubicBezTo>
                <a:cubicBezTo>
                  <a:pt x="2279" y="1720"/>
                  <a:pt x="2337" y="2029"/>
                  <a:pt x="2340" y="2245"/>
                </a:cubicBezTo>
                <a:cubicBezTo>
                  <a:pt x="2343" y="2461"/>
                  <a:pt x="2491" y="2803"/>
                  <a:pt x="2368" y="2915"/>
                </a:cubicBezTo>
                <a:cubicBezTo>
                  <a:pt x="2245" y="3027"/>
                  <a:pt x="1781" y="2985"/>
                  <a:pt x="1601" y="2915"/>
                </a:cubicBezTo>
                <a:cubicBezTo>
                  <a:pt x="1421" y="2845"/>
                  <a:pt x="1442" y="2545"/>
                  <a:pt x="1289" y="2497"/>
                </a:cubicBezTo>
                <a:cubicBezTo>
                  <a:pt x="1136" y="2449"/>
                  <a:pt x="893" y="2584"/>
                  <a:pt x="684" y="2625"/>
                </a:cubicBezTo>
                <a:cubicBezTo>
                  <a:pt x="475" y="2666"/>
                  <a:pt x="131" y="2638"/>
                  <a:pt x="33" y="2742"/>
                </a:cubicBezTo>
                <a:cubicBezTo>
                  <a:pt x="-65" y="2846"/>
                  <a:pt x="82" y="3088"/>
                  <a:pt x="94" y="3251"/>
                </a:cubicBezTo>
                <a:cubicBezTo>
                  <a:pt x="106" y="3414"/>
                  <a:pt x="-17" y="3533"/>
                  <a:pt x="105" y="3720"/>
                </a:cubicBezTo>
                <a:cubicBezTo>
                  <a:pt x="228" y="3907"/>
                  <a:pt x="584" y="4264"/>
                  <a:pt x="833" y="4373"/>
                </a:cubicBezTo>
                <a:cubicBezTo>
                  <a:pt x="1082" y="4481"/>
                  <a:pt x="1345" y="4373"/>
                  <a:pt x="1601" y="4373"/>
                </a:cubicBezTo>
                <a:lnTo>
                  <a:pt x="1856" y="4616"/>
                </a:lnTo>
                <a:lnTo>
                  <a:pt x="1856" y="4859"/>
                </a:lnTo>
                <a:lnTo>
                  <a:pt x="2112" y="5345"/>
                </a:lnTo>
                <a:cubicBezTo>
                  <a:pt x="2197" y="5588"/>
                  <a:pt x="2283" y="5831"/>
                  <a:pt x="2368" y="6074"/>
                </a:cubicBezTo>
                <a:lnTo>
                  <a:pt x="2624" y="6316"/>
                </a:lnTo>
                <a:cubicBezTo>
                  <a:pt x="2624" y="6559"/>
                  <a:pt x="2696" y="6675"/>
                  <a:pt x="2624" y="7045"/>
                </a:cubicBezTo>
                <a:cubicBezTo>
                  <a:pt x="2551" y="7414"/>
                  <a:pt x="2272" y="8240"/>
                  <a:pt x="2188" y="8533"/>
                </a:cubicBezTo>
                <a:cubicBezTo>
                  <a:pt x="2104" y="8826"/>
                  <a:pt x="2064" y="8649"/>
                  <a:pt x="2118" y="8804"/>
                </a:cubicBezTo>
                <a:cubicBezTo>
                  <a:pt x="2173" y="8958"/>
                  <a:pt x="2390" y="9351"/>
                  <a:pt x="2516" y="9462"/>
                </a:cubicBezTo>
                <a:cubicBezTo>
                  <a:pt x="2643" y="9574"/>
                  <a:pt x="2734" y="9472"/>
                  <a:pt x="2880" y="9474"/>
                </a:cubicBezTo>
                <a:cubicBezTo>
                  <a:pt x="3025" y="9476"/>
                  <a:pt x="3220" y="9474"/>
                  <a:pt x="3391" y="9474"/>
                </a:cubicBezTo>
                <a:lnTo>
                  <a:pt x="4159" y="9717"/>
                </a:lnTo>
                <a:lnTo>
                  <a:pt x="4671" y="9717"/>
                </a:lnTo>
                <a:lnTo>
                  <a:pt x="5438" y="9960"/>
                </a:lnTo>
                <a:cubicBezTo>
                  <a:pt x="5609" y="9960"/>
                  <a:pt x="5793" y="10051"/>
                  <a:pt x="5950" y="9960"/>
                </a:cubicBezTo>
                <a:cubicBezTo>
                  <a:pt x="6106" y="9870"/>
                  <a:pt x="6222" y="9506"/>
                  <a:pt x="6375" y="9413"/>
                </a:cubicBezTo>
                <a:cubicBezTo>
                  <a:pt x="6529" y="9321"/>
                  <a:pt x="6594" y="9367"/>
                  <a:pt x="6869" y="9401"/>
                </a:cubicBezTo>
                <a:cubicBezTo>
                  <a:pt x="7143" y="9436"/>
                  <a:pt x="7722" y="9569"/>
                  <a:pt x="8022" y="9625"/>
                </a:cubicBezTo>
                <a:cubicBezTo>
                  <a:pt x="8322" y="9682"/>
                  <a:pt x="8393" y="9858"/>
                  <a:pt x="8668" y="9743"/>
                </a:cubicBezTo>
                <a:cubicBezTo>
                  <a:pt x="8942" y="9628"/>
                  <a:pt x="9580" y="8937"/>
                  <a:pt x="9665" y="8937"/>
                </a:cubicBezTo>
                <a:lnTo>
                  <a:pt x="9079" y="8091"/>
                </a:lnTo>
                <a:cubicBezTo>
                  <a:pt x="9008" y="7886"/>
                  <a:pt x="8985" y="7957"/>
                  <a:pt x="8942" y="7836"/>
                </a:cubicBezTo>
                <a:cubicBezTo>
                  <a:pt x="8899" y="7714"/>
                  <a:pt x="9114" y="7387"/>
                  <a:pt x="9119" y="719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" name="Freeform 343"/>
          <p:cNvSpPr>
            <a:spLocks/>
          </p:cNvSpPr>
          <p:nvPr userDrawn="1"/>
        </p:nvSpPr>
        <p:spPr bwMode="auto">
          <a:xfrm>
            <a:off x="6156149" y="3302968"/>
            <a:ext cx="414867" cy="315912"/>
          </a:xfrm>
          <a:custGeom>
            <a:avLst/>
            <a:gdLst>
              <a:gd name="T0" fmla="*/ 2147483646 w 154"/>
              <a:gd name="T1" fmla="*/ 2147483646 h 154"/>
              <a:gd name="T2" fmla="*/ 2147483646 w 154"/>
              <a:gd name="T3" fmla="*/ 0 h 154"/>
              <a:gd name="T4" fmla="*/ 2147483646 w 154"/>
              <a:gd name="T5" fmla="*/ 0 h 154"/>
              <a:gd name="T6" fmla="*/ 2147483646 w 154"/>
              <a:gd name="T7" fmla="*/ 2147483646 h 154"/>
              <a:gd name="T8" fmla="*/ 2147483646 w 154"/>
              <a:gd name="T9" fmla="*/ 2147483646 h 154"/>
              <a:gd name="T10" fmla="*/ 2147483646 w 154"/>
              <a:gd name="T11" fmla="*/ 2147483646 h 154"/>
              <a:gd name="T12" fmla="*/ 2147483646 w 154"/>
              <a:gd name="T13" fmla="*/ 2147483646 h 154"/>
              <a:gd name="T14" fmla="*/ 2147483646 w 154"/>
              <a:gd name="T15" fmla="*/ 2147483646 h 154"/>
              <a:gd name="T16" fmla="*/ 2147483646 w 154"/>
              <a:gd name="T17" fmla="*/ 2147483646 h 154"/>
              <a:gd name="T18" fmla="*/ 2147483646 w 154"/>
              <a:gd name="T19" fmla="*/ 2147483646 h 154"/>
              <a:gd name="T20" fmla="*/ 2147483646 w 154"/>
              <a:gd name="T21" fmla="*/ 2147483646 h 154"/>
              <a:gd name="T22" fmla="*/ 0 w 154"/>
              <a:gd name="T23" fmla="*/ 2147483646 h 154"/>
              <a:gd name="T24" fmla="*/ 2147483646 w 154"/>
              <a:gd name="T25" fmla="*/ 2147483646 h 154"/>
              <a:gd name="T26" fmla="*/ 2147483646 w 154"/>
              <a:gd name="T27" fmla="*/ 2147483646 h 154"/>
              <a:gd name="T28" fmla="*/ 2147483646 w 154"/>
              <a:gd name="T29" fmla="*/ 2147483646 h 154"/>
              <a:gd name="T30" fmla="*/ 2147483646 w 154"/>
              <a:gd name="T31" fmla="*/ 2147483646 h 154"/>
              <a:gd name="T32" fmla="*/ 2147483646 w 154"/>
              <a:gd name="T33" fmla="*/ 2147483646 h 154"/>
              <a:gd name="T34" fmla="*/ 2147483646 w 154"/>
              <a:gd name="T35" fmla="*/ 2147483646 h 154"/>
              <a:gd name="T36" fmla="*/ 2147483646 w 154"/>
              <a:gd name="T37" fmla="*/ 2147483646 h 154"/>
              <a:gd name="T38" fmla="*/ 2147483646 w 154"/>
              <a:gd name="T39" fmla="*/ 2147483646 h 154"/>
              <a:gd name="T40" fmla="*/ 2147483646 w 154"/>
              <a:gd name="T41" fmla="*/ 2147483646 h 154"/>
              <a:gd name="T42" fmla="*/ 2147483646 w 154"/>
              <a:gd name="T43" fmla="*/ 2147483646 h 154"/>
              <a:gd name="T44" fmla="*/ 2147483646 w 154"/>
              <a:gd name="T45" fmla="*/ 2147483646 h 154"/>
              <a:gd name="T46" fmla="*/ 2147483646 w 154"/>
              <a:gd name="T47" fmla="*/ 2147483646 h 154"/>
              <a:gd name="T48" fmla="*/ 2147483646 w 154"/>
              <a:gd name="T49" fmla="*/ 2147483646 h 154"/>
              <a:gd name="T50" fmla="*/ 2147483646 w 154"/>
              <a:gd name="T51" fmla="*/ 2147483646 h 154"/>
              <a:gd name="T52" fmla="*/ 2147483646 w 154"/>
              <a:gd name="T53" fmla="*/ 2147483646 h 154"/>
              <a:gd name="T54" fmla="*/ 2147483646 w 154"/>
              <a:gd name="T55" fmla="*/ 2147483646 h 154"/>
              <a:gd name="T56" fmla="*/ 2147483646 w 154"/>
              <a:gd name="T57" fmla="*/ 2147483646 h 154"/>
              <a:gd name="T58" fmla="*/ 2147483646 w 154"/>
              <a:gd name="T59" fmla="*/ 2147483646 h 154"/>
              <a:gd name="T60" fmla="*/ 2147483646 w 154"/>
              <a:gd name="T61" fmla="*/ 2147483646 h 154"/>
              <a:gd name="T62" fmla="*/ 2147483646 w 154"/>
              <a:gd name="T63" fmla="*/ 2147483646 h 154"/>
              <a:gd name="T64" fmla="*/ 2147483646 w 154"/>
              <a:gd name="T65" fmla="*/ 2147483646 h 154"/>
              <a:gd name="T66" fmla="*/ 2147483646 w 154"/>
              <a:gd name="T67" fmla="*/ 2147483646 h 1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4" h="154">
                <a:moveTo>
                  <a:pt x="87" y="4"/>
                </a:moveTo>
                <a:lnTo>
                  <a:pt x="71" y="0"/>
                </a:lnTo>
                <a:lnTo>
                  <a:pt x="54" y="0"/>
                </a:lnTo>
                <a:lnTo>
                  <a:pt x="50" y="4"/>
                </a:lnTo>
                <a:lnTo>
                  <a:pt x="46" y="4"/>
                </a:lnTo>
                <a:lnTo>
                  <a:pt x="37" y="8"/>
                </a:lnTo>
                <a:lnTo>
                  <a:pt x="25" y="12"/>
                </a:lnTo>
                <a:lnTo>
                  <a:pt x="21" y="8"/>
                </a:lnTo>
                <a:lnTo>
                  <a:pt x="8" y="16"/>
                </a:lnTo>
                <a:lnTo>
                  <a:pt x="4" y="16"/>
                </a:lnTo>
                <a:lnTo>
                  <a:pt x="4" y="25"/>
                </a:lnTo>
                <a:lnTo>
                  <a:pt x="0" y="33"/>
                </a:lnTo>
                <a:lnTo>
                  <a:pt x="4" y="45"/>
                </a:lnTo>
                <a:lnTo>
                  <a:pt x="12" y="54"/>
                </a:lnTo>
                <a:lnTo>
                  <a:pt x="21" y="45"/>
                </a:lnTo>
                <a:lnTo>
                  <a:pt x="42" y="54"/>
                </a:lnTo>
                <a:lnTo>
                  <a:pt x="54" y="78"/>
                </a:lnTo>
                <a:lnTo>
                  <a:pt x="67" y="95"/>
                </a:lnTo>
                <a:lnTo>
                  <a:pt x="96" y="112"/>
                </a:lnTo>
                <a:lnTo>
                  <a:pt x="114" y="126"/>
                </a:lnTo>
                <a:lnTo>
                  <a:pt x="106" y="154"/>
                </a:lnTo>
                <a:lnTo>
                  <a:pt x="133" y="133"/>
                </a:lnTo>
                <a:lnTo>
                  <a:pt x="133" y="120"/>
                </a:lnTo>
                <a:lnTo>
                  <a:pt x="146" y="124"/>
                </a:lnTo>
                <a:lnTo>
                  <a:pt x="154" y="124"/>
                </a:lnTo>
                <a:lnTo>
                  <a:pt x="133" y="104"/>
                </a:lnTo>
                <a:lnTo>
                  <a:pt x="117" y="91"/>
                </a:lnTo>
                <a:lnTo>
                  <a:pt x="104" y="87"/>
                </a:lnTo>
                <a:lnTo>
                  <a:pt x="87" y="58"/>
                </a:lnTo>
                <a:lnTo>
                  <a:pt x="79" y="41"/>
                </a:lnTo>
                <a:lnTo>
                  <a:pt x="83" y="25"/>
                </a:lnTo>
                <a:lnTo>
                  <a:pt x="87" y="25"/>
                </a:lnTo>
                <a:lnTo>
                  <a:pt x="87" y="16"/>
                </a:lnTo>
                <a:lnTo>
                  <a:pt x="87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" name="Freeform 344"/>
          <p:cNvSpPr>
            <a:spLocks/>
          </p:cNvSpPr>
          <p:nvPr userDrawn="1"/>
        </p:nvSpPr>
        <p:spPr bwMode="auto">
          <a:xfrm>
            <a:off x="6145575" y="2994995"/>
            <a:ext cx="266700" cy="292100"/>
          </a:xfrm>
          <a:custGeom>
            <a:avLst/>
            <a:gdLst>
              <a:gd name="T0" fmla="*/ 2147483646 w 10045"/>
              <a:gd name="T1" fmla="*/ 2147483646 h 10019"/>
              <a:gd name="T2" fmla="*/ 2147483646 w 10045"/>
              <a:gd name="T3" fmla="*/ 2147483646 h 10019"/>
              <a:gd name="T4" fmla="*/ 2147483646 w 10045"/>
              <a:gd name="T5" fmla="*/ 2147483646 h 10019"/>
              <a:gd name="T6" fmla="*/ 2147483646 w 10045"/>
              <a:gd name="T7" fmla="*/ 2147483646 h 10019"/>
              <a:gd name="T8" fmla="*/ 2147483646 w 10045"/>
              <a:gd name="T9" fmla="*/ 2147483646 h 10019"/>
              <a:gd name="T10" fmla="*/ 2147483646 w 10045"/>
              <a:gd name="T11" fmla="*/ 2147483646 h 10019"/>
              <a:gd name="T12" fmla="*/ 2147483646 w 10045"/>
              <a:gd name="T13" fmla="*/ 2147483646 h 10019"/>
              <a:gd name="T14" fmla="*/ 2147483646 w 10045"/>
              <a:gd name="T15" fmla="*/ 2147483646 h 10019"/>
              <a:gd name="T16" fmla="*/ 2147483646 w 10045"/>
              <a:gd name="T17" fmla="*/ 2147483646 h 10019"/>
              <a:gd name="T18" fmla="*/ 0 w 10045"/>
              <a:gd name="T19" fmla="*/ 2147483646 h 10019"/>
              <a:gd name="T20" fmla="*/ 2147483646 w 10045"/>
              <a:gd name="T21" fmla="*/ 2147483646 h 10019"/>
              <a:gd name="T22" fmla="*/ 2147483646 w 10045"/>
              <a:gd name="T23" fmla="*/ 2147483646 h 10019"/>
              <a:gd name="T24" fmla="*/ 2147483646 w 10045"/>
              <a:gd name="T25" fmla="*/ 2147483646 h 10019"/>
              <a:gd name="T26" fmla="*/ 2147483646 w 10045"/>
              <a:gd name="T27" fmla="*/ 2147483646 h 10019"/>
              <a:gd name="T28" fmla="*/ 2147483646 w 10045"/>
              <a:gd name="T29" fmla="*/ 2147483646 h 10019"/>
              <a:gd name="T30" fmla="*/ 2147483646 w 10045"/>
              <a:gd name="T31" fmla="*/ 2147483646 h 10019"/>
              <a:gd name="T32" fmla="*/ 2147483646 w 10045"/>
              <a:gd name="T33" fmla="*/ 2147483646 h 10019"/>
              <a:gd name="T34" fmla="*/ 2147483646 w 10045"/>
              <a:gd name="T35" fmla="*/ 2147483646 h 10019"/>
              <a:gd name="T36" fmla="*/ 2147483646 w 10045"/>
              <a:gd name="T37" fmla="*/ 2147483646 h 10019"/>
              <a:gd name="T38" fmla="*/ 2147483646 w 10045"/>
              <a:gd name="T39" fmla="*/ 2147483646 h 10019"/>
              <a:gd name="T40" fmla="*/ 2147483646 w 10045"/>
              <a:gd name="T41" fmla="*/ 2147483646 h 10019"/>
              <a:gd name="T42" fmla="*/ 2147483646 w 10045"/>
              <a:gd name="T43" fmla="*/ 2147483646 h 10019"/>
              <a:gd name="T44" fmla="*/ 2147483646 w 10045"/>
              <a:gd name="T45" fmla="*/ 2147483646 h 10019"/>
              <a:gd name="T46" fmla="*/ 2147483646 w 10045"/>
              <a:gd name="T47" fmla="*/ 2147483646 h 10019"/>
              <a:gd name="T48" fmla="*/ 2147483646 w 10045"/>
              <a:gd name="T49" fmla="*/ 2147483646 h 10019"/>
              <a:gd name="T50" fmla="*/ 2147483646 w 10045"/>
              <a:gd name="T51" fmla="*/ 2147483646 h 10019"/>
              <a:gd name="T52" fmla="*/ 2147483646 w 10045"/>
              <a:gd name="T53" fmla="*/ 2147483646 h 10019"/>
              <a:gd name="T54" fmla="*/ 2147483646 w 10045"/>
              <a:gd name="T55" fmla="*/ 2147483646 h 10019"/>
              <a:gd name="T56" fmla="*/ 2147483646 w 10045"/>
              <a:gd name="T57" fmla="*/ 2147483646 h 10019"/>
              <a:gd name="T58" fmla="*/ 2147483646 w 10045"/>
              <a:gd name="T59" fmla="*/ 2147483646 h 10019"/>
              <a:gd name="T60" fmla="*/ 2147483646 w 10045"/>
              <a:gd name="T61" fmla="*/ 2147483646 h 10019"/>
              <a:gd name="T62" fmla="*/ 2147483646 w 10045"/>
              <a:gd name="T63" fmla="*/ 2147483646 h 10019"/>
              <a:gd name="T64" fmla="*/ 2147483646 w 10045"/>
              <a:gd name="T65" fmla="*/ 2147483646 h 10019"/>
              <a:gd name="T66" fmla="*/ 2147483646 w 10045"/>
              <a:gd name="T67" fmla="*/ 2147483646 h 10019"/>
              <a:gd name="T68" fmla="*/ 2147483646 w 10045"/>
              <a:gd name="T69" fmla="*/ 2147483646 h 10019"/>
              <a:gd name="T70" fmla="*/ 2147483646 w 10045"/>
              <a:gd name="T71" fmla="*/ 2147483646 h 10019"/>
              <a:gd name="T72" fmla="*/ 2147483646 w 10045"/>
              <a:gd name="T73" fmla="*/ 2147483646 h 10019"/>
              <a:gd name="T74" fmla="*/ 2147483646 w 10045"/>
              <a:gd name="T75" fmla="*/ 2147483646 h 10019"/>
              <a:gd name="T76" fmla="*/ 2147483646 w 10045"/>
              <a:gd name="T77" fmla="*/ 2147483646 h 10019"/>
              <a:gd name="T78" fmla="*/ 2147483646 w 10045"/>
              <a:gd name="T79" fmla="*/ 2147483646 h 10019"/>
              <a:gd name="T80" fmla="*/ 2147483646 w 10045"/>
              <a:gd name="T81" fmla="*/ 2147483646 h 10019"/>
              <a:gd name="T82" fmla="*/ 2147483646 w 10045"/>
              <a:gd name="T83" fmla="*/ 2147483646 h 10019"/>
              <a:gd name="T84" fmla="*/ 2147483646 w 10045"/>
              <a:gd name="T85" fmla="*/ 2147483646 h 10019"/>
              <a:gd name="T86" fmla="*/ 2147483646 w 10045"/>
              <a:gd name="T87" fmla="*/ 2147483646 h 10019"/>
              <a:gd name="T88" fmla="*/ 2147483646 w 10045"/>
              <a:gd name="T89" fmla="*/ 2147483646 h 10019"/>
              <a:gd name="T90" fmla="*/ 2147483646 w 10045"/>
              <a:gd name="T91" fmla="*/ 2147483646 h 10019"/>
              <a:gd name="T92" fmla="*/ 2147483646 w 10045"/>
              <a:gd name="T93" fmla="*/ 2147483646 h 10019"/>
              <a:gd name="T94" fmla="*/ 2147483646 w 10045"/>
              <a:gd name="T95" fmla="*/ 2147483646 h 10019"/>
              <a:gd name="T96" fmla="*/ 2147483646 w 10045"/>
              <a:gd name="T97" fmla="*/ 2147483646 h 10019"/>
              <a:gd name="T98" fmla="*/ 2147483646 w 10045"/>
              <a:gd name="T99" fmla="*/ 2147483646 h 10019"/>
              <a:gd name="T100" fmla="*/ 2147483646 w 10045"/>
              <a:gd name="T101" fmla="*/ 2147483646 h 10019"/>
              <a:gd name="T102" fmla="*/ 2147483646 w 10045"/>
              <a:gd name="T103" fmla="*/ 0 h 10019"/>
              <a:gd name="T104" fmla="*/ 2147483646 w 10045"/>
              <a:gd name="T105" fmla="*/ 2147483646 h 10019"/>
              <a:gd name="T106" fmla="*/ 2147483646 w 10045"/>
              <a:gd name="T107" fmla="*/ 2147483646 h 10019"/>
              <a:gd name="T108" fmla="*/ 2147483646 w 10045"/>
              <a:gd name="T109" fmla="*/ 2147483646 h 10019"/>
              <a:gd name="T110" fmla="*/ 2147483646 w 10045"/>
              <a:gd name="T111" fmla="*/ 2147483646 h 10019"/>
              <a:gd name="T112" fmla="*/ 2147483646 w 10045"/>
              <a:gd name="T113" fmla="*/ 2147483646 h 10019"/>
              <a:gd name="T114" fmla="*/ 2147483646 w 10045"/>
              <a:gd name="T115" fmla="*/ 2147483646 h 10019"/>
              <a:gd name="T116" fmla="*/ 2147483646 w 10045"/>
              <a:gd name="T117" fmla="*/ 2147483646 h 10019"/>
              <a:gd name="T118" fmla="*/ 2147483646 w 10045"/>
              <a:gd name="T119" fmla="*/ 2147483646 h 100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0045" h="10019">
                <a:moveTo>
                  <a:pt x="1724" y="2609"/>
                </a:moveTo>
                <a:lnTo>
                  <a:pt x="1379" y="3132"/>
                </a:lnTo>
                <a:lnTo>
                  <a:pt x="1379" y="3915"/>
                </a:lnTo>
                <a:lnTo>
                  <a:pt x="690" y="4436"/>
                </a:lnTo>
                <a:lnTo>
                  <a:pt x="690" y="5219"/>
                </a:lnTo>
                <a:lnTo>
                  <a:pt x="345" y="5741"/>
                </a:lnTo>
                <a:lnTo>
                  <a:pt x="690" y="6263"/>
                </a:lnTo>
                <a:lnTo>
                  <a:pt x="345" y="6786"/>
                </a:lnTo>
                <a:lnTo>
                  <a:pt x="0" y="7306"/>
                </a:lnTo>
                <a:lnTo>
                  <a:pt x="1034" y="7568"/>
                </a:lnTo>
                <a:lnTo>
                  <a:pt x="1724" y="7829"/>
                </a:lnTo>
                <a:cubicBezTo>
                  <a:pt x="2069" y="7916"/>
                  <a:pt x="2675" y="8005"/>
                  <a:pt x="2759" y="8090"/>
                </a:cubicBezTo>
                <a:cubicBezTo>
                  <a:pt x="2843" y="8175"/>
                  <a:pt x="2382" y="8117"/>
                  <a:pt x="2230" y="8339"/>
                </a:cubicBezTo>
                <a:cubicBezTo>
                  <a:pt x="2078" y="8560"/>
                  <a:pt x="1874" y="9189"/>
                  <a:pt x="1848" y="9422"/>
                </a:cubicBezTo>
                <a:cubicBezTo>
                  <a:pt x="1822" y="9656"/>
                  <a:pt x="1806" y="9700"/>
                  <a:pt x="2073" y="9738"/>
                </a:cubicBezTo>
                <a:cubicBezTo>
                  <a:pt x="2340" y="9777"/>
                  <a:pt x="3104" y="9626"/>
                  <a:pt x="3448" y="9656"/>
                </a:cubicBezTo>
                <a:cubicBezTo>
                  <a:pt x="3792" y="9686"/>
                  <a:pt x="3969" y="9858"/>
                  <a:pt x="4138" y="9917"/>
                </a:cubicBezTo>
                <a:cubicBezTo>
                  <a:pt x="4307" y="9976"/>
                  <a:pt x="4368" y="9999"/>
                  <a:pt x="4463" y="10013"/>
                </a:cubicBezTo>
                <a:cubicBezTo>
                  <a:pt x="4558" y="10027"/>
                  <a:pt x="4532" y="10015"/>
                  <a:pt x="4708" y="9999"/>
                </a:cubicBezTo>
                <a:cubicBezTo>
                  <a:pt x="4884" y="9983"/>
                  <a:pt x="5267" y="9931"/>
                  <a:pt x="5517" y="9917"/>
                </a:cubicBezTo>
                <a:cubicBezTo>
                  <a:pt x="5767" y="9903"/>
                  <a:pt x="5977" y="9917"/>
                  <a:pt x="6207" y="9917"/>
                </a:cubicBezTo>
                <a:cubicBezTo>
                  <a:pt x="6667" y="9830"/>
                  <a:pt x="7228" y="9704"/>
                  <a:pt x="7586" y="9656"/>
                </a:cubicBezTo>
                <a:cubicBezTo>
                  <a:pt x="7944" y="9608"/>
                  <a:pt x="8185" y="9677"/>
                  <a:pt x="8353" y="9629"/>
                </a:cubicBezTo>
                <a:cubicBezTo>
                  <a:pt x="8521" y="9581"/>
                  <a:pt x="8604" y="9494"/>
                  <a:pt x="8597" y="9368"/>
                </a:cubicBezTo>
                <a:cubicBezTo>
                  <a:pt x="8590" y="9242"/>
                  <a:pt x="8278" y="8989"/>
                  <a:pt x="8312" y="8872"/>
                </a:cubicBezTo>
                <a:cubicBezTo>
                  <a:pt x="8346" y="8755"/>
                  <a:pt x="8653" y="8734"/>
                  <a:pt x="8802" y="8668"/>
                </a:cubicBezTo>
                <a:cubicBezTo>
                  <a:pt x="8951" y="8602"/>
                  <a:pt x="9106" y="8518"/>
                  <a:pt x="9207" y="8474"/>
                </a:cubicBezTo>
                <a:cubicBezTo>
                  <a:pt x="9308" y="8430"/>
                  <a:pt x="9462" y="8479"/>
                  <a:pt x="9408" y="8406"/>
                </a:cubicBezTo>
                <a:cubicBezTo>
                  <a:pt x="9354" y="8333"/>
                  <a:pt x="9101" y="8223"/>
                  <a:pt x="8882" y="8035"/>
                </a:cubicBezTo>
                <a:cubicBezTo>
                  <a:pt x="8663" y="7847"/>
                  <a:pt x="8352" y="7492"/>
                  <a:pt x="8092" y="7279"/>
                </a:cubicBezTo>
                <a:cubicBezTo>
                  <a:pt x="7832" y="7066"/>
                  <a:pt x="7487" y="6889"/>
                  <a:pt x="7321" y="6759"/>
                </a:cubicBezTo>
                <a:cubicBezTo>
                  <a:pt x="7155" y="6629"/>
                  <a:pt x="7054" y="6580"/>
                  <a:pt x="7098" y="6497"/>
                </a:cubicBezTo>
                <a:cubicBezTo>
                  <a:pt x="7142" y="6414"/>
                  <a:pt x="7390" y="6345"/>
                  <a:pt x="7586" y="6263"/>
                </a:cubicBezTo>
                <a:cubicBezTo>
                  <a:pt x="7782" y="6181"/>
                  <a:pt x="8026" y="6082"/>
                  <a:pt x="8276" y="6002"/>
                </a:cubicBezTo>
                <a:cubicBezTo>
                  <a:pt x="8526" y="5922"/>
                  <a:pt x="8900" y="5853"/>
                  <a:pt x="9086" y="5782"/>
                </a:cubicBezTo>
                <a:cubicBezTo>
                  <a:pt x="9272" y="5711"/>
                  <a:pt x="9238" y="5584"/>
                  <a:pt x="9390" y="5577"/>
                </a:cubicBezTo>
                <a:cubicBezTo>
                  <a:pt x="9542" y="5570"/>
                  <a:pt x="9898" y="5757"/>
                  <a:pt x="10000" y="5741"/>
                </a:cubicBezTo>
                <a:cubicBezTo>
                  <a:pt x="10102" y="5725"/>
                  <a:pt x="10000" y="5568"/>
                  <a:pt x="10000" y="5481"/>
                </a:cubicBezTo>
                <a:lnTo>
                  <a:pt x="10000" y="4697"/>
                </a:lnTo>
                <a:cubicBezTo>
                  <a:pt x="9655" y="4697"/>
                  <a:pt x="9655" y="3654"/>
                  <a:pt x="9655" y="3654"/>
                </a:cubicBezTo>
                <a:lnTo>
                  <a:pt x="9655" y="2871"/>
                </a:lnTo>
                <a:lnTo>
                  <a:pt x="9655" y="2609"/>
                </a:lnTo>
                <a:lnTo>
                  <a:pt x="9310" y="1827"/>
                </a:lnTo>
                <a:lnTo>
                  <a:pt x="9310" y="1305"/>
                </a:lnTo>
                <a:lnTo>
                  <a:pt x="7931" y="783"/>
                </a:lnTo>
                <a:lnTo>
                  <a:pt x="6552" y="1305"/>
                </a:lnTo>
                <a:cubicBezTo>
                  <a:pt x="6552" y="1305"/>
                  <a:pt x="6207" y="1305"/>
                  <a:pt x="5862" y="1044"/>
                </a:cubicBezTo>
                <a:lnTo>
                  <a:pt x="5862" y="522"/>
                </a:lnTo>
                <a:lnTo>
                  <a:pt x="4828" y="261"/>
                </a:lnTo>
                <a:lnTo>
                  <a:pt x="4138" y="0"/>
                </a:lnTo>
                <a:lnTo>
                  <a:pt x="3793" y="261"/>
                </a:lnTo>
                <a:lnTo>
                  <a:pt x="3448" y="1305"/>
                </a:lnTo>
                <a:lnTo>
                  <a:pt x="3103" y="1827"/>
                </a:lnTo>
                <a:lnTo>
                  <a:pt x="2414" y="1827"/>
                </a:lnTo>
                <a:lnTo>
                  <a:pt x="1724" y="1827"/>
                </a:lnTo>
                <a:lnTo>
                  <a:pt x="1724" y="2088"/>
                </a:lnTo>
                <a:lnTo>
                  <a:pt x="1724" y="26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" name="Freeform 345"/>
          <p:cNvSpPr>
            <a:spLocks/>
          </p:cNvSpPr>
          <p:nvPr userDrawn="1"/>
        </p:nvSpPr>
        <p:spPr bwMode="auto">
          <a:xfrm>
            <a:off x="6111700" y="3055319"/>
            <a:ext cx="101600" cy="101600"/>
          </a:xfrm>
          <a:custGeom>
            <a:avLst/>
            <a:gdLst>
              <a:gd name="T0" fmla="*/ 2147483646 w 66"/>
              <a:gd name="T1" fmla="*/ 2147483646 h 90"/>
              <a:gd name="T2" fmla="*/ 2147483646 w 66"/>
              <a:gd name="T3" fmla="*/ 2147483646 h 90"/>
              <a:gd name="T4" fmla="*/ 2147483646 w 66"/>
              <a:gd name="T5" fmla="*/ 2147483646 h 90"/>
              <a:gd name="T6" fmla="*/ 2147483646 w 66"/>
              <a:gd name="T7" fmla="*/ 2147483646 h 90"/>
              <a:gd name="T8" fmla="*/ 2147483646 w 66"/>
              <a:gd name="T9" fmla="*/ 2147483646 h 90"/>
              <a:gd name="T10" fmla="*/ 2147483646 w 66"/>
              <a:gd name="T11" fmla="*/ 2147483646 h 90"/>
              <a:gd name="T12" fmla="*/ 2147483646 w 66"/>
              <a:gd name="T13" fmla="*/ 2147483646 h 90"/>
              <a:gd name="T14" fmla="*/ 2147483646 w 66"/>
              <a:gd name="T15" fmla="*/ 2147483646 h 90"/>
              <a:gd name="T16" fmla="*/ 2147483646 w 66"/>
              <a:gd name="T17" fmla="*/ 2147483646 h 90"/>
              <a:gd name="T18" fmla="*/ 2147483646 w 66"/>
              <a:gd name="T19" fmla="*/ 2147483646 h 90"/>
              <a:gd name="T20" fmla="*/ 2147483646 w 66"/>
              <a:gd name="T21" fmla="*/ 0 h 90"/>
              <a:gd name="T22" fmla="*/ 2147483646 w 66"/>
              <a:gd name="T23" fmla="*/ 2147483646 h 90"/>
              <a:gd name="T24" fmla="*/ 2147483646 w 66"/>
              <a:gd name="T25" fmla="*/ 2147483646 h 90"/>
              <a:gd name="T26" fmla="*/ 2147483646 w 66"/>
              <a:gd name="T27" fmla="*/ 2147483646 h 90"/>
              <a:gd name="T28" fmla="*/ 2147483646 w 66"/>
              <a:gd name="T29" fmla="*/ 2147483646 h 90"/>
              <a:gd name="T30" fmla="*/ 2147483646 w 66"/>
              <a:gd name="T31" fmla="*/ 2147483646 h 90"/>
              <a:gd name="T32" fmla="*/ 0 w 66"/>
              <a:gd name="T33" fmla="*/ 2147483646 h 90"/>
              <a:gd name="T34" fmla="*/ 2147483646 w 66"/>
              <a:gd name="T35" fmla="*/ 2147483646 h 90"/>
              <a:gd name="T36" fmla="*/ 2147483646 w 66"/>
              <a:gd name="T37" fmla="*/ 2147483646 h 9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6" h="90">
                <a:moveTo>
                  <a:pt x="18" y="72"/>
                </a:moveTo>
                <a:lnTo>
                  <a:pt x="30" y="78"/>
                </a:lnTo>
                <a:lnTo>
                  <a:pt x="36" y="84"/>
                </a:lnTo>
                <a:lnTo>
                  <a:pt x="42" y="90"/>
                </a:lnTo>
                <a:lnTo>
                  <a:pt x="48" y="78"/>
                </a:lnTo>
                <a:lnTo>
                  <a:pt x="48" y="60"/>
                </a:lnTo>
                <a:lnTo>
                  <a:pt x="60" y="48"/>
                </a:lnTo>
                <a:lnTo>
                  <a:pt x="60" y="30"/>
                </a:lnTo>
                <a:lnTo>
                  <a:pt x="66" y="18"/>
                </a:lnTo>
                <a:lnTo>
                  <a:pt x="66" y="6"/>
                </a:lnTo>
                <a:lnTo>
                  <a:pt x="66" y="0"/>
                </a:lnTo>
                <a:lnTo>
                  <a:pt x="54" y="6"/>
                </a:lnTo>
                <a:lnTo>
                  <a:pt x="36" y="12"/>
                </a:lnTo>
                <a:lnTo>
                  <a:pt x="36" y="30"/>
                </a:lnTo>
                <a:lnTo>
                  <a:pt x="24" y="18"/>
                </a:lnTo>
                <a:lnTo>
                  <a:pt x="12" y="54"/>
                </a:lnTo>
                <a:lnTo>
                  <a:pt x="0" y="66"/>
                </a:lnTo>
                <a:lnTo>
                  <a:pt x="6" y="72"/>
                </a:lnTo>
                <a:lnTo>
                  <a:pt x="18" y="7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" name="Freeform 346"/>
          <p:cNvSpPr>
            <a:spLocks/>
          </p:cNvSpPr>
          <p:nvPr userDrawn="1"/>
        </p:nvSpPr>
        <p:spPr bwMode="auto">
          <a:xfrm rot="-633815">
            <a:off x="6619701" y="3488717"/>
            <a:ext cx="211667" cy="163513"/>
          </a:xfrm>
          <a:custGeom>
            <a:avLst/>
            <a:gdLst>
              <a:gd name="T0" fmla="*/ 2147483646 w 9874"/>
              <a:gd name="T1" fmla="*/ 2147483646 h 10000"/>
              <a:gd name="T2" fmla="*/ 2147483646 w 9874"/>
              <a:gd name="T3" fmla="*/ 2147483646 h 10000"/>
              <a:gd name="T4" fmla="*/ 2147483646 w 9874"/>
              <a:gd name="T5" fmla="*/ 2147483646 h 10000"/>
              <a:gd name="T6" fmla="*/ 2147483646 w 9874"/>
              <a:gd name="T7" fmla="*/ 0 h 10000"/>
              <a:gd name="T8" fmla="*/ 2147483646 w 9874"/>
              <a:gd name="T9" fmla="*/ 2147483646 h 10000"/>
              <a:gd name="T10" fmla="*/ 2147483646 w 9874"/>
              <a:gd name="T11" fmla="*/ 2147483646 h 10000"/>
              <a:gd name="T12" fmla="*/ 2147483646 w 9874"/>
              <a:gd name="T13" fmla="*/ 2147483646 h 10000"/>
              <a:gd name="T14" fmla="*/ 2147483646 w 9874"/>
              <a:gd name="T15" fmla="*/ 2147483646 h 10000"/>
              <a:gd name="T16" fmla="*/ 2147483646 w 9874"/>
              <a:gd name="T17" fmla="*/ 2147483646 h 10000"/>
              <a:gd name="T18" fmla="*/ 0 w 9874"/>
              <a:gd name="T19" fmla="*/ 2147483646 h 10000"/>
              <a:gd name="T20" fmla="*/ 2147483646 w 9874"/>
              <a:gd name="T21" fmla="*/ 2147483646 h 10000"/>
              <a:gd name="T22" fmla="*/ 2147483646 w 9874"/>
              <a:gd name="T23" fmla="*/ 2147483646 h 10000"/>
              <a:gd name="T24" fmla="*/ 2147483646 w 9874"/>
              <a:gd name="T25" fmla="*/ 2147483646 h 10000"/>
              <a:gd name="T26" fmla="*/ 2147483646 w 9874"/>
              <a:gd name="T27" fmla="*/ 2147483646 h 10000"/>
              <a:gd name="T28" fmla="*/ 2147483646 w 9874"/>
              <a:gd name="T29" fmla="*/ 2147483646 h 10000"/>
              <a:gd name="T30" fmla="*/ 2147483646 w 9874"/>
              <a:gd name="T31" fmla="*/ 2147483646 h 10000"/>
              <a:gd name="T32" fmla="*/ 2147483646 w 9874"/>
              <a:gd name="T33" fmla="*/ 2147483646 h 10000"/>
              <a:gd name="T34" fmla="*/ 2147483646 w 9874"/>
              <a:gd name="T35" fmla="*/ 2147483646 h 10000"/>
              <a:gd name="T36" fmla="*/ 2147483646 w 9874"/>
              <a:gd name="T37" fmla="*/ 2147483646 h 10000"/>
              <a:gd name="T38" fmla="*/ 2147483646 w 9874"/>
              <a:gd name="T39" fmla="*/ 2147483646 h 10000"/>
              <a:gd name="T40" fmla="*/ 2147483646 w 9874"/>
              <a:gd name="T41" fmla="*/ 2147483646 h 10000"/>
              <a:gd name="T42" fmla="*/ 2147483646 w 9874"/>
              <a:gd name="T43" fmla="*/ 2147483646 h 10000"/>
              <a:gd name="T44" fmla="*/ 2147483646 w 9874"/>
              <a:gd name="T45" fmla="*/ 2147483646 h 10000"/>
              <a:gd name="T46" fmla="*/ 2147483646 w 9874"/>
              <a:gd name="T47" fmla="*/ 2147483646 h 10000"/>
              <a:gd name="T48" fmla="*/ 2147483646 w 9874"/>
              <a:gd name="T49" fmla="*/ 2147483646 h 10000"/>
              <a:gd name="T50" fmla="*/ 2147483646 w 9874"/>
              <a:gd name="T51" fmla="*/ 2147483646 h 1000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874" h="10000">
                <a:moveTo>
                  <a:pt x="9677" y="735"/>
                </a:moveTo>
                <a:lnTo>
                  <a:pt x="9874" y="489"/>
                </a:lnTo>
                <a:lnTo>
                  <a:pt x="9223" y="488"/>
                </a:lnTo>
                <a:lnTo>
                  <a:pt x="8813" y="0"/>
                </a:lnTo>
                <a:lnTo>
                  <a:pt x="5802" y="299"/>
                </a:lnTo>
                <a:lnTo>
                  <a:pt x="3889" y="1094"/>
                </a:lnTo>
                <a:lnTo>
                  <a:pt x="1667" y="1588"/>
                </a:lnTo>
                <a:lnTo>
                  <a:pt x="1667" y="2083"/>
                </a:lnTo>
                <a:lnTo>
                  <a:pt x="1111" y="3073"/>
                </a:lnTo>
                <a:lnTo>
                  <a:pt x="0" y="4062"/>
                </a:lnTo>
                <a:lnTo>
                  <a:pt x="1111" y="5547"/>
                </a:lnTo>
                <a:lnTo>
                  <a:pt x="3333" y="6042"/>
                </a:lnTo>
                <a:lnTo>
                  <a:pt x="2222" y="7031"/>
                </a:lnTo>
                <a:lnTo>
                  <a:pt x="2222" y="9010"/>
                </a:lnTo>
                <a:lnTo>
                  <a:pt x="4445" y="10000"/>
                </a:lnTo>
                <a:lnTo>
                  <a:pt x="5555" y="9010"/>
                </a:lnTo>
                <a:lnTo>
                  <a:pt x="5555" y="8021"/>
                </a:lnTo>
                <a:lnTo>
                  <a:pt x="7777" y="7031"/>
                </a:lnTo>
                <a:lnTo>
                  <a:pt x="5555" y="5052"/>
                </a:lnTo>
                <a:lnTo>
                  <a:pt x="5555" y="4062"/>
                </a:lnTo>
                <a:lnTo>
                  <a:pt x="4445" y="2578"/>
                </a:lnTo>
                <a:lnTo>
                  <a:pt x="7777" y="2083"/>
                </a:lnTo>
                <a:lnTo>
                  <a:pt x="9152" y="1778"/>
                </a:lnTo>
                <a:lnTo>
                  <a:pt x="9179" y="1136"/>
                </a:lnTo>
                <a:lnTo>
                  <a:pt x="9413" y="901"/>
                </a:lnTo>
                <a:lnTo>
                  <a:pt x="9677" y="7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" name="Freeform 351"/>
          <p:cNvSpPr>
            <a:spLocks/>
          </p:cNvSpPr>
          <p:nvPr userDrawn="1"/>
        </p:nvSpPr>
        <p:spPr bwMode="auto">
          <a:xfrm>
            <a:off x="6607018" y="3234709"/>
            <a:ext cx="273049" cy="16827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0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14773608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0000" h="10000">
                <a:moveTo>
                  <a:pt x="8952" y="4746"/>
                </a:moveTo>
                <a:cubicBezTo>
                  <a:pt x="8952" y="4746"/>
                  <a:pt x="9789" y="4438"/>
                  <a:pt x="9789" y="4036"/>
                </a:cubicBezTo>
                <a:cubicBezTo>
                  <a:pt x="10125" y="3229"/>
                  <a:pt x="10054" y="3000"/>
                  <a:pt x="9628" y="2328"/>
                </a:cubicBezTo>
                <a:cubicBezTo>
                  <a:pt x="9201" y="1655"/>
                  <a:pt x="8028" y="776"/>
                  <a:pt x="7229" y="0"/>
                </a:cubicBezTo>
                <a:cubicBezTo>
                  <a:pt x="6677" y="239"/>
                  <a:pt x="6358" y="529"/>
                  <a:pt x="5576" y="715"/>
                </a:cubicBezTo>
                <a:cubicBezTo>
                  <a:pt x="4794" y="901"/>
                  <a:pt x="3551" y="983"/>
                  <a:pt x="2539" y="1118"/>
                </a:cubicBezTo>
                <a:lnTo>
                  <a:pt x="2201" y="715"/>
                </a:lnTo>
                <a:lnTo>
                  <a:pt x="1188" y="2730"/>
                </a:lnTo>
                <a:cubicBezTo>
                  <a:pt x="963" y="3268"/>
                  <a:pt x="631" y="4031"/>
                  <a:pt x="513" y="4343"/>
                </a:cubicBezTo>
                <a:cubicBezTo>
                  <a:pt x="396" y="4654"/>
                  <a:pt x="496" y="4524"/>
                  <a:pt x="482" y="4603"/>
                </a:cubicBezTo>
                <a:cubicBezTo>
                  <a:pt x="467" y="4681"/>
                  <a:pt x="503" y="4723"/>
                  <a:pt x="422" y="4817"/>
                </a:cubicBezTo>
                <a:cubicBezTo>
                  <a:pt x="342" y="4911"/>
                  <a:pt x="-28" y="5153"/>
                  <a:pt x="2" y="5165"/>
                </a:cubicBezTo>
                <a:cubicBezTo>
                  <a:pt x="871" y="6361"/>
                  <a:pt x="1309" y="7628"/>
                  <a:pt x="1789" y="8230"/>
                </a:cubicBezTo>
                <a:cubicBezTo>
                  <a:pt x="2266" y="8832"/>
                  <a:pt x="2645" y="8558"/>
                  <a:pt x="2875" y="8776"/>
                </a:cubicBezTo>
                <a:cubicBezTo>
                  <a:pt x="3105" y="8994"/>
                  <a:pt x="2722" y="9336"/>
                  <a:pt x="3174" y="9539"/>
                </a:cubicBezTo>
                <a:cubicBezTo>
                  <a:pt x="3626" y="9742"/>
                  <a:pt x="4682" y="10053"/>
                  <a:pt x="5588" y="9993"/>
                </a:cubicBezTo>
                <a:cubicBezTo>
                  <a:pt x="6494" y="9933"/>
                  <a:pt x="8055" y="9717"/>
                  <a:pt x="8615" y="9179"/>
                </a:cubicBezTo>
                <a:cubicBezTo>
                  <a:pt x="9175" y="8641"/>
                  <a:pt x="8840" y="7567"/>
                  <a:pt x="8952" y="6761"/>
                </a:cubicBezTo>
                <a:lnTo>
                  <a:pt x="9628" y="6358"/>
                </a:lnTo>
                <a:cubicBezTo>
                  <a:pt x="9591" y="6168"/>
                  <a:pt x="9555" y="5977"/>
                  <a:pt x="9518" y="5787"/>
                </a:cubicBezTo>
                <a:cubicBezTo>
                  <a:pt x="9629" y="5384"/>
                  <a:pt x="8840" y="5149"/>
                  <a:pt x="8952" y="474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" name="Freeform 353"/>
          <p:cNvSpPr>
            <a:spLocks/>
          </p:cNvSpPr>
          <p:nvPr userDrawn="1"/>
        </p:nvSpPr>
        <p:spPr bwMode="auto">
          <a:xfrm>
            <a:off x="6331833" y="3156927"/>
            <a:ext cx="211667" cy="82551"/>
          </a:xfrm>
          <a:custGeom>
            <a:avLst/>
            <a:gdLst>
              <a:gd name="T0" fmla="*/ 2147483646 w 10569"/>
              <a:gd name="T1" fmla="*/ 1784266055 h 10092"/>
              <a:gd name="T2" fmla="*/ 2147483646 w 10569"/>
              <a:gd name="T3" fmla="*/ 1003710399 h 10092"/>
              <a:gd name="T4" fmla="*/ 2147483646 w 10569"/>
              <a:gd name="T5" fmla="*/ 502000758 h 10092"/>
              <a:gd name="T6" fmla="*/ 2147483646 w 10569"/>
              <a:gd name="T7" fmla="*/ 0 h 10092"/>
              <a:gd name="T8" fmla="*/ 2147483646 w 10569"/>
              <a:gd name="T9" fmla="*/ 250834547 h 10092"/>
              <a:gd name="T10" fmla="*/ 2147483646 w 10569"/>
              <a:gd name="T11" fmla="*/ 0 h 10092"/>
              <a:gd name="T12" fmla="*/ 2147483646 w 10569"/>
              <a:gd name="T13" fmla="*/ 250834547 h 10092"/>
              <a:gd name="T14" fmla="*/ 2147483646 w 10569"/>
              <a:gd name="T15" fmla="*/ 502000758 h 10092"/>
              <a:gd name="T16" fmla="*/ 2147483646 w 10569"/>
              <a:gd name="T17" fmla="*/ 752875852 h 10092"/>
              <a:gd name="T18" fmla="*/ 126895188 w 10569"/>
              <a:gd name="T19" fmla="*/ 1003710399 h 10092"/>
              <a:gd name="T20" fmla="*/ 2147483646 w 10569"/>
              <a:gd name="T21" fmla="*/ 1342794782 h 10092"/>
              <a:gd name="T22" fmla="*/ 2147483646 w 10569"/>
              <a:gd name="T23" fmla="*/ 1800525632 h 10092"/>
              <a:gd name="T24" fmla="*/ 2147483646 w 10569"/>
              <a:gd name="T25" fmla="*/ 2147483646 h 10092"/>
              <a:gd name="T26" fmla="*/ 2147483646 w 10569"/>
              <a:gd name="T27" fmla="*/ 2147483646 h 10092"/>
              <a:gd name="T28" fmla="*/ 2147483646 w 10569"/>
              <a:gd name="T29" fmla="*/ 2147483646 h 10092"/>
              <a:gd name="T30" fmla="*/ 2147483646 w 10569"/>
              <a:gd name="T31" fmla="*/ 2147483646 h 10092"/>
              <a:gd name="T32" fmla="*/ 2147483646 w 10569"/>
              <a:gd name="T33" fmla="*/ 2147483646 h 10092"/>
              <a:gd name="T34" fmla="*/ 2147483646 w 10569"/>
              <a:gd name="T35" fmla="*/ 2147483646 h 10092"/>
              <a:gd name="T36" fmla="*/ 2147483646 w 10569"/>
              <a:gd name="T37" fmla="*/ 2147483646 h 10092"/>
              <a:gd name="T38" fmla="*/ 2147483646 w 10569"/>
              <a:gd name="T39" fmla="*/ 2147483646 h 10092"/>
              <a:gd name="T40" fmla="*/ 2147483646 w 10569"/>
              <a:gd name="T41" fmla="*/ 2147483646 h 10092"/>
              <a:gd name="T42" fmla="*/ 2147483646 w 10569"/>
              <a:gd name="T43" fmla="*/ 2147483646 h 10092"/>
              <a:gd name="T44" fmla="*/ 2147483646 w 10569"/>
              <a:gd name="T45" fmla="*/ 2147483646 h 100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0569" h="10092">
                <a:moveTo>
                  <a:pt x="10569" y="5925"/>
                </a:moveTo>
                <a:cubicBezTo>
                  <a:pt x="10249" y="5077"/>
                  <a:pt x="8682" y="4197"/>
                  <a:pt x="7738" y="3333"/>
                </a:cubicBezTo>
                <a:lnTo>
                  <a:pt x="5920" y="1667"/>
                </a:lnTo>
                <a:lnTo>
                  <a:pt x="4102" y="0"/>
                </a:lnTo>
                <a:lnTo>
                  <a:pt x="4102" y="833"/>
                </a:lnTo>
                <a:lnTo>
                  <a:pt x="3193" y="0"/>
                </a:lnTo>
                <a:lnTo>
                  <a:pt x="2738" y="833"/>
                </a:lnTo>
                <a:lnTo>
                  <a:pt x="1829" y="1667"/>
                </a:lnTo>
                <a:lnTo>
                  <a:pt x="920" y="2500"/>
                </a:lnTo>
                <a:cubicBezTo>
                  <a:pt x="617" y="2778"/>
                  <a:pt x="87" y="3007"/>
                  <a:pt x="11" y="3333"/>
                </a:cubicBezTo>
                <a:cubicBezTo>
                  <a:pt x="-65" y="3659"/>
                  <a:pt x="248" y="4018"/>
                  <a:pt x="466" y="4459"/>
                </a:cubicBezTo>
                <a:cubicBezTo>
                  <a:pt x="684" y="4900"/>
                  <a:pt x="1019" y="5333"/>
                  <a:pt x="1322" y="5979"/>
                </a:cubicBezTo>
                <a:cubicBezTo>
                  <a:pt x="1625" y="6625"/>
                  <a:pt x="2048" y="7802"/>
                  <a:pt x="2284" y="8333"/>
                </a:cubicBezTo>
                <a:cubicBezTo>
                  <a:pt x="2520" y="8864"/>
                  <a:pt x="2583" y="8874"/>
                  <a:pt x="2738" y="9167"/>
                </a:cubicBezTo>
                <a:cubicBezTo>
                  <a:pt x="2893" y="9460"/>
                  <a:pt x="3217" y="10092"/>
                  <a:pt x="3217" y="10092"/>
                </a:cubicBezTo>
                <a:cubicBezTo>
                  <a:pt x="4581" y="10092"/>
                  <a:pt x="4900" y="9994"/>
                  <a:pt x="4900" y="9994"/>
                </a:cubicBezTo>
                <a:cubicBezTo>
                  <a:pt x="4785" y="9440"/>
                  <a:pt x="5654" y="9714"/>
                  <a:pt x="5539" y="9160"/>
                </a:cubicBezTo>
                <a:cubicBezTo>
                  <a:pt x="5853" y="9260"/>
                  <a:pt x="6250" y="9364"/>
                  <a:pt x="6402" y="9410"/>
                </a:cubicBezTo>
                <a:cubicBezTo>
                  <a:pt x="6554" y="9456"/>
                  <a:pt x="6377" y="9434"/>
                  <a:pt x="6453" y="9434"/>
                </a:cubicBezTo>
                <a:cubicBezTo>
                  <a:pt x="6529" y="9434"/>
                  <a:pt x="6505" y="9504"/>
                  <a:pt x="6723" y="9605"/>
                </a:cubicBezTo>
                <a:cubicBezTo>
                  <a:pt x="6941" y="9707"/>
                  <a:pt x="7421" y="10085"/>
                  <a:pt x="7759" y="10043"/>
                </a:cubicBezTo>
                <a:cubicBezTo>
                  <a:pt x="8097" y="10001"/>
                  <a:pt x="8436" y="9626"/>
                  <a:pt x="8753" y="9355"/>
                </a:cubicBezTo>
                <a:cubicBezTo>
                  <a:pt x="9070" y="9084"/>
                  <a:pt x="8347" y="9964"/>
                  <a:pt x="10391" y="9757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" name="Freeform 354"/>
          <p:cNvSpPr>
            <a:spLocks/>
          </p:cNvSpPr>
          <p:nvPr userDrawn="1"/>
        </p:nvSpPr>
        <p:spPr bwMode="auto">
          <a:xfrm>
            <a:off x="6482134" y="3242649"/>
            <a:ext cx="184151" cy="95251"/>
          </a:xfrm>
          <a:custGeom>
            <a:avLst/>
            <a:gdLst>
              <a:gd name="T0" fmla="*/ 2147483646 w 9980"/>
              <a:gd name="T1" fmla="*/ 0 h 10000"/>
              <a:gd name="T2" fmla="*/ 2147483646 w 9980"/>
              <a:gd name="T3" fmla="*/ 1146309471 h 10000"/>
              <a:gd name="T4" fmla="*/ 2147483646 w 9980"/>
              <a:gd name="T5" fmla="*/ 1665489132 h 10000"/>
              <a:gd name="T6" fmla="*/ 2147483646 w 9980"/>
              <a:gd name="T7" fmla="*/ 2147483646 h 10000"/>
              <a:gd name="T8" fmla="*/ 2147483646 w 9980"/>
              <a:gd name="T9" fmla="*/ 1996026625 h 10000"/>
              <a:gd name="T10" fmla="*/ 2147483646 w 9980"/>
              <a:gd name="T11" fmla="*/ 1665489132 h 10000"/>
              <a:gd name="T12" fmla="*/ 2147483646 w 9980"/>
              <a:gd name="T13" fmla="*/ 2147483646 h 10000"/>
              <a:gd name="T14" fmla="*/ 579158307 w 9980"/>
              <a:gd name="T15" fmla="*/ 2147483646 h 10000"/>
              <a:gd name="T16" fmla="*/ 155334902 w 9980"/>
              <a:gd name="T17" fmla="*/ 2147483646 h 10000"/>
              <a:gd name="T18" fmla="*/ 2147483646 w 9980"/>
              <a:gd name="T19" fmla="*/ 2147483646 h 10000"/>
              <a:gd name="T20" fmla="*/ 2147483646 w 9980"/>
              <a:gd name="T21" fmla="*/ 2147483646 h 10000"/>
              <a:gd name="T22" fmla="*/ 2147483646 w 9980"/>
              <a:gd name="T23" fmla="*/ 2147483646 h 10000"/>
              <a:gd name="T24" fmla="*/ 2147483646 w 9980"/>
              <a:gd name="T25" fmla="*/ 2147483646 h 10000"/>
              <a:gd name="T26" fmla="*/ 2147483646 w 9980"/>
              <a:gd name="T27" fmla="*/ 2147483646 h 10000"/>
              <a:gd name="T28" fmla="*/ 2147483646 w 9980"/>
              <a:gd name="T29" fmla="*/ 2147483646 h 10000"/>
              <a:gd name="T30" fmla="*/ 2147483646 w 9980"/>
              <a:gd name="T31" fmla="*/ 2147483646 h 10000"/>
              <a:gd name="T32" fmla="*/ 2147483646 w 9980"/>
              <a:gd name="T33" fmla="*/ 2147483646 h 10000"/>
              <a:gd name="T34" fmla="*/ 2147483646 w 9980"/>
              <a:gd name="T35" fmla="*/ 1146309471 h 10000"/>
              <a:gd name="T36" fmla="*/ 2147483646 w 9980"/>
              <a:gd name="T37" fmla="*/ 94320627 h 10000"/>
              <a:gd name="T38" fmla="*/ 2147483646 w 9980"/>
              <a:gd name="T39" fmla="*/ 250572289 h 10000"/>
              <a:gd name="T40" fmla="*/ 2147483646 w 9980"/>
              <a:gd name="T41" fmla="*/ 0 h 100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980" h="10000">
                <a:moveTo>
                  <a:pt x="7338" y="0"/>
                </a:moveTo>
                <a:cubicBezTo>
                  <a:pt x="6885" y="506"/>
                  <a:pt x="6535" y="1151"/>
                  <a:pt x="5980" y="1519"/>
                </a:cubicBezTo>
                <a:cubicBezTo>
                  <a:pt x="5426" y="1887"/>
                  <a:pt x="4670" y="1978"/>
                  <a:pt x="4015" y="2207"/>
                </a:cubicBezTo>
                <a:cubicBezTo>
                  <a:pt x="2540" y="2895"/>
                  <a:pt x="2950" y="2822"/>
                  <a:pt x="2540" y="2895"/>
                </a:cubicBezTo>
                <a:cubicBezTo>
                  <a:pt x="2130" y="2968"/>
                  <a:pt x="1557" y="2645"/>
                  <a:pt x="1557" y="2645"/>
                </a:cubicBezTo>
                <a:cubicBezTo>
                  <a:pt x="1066" y="1958"/>
                  <a:pt x="1230" y="2051"/>
                  <a:pt x="1066" y="2207"/>
                </a:cubicBezTo>
                <a:cubicBezTo>
                  <a:pt x="902" y="2363"/>
                  <a:pt x="574" y="3582"/>
                  <a:pt x="574" y="3582"/>
                </a:cubicBezTo>
                <a:cubicBezTo>
                  <a:pt x="409" y="4270"/>
                  <a:pt x="174" y="5254"/>
                  <a:pt x="82" y="5646"/>
                </a:cubicBezTo>
                <a:cubicBezTo>
                  <a:pt x="-10" y="6038"/>
                  <a:pt x="-16" y="5749"/>
                  <a:pt x="22" y="5937"/>
                </a:cubicBezTo>
                <a:cubicBezTo>
                  <a:pt x="60" y="6125"/>
                  <a:pt x="42" y="6197"/>
                  <a:pt x="312" y="6773"/>
                </a:cubicBezTo>
                <a:cubicBezTo>
                  <a:pt x="583" y="7349"/>
                  <a:pt x="1094" y="8858"/>
                  <a:pt x="1644" y="9396"/>
                </a:cubicBezTo>
                <a:cubicBezTo>
                  <a:pt x="2194" y="9934"/>
                  <a:pt x="3153" y="9997"/>
                  <a:pt x="3610" y="10000"/>
                </a:cubicBezTo>
                <a:cubicBezTo>
                  <a:pt x="4068" y="10003"/>
                  <a:pt x="3989" y="9657"/>
                  <a:pt x="4389" y="9418"/>
                </a:cubicBezTo>
                <a:cubicBezTo>
                  <a:pt x="4788" y="9179"/>
                  <a:pt x="5720" y="8707"/>
                  <a:pt x="6009" y="8564"/>
                </a:cubicBezTo>
                <a:cubicBezTo>
                  <a:pt x="6298" y="8421"/>
                  <a:pt x="5883" y="8706"/>
                  <a:pt x="6124" y="8564"/>
                </a:cubicBezTo>
                <a:cubicBezTo>
                  <a:pt x="6364" y="8422"/>
                  <a:pt x="7069" y="8310"/>
                  <a:pt x="7455" y="7709"/>
                </a:cubicBezTo>
                <a:cubicBezTo>
                  <a:pt x="7841" y="7109"/>
                  <a:pt x="8111" y="5875"/>
                  <a:pt x="8438" y="4958"/>
                </a:cubicBezTo>
                <a:cubicBezTo>
                  <a:pt x="8929" y="3812"/>
                  <a:pt x="9701" y="2324"/>
                  <a:pt x="9913" y="1519"/>
                </a:cubicBezTo>
                <a:cubicBezTo>
                  <a:pt x="10125" y="713"/>
                  <a:pt x="9778" y="589"/>
                  <a:pt x="9710" y="125"/>
                </a:cubicBezTo>
                <a:lnTo>
                  <a:pt x="9128" y="332"/>
                </a:lnTo>
                <a:lnTo>
                  <a:pt x="733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" name="Freeform 355"/>
          <p:cNvSpPr>
            <a:spLocks/>
          </p:cNvSpPr>
          <p:nvPr userDrawn="1"/>
        </p:nvSpPr>
        <p:spPr bwMode="auto">
          <a:xfrm>
            <a:off x="6488467" y="3202961"/>
            <a:ext cx="177800" cy="69851"/>
          </a:xfrm>
          <a:custGeom>
            <a:avLst/>
            <a:gdLst>
              <a:gd name="T0" fmla="*/ 2147483646 w 10000"/>
              <a:gd name="T1" fmla="*/ 85299240 h 9595"/>
              <a:gd name="T2" fmla="*/ 2147483646 w 10000"/>
              <a:gd name="T3" fmla="*/ 13576773 h 9595"/>
              <a:gd name="T4" fmla="*/ 2147483646 w 10000"/>
              <a:gd name="T5" fmla="*/ 14455609 h 9595"/>
              <a:gd name="T6" fmla="*/ 2147483646 w 10000"/>
              <a:gd name="T7" fmla="*/ 85299240 h 9595"/>
              <a:gd name="T8" fmla="*/ 2147483646 w 10000"/>
              <a:gd name="T9" fmla="*/ 409818380 h 9595"/>
              <a:gd name="T10" fmla="*/ 0 w 10000"/>
              <a:gd name="T11" fmla="*/ 734500748 h 9595"/>
              <a:gd name="T12" fmla="*/ 2147483646 w 10000"/>
              <a:gd name="T13" fmla="*/ 1059017558 h 9595"/>
              <a:gd name="T14" fmla="*/ 2147483646 w 10000"/>
              <a:gd name="T15" fmla="*/ 1253991381 h 9595"/>
              <a:gd name="T16" fmla="*/ 2147483646 w 10000"/>
              <a:gd name="T17" fmla="*/ 1401365760 h 9595"/>
              <a:gd name="T18" fmla="*/ 2147483646 w 10000"/>
              <a:gd name="T19" fmla="*/ 1206535080 h 9595"/>
              <a:gd name="T20" fmla="*/ 2147483646 w 10000"/>
              <a:gd name="T21" fmla="*/ 1117738892 h 9595"/>
              <a:gd name="T22" fmla="*/ 2147483646 w 10000"/>
              <a:gd name="T23" fmla="*/ 800069697 h 9595"/>
              <a:gd name="T24" fmla="*/ 2147483646 w 10000"/>
              <a:gd name="T25" fmla="*/ 865641717 h 9595"/>
              <a:gd name="T26" fmla="*/ 2147483646 w 10000"/>
              <a:gd name="T27" fmla="*/ 726322096 h 9595"/>
              <a:gd name="T28" fmla="*/ 2147483646 w 10000"/>
              <a:gd name="T29" fmla="*/ 572221676 h 9595"/>
              <a:gd name="T30" fmla="*/ 2147483646 w 10000"/>
              <a:gd name="T31" fmla="*/ 314602478 h 9595"/>
              <a:gd name="T32" fmla="*/ 2147483646 w 10000"/>
              <a:gd name="T33" fmla="*/ 177307990 h 9595"/>
              <a:gd name="T34" fmla="*/ 2147483646 w 10000"/>
              <a:gd name="T35" fmla="*/ 85299240 h 9595"/>
              <a:gd name="T36" fmla="*/ 2147483646 w 10000"/>
              <a:gd name="T37" fmla="*/ 85299240 h 95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000" h="9595">
                <a:moveTo>
                  <a:pt x="6210" y="584"/>
                </a:moveTo>
                <a:cubicBezTo>
                  <a:pt x="5554" y="325"/>
                  <a:pt x="5389" y="258"/>
                  <a:pt x="5013" y="93"/>
                </a:cubicBezTo>
                <a:cubicBezTo>
                  <a:pt x="4637" y="-72"/>
                  <a:pt x="4318" y="17"/>
                  <a:pt x="3953" y="99"/>
                </a:cubicBezTo>
                <a:lnTo>
                  <a:pt x="2823" y="584"/>
                </a:lnTo>
                <a:lnTo>
                  <a:pt x="2259" y="2806"/>
                </a:lnTo>
                <a:lnTo>
                  <a:pt x="0" y="5029"/>
                </a:lnTo>
                <a:lnTo>
                  <a:pt x="565" y="7251"/>
                </a:lnTo>
                <a:lnTo>
                  <a:pt x="979" y="8586"/>
                </a:lnTo>
                <a:lnTo>
                  <a:pt x="2018" y="9595"/>
                </a:lnTo>
                <a:lnTo>
                  <a:pt x="4432" y="8261"/>
                </a:lnTo>
                <a:lnTo>
                  <a:pt x="6240" y="7653"/>
                </a:lnTo>
                <a:lnTo>
                  <a:pt x="7130" y="5478"/>
                </a:lnTo>
                <a:lnTo>
                  <a:pt x="9214" y="5927"/>
                </a:lnTo>
                <a:lnTo>
                  <a:pt x="9803" y="4973"/>
                </a:lnTo>
                <a:cubicBezTo>
                  <a:pt x="9735" y="4622"/>
                  <a:pt x="9905" y="4270"/>
                  <a:pt x="9837" y="3918"/>
                </a:cubicBezTo>
                <a:cubicBezTo>
                  <a:pt x="9758" y="2807"/>
                  <a:pt x="10067" y="3265"/>
                  <a:pt x="9987" y="2154"/>
                </a:cubicBezTo>
                <a:cubicBezTo>
                  <a:pt x="9527" y="1653"/>
                  <a:pt x="9037" y="1714"/>
                  <a:pt x="8578" y="1214"/>
                </a:cubicBezTo>
                <a:cubicBezTo>
                  <a:pt x="8542" y="1004"/>
                  <a:pt x="8505" y="794"/>
                  <a:pt x="8469" y="584"/>
                </a:cubicBezTo>
                <a:lnTo>
                  <a:pt x="6210" y="5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" name="Freeform 356"/>
          <p:cNvSpPr>
            <a:spLocks/>
          </p:cNvSpPr>
          <p:nvPr userDrawn="1"/>
        </p:nvSpPr>
        <p:spPr bwMode="auto">
          <a:xfrm>
            <a:off x="6687433" y="3383931"/>
            <a:ext cx="243416" cy="1412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0 w 10000"/>
              <a:gd name="T5" fmla="*/ 0 h 10000"/>
              <a:gd name="T6" fmla="*/ 0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0 h 10000"/>
              <a:gd name="T46" fmla="*/ 2147483646 w 10000"/>
              <a:gd name="T47" fmla="*/ 2147483646 h 100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000" h="10000">
                <a:moveTo>
                  <a:pt x="3636" y="522"/>
                </a:moveTo>
                <a:lnTo>
                  <a:pt x="909" y="522"/>
                </a:lnTo>
                <a:lnTo>
                  <a:pt x="0" y="0"/>
                </a:lnTo>
                <a:lnTo>
                  <a:pt x="0" y="1043"/>
                </a:lnTo>
                <a:lnTo>
                  <a:pt x="455" y="2609"/>
                </a:lnTo>
                <a:cubicBezTo>
                  <a:pt x="530" y="3171"/>
                  <a:pt x="604" y="3733"/>
                  <a:pt x="679" y="4295"/>
                </a:cubicBezTo>
                <a:cubicBezTo>
                  <a:pt x="604" y="4631"/>
                  <a:pt x="530" y="4968"/>
                  <a:pt x="455" y="5304"/>
                </a:cubicBezTo>
                <a:lnTo>
                  <a:pt x="909" y="6348"/>
                </a:lnTo>
                <a:lnTo>
                  <a:pt x="1598" y="7682"/>
                </a:lnTo>
                <a:cubicBezTo>
                  <a:pt x="2779" y="7328"/>
                  <a:pt x="2976" y="7157"/>
                  <a:pt x="4110" y="6712"/>
                </a:cubicBezTo>
                <a:lnTo>
                  <a:pt x="4448" y="7069"/>
                </a:lnTo>
                <a:lnTo>
                  <a:pt x="5010" y="7076"/>
                </a:lnTo>
                <a:cubicBezTo>
                  <a:pt x="5007" y="7181"/>
                  <a:pt x="5003" y="7286"/>
                  <a:pt x="5000" y="7391"/>
                </a:cubicBezTo>
                <a:lnTo>
                  <a:pt x="4545" y="7913"/>
                </a:lnTo>
                <a:lnTo>
                  <a:pt x="5000" y="10000"/>
                </a:lnTo>
                <a:lnTo>
                  <a:pt x="6818" y="8435"/>
                </a:lnTo>
                <a:lnTo>
                  <a:pt x="8636" y="8435"/>
                </a:lnTo>
                <a:lnTo>
                  <a:pt x="9545" y="6870"/>
                </a:lnTo>
                <a:lnTo>
                  <a:pt x="10000" y="6870"/>
                </a:lnTo>
                <a:lnTo>
                  <a:pt x="7273" y="5826"/>
                </a:lnTo>
                <a:cubicBezTo>
                  <a:pt x="7121" y="4927"/>
                  <a:pt x="6970" y="4029"/>
                  <a:pt x="6818" y="3130"/>
                </a:cubicBezTo>
                <a:lnTo>
                  <a:pt x="8636" y="1043"/>
                </a:lnTo>
                <a:lnTo>
                  <a:pt x="5909" y="0"/>
                </a:lnTo>
                <a:lnTo>
                  <a:pt x="3636" y="5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" name="Freeform 361"/>
          <p:cNvSpPr>
            <a:spLocks/>
          </p:cNvSpPr>
          <p:nvPr userDrawn="1"/>
        </p:nvSpPr>
        <p:spPr bwMode="auto">
          <a:xfrm>
            <a:off x="6145567" y="3269631"/>
            <a:ext cx="152400" cy="65088"/>
          </a:xfrm>
          <a:custGeom>
            <a:avLst/>
            <a:gdLst>
              <a:gd name="T0" fmla="*/ 2147483646 w 10000"/>
              <a:gd name="T1" fmla="*/ 117523815 h 11466"/>
              <a:gd name="T2" fmla="*/ 2147483646 w 10000"/>
              <a:gd name="T3" fmla="*/ 75272047 h 11466"/>
              <a:gd name="T4" fmla="*/ 2147483646 w 10000"/>
              <a:gd name="T5" fmla="*/ 33020432 h 11466"/>
              <a:gd name="T6" fmla="*/ 2147483646 w 10000"/>
              <a:gd name="T7" fmla="*/ 65841468 h 11466"/>
              <a:gd name="T8" fmla="*/ 2147483646 w 10000"/>
              <a:gd name="T9" fmla="*/ 0 h 11466"/>
              <a:gd name="T10" fmla="*/ 2147483646 w 10000"/>
              <a:gd name="T11" fmla="*/ 63477200 h 11466"/>
              <a:gd name="T12" fmla="*/ 0 w 10000"/>
              <a:gd name="T13" fmla="*/ 202027038 h 11466"/>
              <a:gd name="T14" fmla="*/ 0 w 10000"/>
              <a:gd name="T15" fmla="*/ 286524040 h 11466"/>
              <a:gd name="T16" fmla="*/ 2147483646 w 10000"/>
              <a:gd name="T17" fmla="*/ 286524040 h 11466"/>
              <a:gd name="T18" fmla="*/ 2147483646 w 10000"/>
              <a:gd name="T19" fmla="*/ 387555188 h 11466"/>
              <a:gd name="T20" fmla="*/ 2147483646 w 10000"/>
              <a:gd name="T21" fmla="*/ 371027429 h 11466"/>
              <a:gd name="T22" fmla="*/ 2147483646 w 10000"/>
              <a:gd name="T23" fmla="*/ 305386266 h 11466"/>
              <a:gd name="T24" fmla="*/ 2147483646 w 10000"/>
              <a:gd name="T25" fmla="*/ 342940248 h 11466"/>
              <a:gd name="T26" fmla="*/ 2147483646 w 10000"/>
              <a:gd name="T27" fmla="*/ 286524040 h 11466"/>
              <a:gd name="T28" fmla="*/ 2147483646 w 10000"/>
              <a:gd name="T29" fmla="*/ 244272431 h 11466"/>
              <a:gd name="T30" fmla="*/ 2147483646 w 10000"/>
              <a:gd name="T31" fmla="*/ 244272431 h 11466"/>
              <a:gd name="T32" fmla="*/ 2147483646 w 10000"/>
              <a:gd name="T33" fmla="*/ 202027038 h 11466"/>
              <a:gd name="T34" fmla="*/ 2147483646 w 10000"/>
              <a:gd name="T35" fmla="*/ 117523815 h 114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1466">
                <a:moveTo>
                  <a:pt x="7857" y="3477"/>
                </a:moveTo>
                <a:lnTo>
                  <a:pt x="7143" y="2227"/>
                </a:lnTo>
                <a:lnTo>
                  <a:pt x="5714" y="977"/>
                </a:lnTo>
                <a:lnTo>
                  <a:pt x="3641" y="1948"/>
                </a:lnTo>
                <a:cubicBezTo>
                  <a:pt x="3532" y="1206"/>
                  <a:pt x="3354" y="742"/>
                  <a:pt x="3245" y="0"/>
                </a:cubicBezTo>
                <a:lnTo>
                  <a:pt x="2143" y="1878"/>
                </a:lnTo>
                <a:lnTo>
                  <a:pt x="0" y="5977"/>
                </a:lnTo>
                <a:lnTo>
                  <a:pt x="0" y="8477"/>
                </a:lnTo>
                <a:lnTo>
                  <a:pt x="1429" y="8477"/>
                </a:lnTo>
                <a:lnTo>
                  <a:pt x="2108" y="11466"/>
                </a:lnTo>
                <a:lnTo>
                  <a:pt x="2857" y="10977"/>
                </a:lnTo>
                <a:lnTo>
                  <a:pt x="4436" y="9035"/>
                </a:lnTo>
                <a:lnTo>
                  <a:pt x="5256" y="10146"/>
                </a:lnTo>
                <a:lnTo>
                  <a:pt x="7857" y="8477"/>
                </a:lnTo>
                <a:lnTo>
                  <a:pt x="9286" y="7227"/>
                </a:lnTo>
                <a:lnTo>
                  <a:pt x="10000" y="7227"/>
                </a:lnTo>
                <a:lnTo>
                  <a:pt x="9286" y="5977"/>
                </a:lnTo>
                <a:lnTo>
                  <a:pt x="7857" y="347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" name="Freeform 363"/>
          <p:cNvSpPr>
            <a:spLocks/>
          </p:cNvSpPr>
          <p:nvPr userDrawn="1"/>
        </p:nvSpPr>
        <p:spPr bwMode="auto">
          <a:xfrm>
            <a:off x="6069385" y="3123584"/>
            <a:ext cx="95249" cy="74613"/>
          </a:xfrm>
          <a:custGeom>
            <a:avLst/>
            <a:gdLst>
              <a:gd name="T0" fmla="*/ 306118187 w 10056"/>
              <a:gd name="T1" fmla="*/ 789654352 h 10000"/>
              <a:gd name="T2" fmla="*/ 429904577 w 10056"/>
              <a:gd name="T3" fmla="*/ 1105629969 h 10000"/>
              <a:gd name="T4" fmla="*/ 677586608 w 10056"/>
              <a:gd name="T5" fmla="*/ 1263521769 h 10000"/>
              <a:gd name="T6" fmla="*/ 903376652 w 10056"/>
              <a:gd name="T7" fmla="*/ 1467713300 h 10000"/>
              <a:gd name="T8" fmla="*/ 1135951392 w 10056"/>
              <a:gd name="T9" fmla="*/ 1727539702 h 10000"/>
              <a:gd name="T10" fmla="*/ 1281375230 w 10056"/>
              <a:gd name="T11" fmla="*/ 1300499113 h 10000"/>
              <a:gd name="T12" fmla="*/ 1195148611 w 10056"/>
              <a:gd name="T13" fmla="*/ 984526451 h 10000"/>
              <a:gd name="T14" fmla="*/ 1288557149 w 10056"/>
              <a:gd name="T15" fmla="*/ 566991022 h 10000"/>
              <a:gd name="T16" fmla="*/ 1106984257 w 10056"/>
              <a:gd name="T17" fmla="*/ 409071324 h 10000"/>
              <a:gd name="T18" fmla="*/ 925159339 w 10056"/>
              <a:gd name="T19" fmla="*/ 315789890 h 10000"/>
              <a:gd name="T20" fmla="*/ 677586608 w 10056"/>
              <a:gd name="T21" fmla="*/ 157894755 h 10000"/>
              <a:gd name="T22" fmla="*/ 429904577 w 10056"/>
              <a:gd name="T23" fmla="*/ 157894755 h 10000"/>
              <a:gd name="T24" fmla="*/ 306118187 w 10056"/>
              <a:gd name="T25" fmla="*/ 0 h 10000"/>
              <a:gd name="T26" fmla="*/ 58563422 w 10056"/>
              <a:gd name="T27" fmla="*/ 157894755 h 10000"/>
              <a:gd name="T28" fmla="*/ 0 w 10056"/>
              <a:gd name="T29" fmla="*/ 167744178 h 10000"/>
              <a:gd name="T30" fmla="*/ 116604471 w 10056"/>
              <a:gd name="T31" fmla="*/ 594785155 h 10000"/>
              <a:gd name="T32" fmla="*/ 306118187 w 10056"/>
              <a:gd name="T33" fmla="*/ 789654352 h 100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56" h="10000">
                <a:moveTo>
                  <a:pt x="2389" y="4571"/>
                </a:moveTo>
                <a:lnTo>
                  <a:pt x="3355" y="6400"/>
                </a:lnTo>
                <a:lnTo>
                  <a:pt x="5288" y="7314"/>
                </a:lnTo>
                <a:lnTo>
                  <a:pt x="7050" y="8496"/>
                </a:lnTo>
                <a:lnTo>
                  <a:pt x="8865" y="10000"/>
                </a:lnTo>
                <a:cubicBezTo>
                  <a:pt x="8961" y="9105"/>
                  <a:pt x="9904" y="8423"/>
                  <a:pt x="10000" y="7528"/>
                </a:cubicBezTo>
                <a:lnTo>
                  <a:pt x="9327" y="5699"/>
                </a:lnTo>
                <a:cubicBezTo>
                  <a:pt x="9382" y="4965"/>
                  <a:pt x="10001" y="4016"/>
                  <a:pt x="10056" y="3282"/>
                </a:cubicBezTo>
                <a:lnTo>
                  <a:pt x="8639" y="2368"/>
                </a:lnTo>
                <a:lnTo>
                  <a:pt x="7220" y="1828"/>
                </a:lnTo>
                <a:lnTo>
                  <a:pt x="5288" y="914"/>
                </a:lnTo>
                <a:lnTo>
                  <a:pt x="3355" y="914"/>
                </a:lnTo>
                <a:lnTo>
                  <a:pt x="2389" y="0"/>
                </a:lnTo>
                <a:lnTo>
                  <a:pt x="457" y="914"/>
                </a:lnTo>
                <a:lnTo>
                  <a:pt x="0" y="971"/>
                </a:lnTo>
                <a:cubicBezTo>
                  <a:pt x="152" y="1866"/>
                  <a:pt x="757" y="2548"/>
                  <a:pt x="910" y="3443"/>
                </a:cubicBezTo>
                <a:lnTo>
                  <a:pt x="2389" y="45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1" name="Freeform 252"/>
          <p:cNvSpPr>
            <a:spLocks/>
          </p:cNvSpPr>
          <p:nvPr userDrawn="1"/>
        </p:nvSpPr>
        <p:spPr bwMode="auto">
          <a:xfrm rot="-466474">
            <a:off x="6378400" y="3299805"/>
            <a:ext cx="118533" cy="47625"/>
          </a:xfrm>
          <a:custGeom>
            <a:avLst/>
            <a:gdLst>
              <a:gd name="T0" fmla="*/ 0 w 1912593"/>
              <a:gd name="T1" fmla="*/ 0 h 1229193"/>
              <a:gd name="T2" fmla="*/ 0 w 1912593"/>
              <a:gd name="T3" fmla="*/ 0 h 1229193"/>
              <a:gd name="T4" fmla="*/ 0 w 1912593"/>
              <a:gd name="T5" fmla="*/ 0 h 1229193"/>
              <a:gd name="T6" fmla="*/ 0 w 1912593"/>
              <a:gd name="T7" fmla="*/ 0 h 1229193"/>
              <a:gd name="T8" fmla="*/ 0 w 1912593"/>
              <a:gd name="T9" fmla="*/ 0 h 1229193"/>
              <a:gd name="T10" fmla="*/ 0 w 1912593"/>
              <a:gd name="T11" fmla="*/ 0 h 1229193"/>
              <a:gd name="T12" fmla="*/ 0 w 1912593"/>
              <a:gd name="T13" fmla="*/ 0 h 1229193"/>
              <a:gd name="T14" fmla="*/ 0 w 1912593"/>
              <a:gd name="T15" fmla="*/ 0 h 1229193"/>
              <a:gd name="T16" fmla="*/ 0 w 1912593"/>
              <a:gd name="T17" fmla="*/ 0 h 12291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12593" h="1229193">
                <a:moveTo>
                  <a:pt x="0" y="233280"/>
                </a:moveTo>
                <a:lnTo>
                  <a:pt x="83793" y="1154242"/>
                </a:lnTo>
                <a:lnTo>
                  <a:pt x="1103124" y="1229193"/>
                </a:lnTo>
                <a:lnTo>
                  <a:pt x="1912593" y="314793"/>
                </a:lnTo>
                <a:lnTo>
                  <a:pt x="1792672" y="0"/>
                </a:lnTo>
                <a:lnTo>
                  <a:pt x="1124055" y="252554"/>
                </a:lnTo>
                <a:cubicBezTo>
                  <a:pt x="892871" y="224853"/>
                  <a:pt x="379360" y="273001"/>
                  <a:pt x="148176" y="245300"/>
                </a:cubicBezTo>
                <a:lnTo>
                  <a:pt x="128763" y="242675"/>
                </a:lnTo>
                <a:lnTo>
                  <a:pt x="0" y="2332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2" name="Freeform 253"/>
          <p:cNvSpPr>
            <a:spLocks/>
          </p:cNvSpPr>
          <p:nvPr userDrawn="1"/>
        </p:nvSpPr>
        <p:spPr bwMode="auto">
          <a:xfrm>
            <a:off x="6384766" y="3309330"/>
            <a:ext cx="190500" cy="149225"/>
          </a:xfrm>
          <a:custGeom>
            <a:avLst/>
            <a:gdLst>
              <a:gd name="T0" fmla="*/ 0 w 3644175"/>
              <a:gd name="T1" fmla="*/ 0 h 3780713"/>
              <a:gd name="T2" fmla="*/ 0 w 3644175"/>
              <a:gd name="T3" fmla="*/ 0 h 3780713"/>
              <a:gd name="T4" fmla="*/ 0 w 3644175"/>
              <a:gd name="T5" fmla="*/ 0 h 3780713"/>
              <a:gd name="T6" fmla="*/ 0 w 3644175"/>
              <a:gd name="T7" fmla="*/ 0 h 3780713"/>
              <a:gd name="T8" fmla="*/ 0 w 3644175"/>
              <a:gd name="T9" fmla="*/ 0 h 3780713"/>
              <a:gd name="T10" fmla="*/ 0 w 3644175"/>
              <a:gd name="T11" fmla="*/ 0 h 3780713"/>
              <a:gd name="T12" fmla="*/ 0 w 3644175"/>
              <a:gd name="T13" fmla="*/ 0 h 3780713"/>
              <a:gd name="T14" fmla="*/ 0 w 3644175"/>
              <a:gd name="T15" fmla="*/ 0 h 3780713"/>
              <a:gd name="T16" fmla="*/ 0 w 3644175"/>
              <a:gd name="T17" fmla="*/ 0 h 3780713"/>
              <a:gd name="T18" fmla="*/ 0 w 3644175"/>
              <a:gd name="T19" fmla="*/ 0 h 3780713"/>
              <a:gd name="T20" fmla="*/ 0 w 3644175"/>
              <a:gd name="T21" fmla="*/ 0 h 3780713"/>
              <a:gd name="T22" fmla="*/ 0 w 3644175"/>
              <a:gd name="T23" fmla="*/ 0 h 3780713"/>
              <a:gd name="T24" fmla="*/ 0 w 3644175"/>
              <a:gd name="T25" fmla="*/ 0 h 3780713"/>
              <a:gd name="T26" fmla="*/ 0 w 3644175"/>
              <a:gd name="T27" fmla="*/ 0 h 3780713"/>
              <a:gd name="T28" fmla="*/ 0 w 3644175"/>
              <a:gd name="T29" fmla="*/ 0 h 3780713"/>
              <a:gd name="T30" fmla="*/ 0 w 3644175"/>
              <a:gd name="T31" fmla="*/ 0 h 3780713"/>
              <a:gd name="T32" fmla="*/ 0 w 3644175"/>
              <a:gd name="T33" fmla="*/ 0 h 3780713"/>
              <a:gd name="T34" fmla="*/ 0 w 3644175"/>
              <a:gd name="T35" fmla="*/ 0 h 3780713"/>
              <a:gd name="T36" fmla="*/ 0 w 3644175"/>
              <a:gd name="T37" fmla="*/ 0 h 3780713"/>
              <a:gd name="T38" fmla="*/ 0 w 3644175"/>
              <a:gd name="T39" fmla="*/ 0 h 37807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44175" h="3780713">
                <a:moveTo>
                  <a:pt x="2018109" y="0"/>
                </a:moveTo>
                <a:lnTo>
                  <a:pt x="1131347" y="970851"/>
                </a:lnTo>
                <a:lnTo>
                  <a:pt x="106496" y="992543"/>
                </a:lnTo>
                <a:lnTo>
                  <a:pt x="0" y="1285960"/>
                </a:lnTo>
                <a:lnTo>
                  <a:pt x="250657" y="1838746"/>
                </a:lnTo>
                <a:lnTo>
                  <a:pt x="476240" y="1522355"/>
                </a:lnTo>
                <a:lnTo>
                  <a:pt x="637449" y="1360281"/>
                </a:lnTo>
                <a:lnTo>
                  <a:pt x="900975" y="1622129"/>
                </a:lnTo>
                <a:lnTo>
                  <a:pt x="1125827" y="2401618"/>
                </a:lnTo>
                <a:lnTo>
                  <a:pt x="1614428" y="2951232"/>
                </a:lnTo>
                <a:cubicBezTo>
                  <a:pt x="2156362" y="3074631"/>
                  <a:pt x="2677783" y="3504219"/>
                  <a:pt x="3209460" y="3780713"/>
                </a:cubicBezTo>
                <a:lnTo>
                  <a:pt x="1455611" y="1667100"/>
                </a:lnTo>
                <a:lnTo>
                  <a:pt x="1543203" y="1366330"/>
                </a:lnTo>
                <a:lnTo>
                  <a:pt x="1755414" y="1517198"/>
                </a:lnTo>
                <a:lnTo>
                  <a:pt x="3644175" y="1622129"/>
                </a:lnTo>
                <a:lnTo>
                  <a:pt x="3394079" y="610450"/>
                </a:lnTo>
                <a:lnTo>
                  <a:pt x="3170007" y="750786"/>
                </a:lnTo>
                <a:lnTo>
                  <a:pt x="2480463" y="641709"/>
                </a:lnTo>
                <a:lnTo>
                  <a:pt x="2078068" y="137463"/>
                </a:lnTo>
                <a:lnTo>
                  <a:pt x="201810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3" name="Freeform 254"/>
          <p:cNvSpPr>
            <a:spLocks/>
          </p:cNvSpPr>
          <p:nvPr userDrawn="1"/>
        </p:nvSpPr>
        <p:spPr bwMode="auto">
          <a:xfrm>
            <a:off x="6463077" y="3361717"/>
            <a:ext cx="131233" cy="98425"/>
          </a:xfrm>
          <a:custGeom>
            <a:avLst/>
            <a:gdLst>
              <a:gd name="T0" fmla="*/ 0 w 2398426"/>
              <a:gd name="T1" fmla="*/ 0 h 2488994"/>
              <a:gd name="T2" fmla="*/ 0 w 2398426"/>
              <a:gd name="T3" fmla="*/ 0 h 2488994"/>
              <a:gd name="T4" fmla="*/ 0 w 2398426"/>
              <a:gd name="T5" fmla="*/ 0 h 2488994"/>
              <a:gd name="T6" fmla="*/ 0 w 2398426"/>
              <a:gd name="T7" fmla="*/ 0 h 2488994"/>
              <a:gd name="T8" fmla="*/ 0 w 2398426"/>
              <a:gd name="T9" fmla="*/ 0 h 2488994"/>
              <a:gd name="T10" fmla="*/ 0 w 2398426"/>
              <a:gd name="T11" fmla="*/ 0 h 2488994"/>
              <a:gd name="T12" fmla="*/ 0 w 2398426"/>
              <a:gd name="T13" fmla="*/ 0 h 2488994"/>
              <a:gd name="T14" fmla="*/ 0 w 2398426"/>
              <a:gd name="T15" fmla="*/ 0 h 24889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398426" h="2488994">
                <a:moveTo>
                  <a:pt x="2113613" y="269822"/>
                </a:moveTo>
                <a:lnTo>
                  <a:pt x="254833" y="149901"/>
                </a:lnTo>
                <a:lnTo>
                  <a:pt x="74951" y="0"/>
                </a:lnTo>
                <a:lnTo>
                  <a:pt x="0" y="329783"/>
                </a:lnTo>
                <a:lnTo>
                  <a:pt x="1691048" y="2488994"/>
                </a:lnTo>
                <a:lnTo>
                  <a:pt x="2177788" y="1556144"/>
                </a:lnTo>
                <a:lnTo>
                  <a:pt x="2398426" y="1439055"/>
                </a:lnTo>
                <a:lnTo>
                  <a:pt x="2113613" y="2698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4" name="Freeform 255"/>
          <p:cNvSpPr>
            <a:spLocks/>
          </p:cNvSpPr>
          <p:nvPr userDrawn="1"/>
        </p:nvSpPr>
        <p:spPr bwMode="auto">
          <a:xfrm rot="286500">
            <a:off x="6558317" y="3422029"/>
            <a:ext cx="59267" cy="58739"/>
          </a:xfrm>
          <a:custGeom>
            <a:avLst/>
            <a:gdLst>
              <a:gd name="T0" fmla="*/ 0 w 1259245"/>
              <a:gd name="T1" fmla="*/ 0 h 1506961"/>
              <a:gd name="T2" fmla="*/ 0 w 1259245"/>
              <a:gd name="T3" fmla="*/ 0 h 1506961"/>
              <a:gd name="T4" fmla="*/ 0 w 1259245"/>
              <a:gd name="T5" fmla="*/ 0 h 1506961"/>
              <a:gd name="T6" fmla="*/ 0 w 1259245"/>
              <a:gd name="T7" fmla="*/ 0 h 1506961"/>
              <a:gd name="T8" fmla="*/ 0 w 1259245"/>
              <a:gd name="T9" fmla="*/ 0 h 15069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9245" h="1506961">
                <a:moveTo>
                  <a:pt x="459998" y="0"/>
                </a:moveTo>
                <a:lnTo>
                  <a:pt x="0" y="967315"/>
                </a:lnTo>
                <a:lnTo>
                  <a:pt x="599606" y="1506961"/>
                </a:lnTo>
                <a:lnTo>
                  <a:pt x="1259243" y="571259"/>
                </a:lnTo>
                <a:lnTo>
                  <a:pt x="45999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5" name="Freeform 256"/>
          <p:cNvSpPr>
            <a:spLocks/>
          </p:cNvSpPr>
          <p:nvPr userDrawn="1"/>
        </p:nvSpPr>
        <p:spPr bwMode="auto">
          <a:xfrm>
            <a:off x="6560452" y="3320439"/>
            <a:ext cx="95249" cy="57151"/>
          </a:xfrm>
          <a:custGeom>
            <a:avLst/>
            <a:gdLst>
              <a:gd name="T0" fmla="*/ 0 w 1678899"/>
              <a:gd name="T1" fmla="*/ 0 h 1259174"/>
              <a:gd name="T2" fmla="*/ 0 w 1678899"/>
              <a:gd name="T3" fmla="*/ 0 h 1259174"/>
              <a:gd name="T4" fmla="*/ 0 w 1678899"/>
              <a:gd name="T5" fmla="*/ 0 h 1259174"/>
              <a:gd name="T6" fmla="*/ 0 w 1678899"/>
              <a:gd name="T7" fmla="*/ 0 h 1259174"/>
              <a:gd name="T8" fmla="*/ 0 w 1678899"/>
              <a:gd name="T9" fmla="*/ 0 h 1259174"/>
              <a:gd name="T10" fmla="*/ 0 w 1678899"/>
              <a:gd name="T11" fmla="*/ 0 h 12591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78899" h="1259174">
                <a:moveTo>
                  <a:pt x="209862" y="1154242"/>
                </a:moveTo>
                <a:lnTo>
                  <a:pt x="1678899" y="1259174"/>
                </a:lnTo>
                <a:lnTo>
                  <a:pt x="1663908" y="899410"/>
                </a:lnTo>
                <a:lnTo>
                  <a:pt x="854439" y="0"/>
                </a:lnTo>
                <a:lnTo>
                  <a:pt x="0" y="269823"/>
                </a:lnTo>
                <a:lnTo>
                  <a:pt x="209862" y="11542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6" name="Freeform 257"/>
          <p:cNvSpPr>
            <a:spLocks/>
          </p:cNvSpPr>
          <p:nvPr userDrawn="1"/>
        </p:nvSpPr>
        <p:spPr bwMode="auto">
          <a:xfrm>
            <a:off x="6577368" y="3372824"/>
            <a:ext cx="133349" cy="96837"/>
          </a:xfrm>
          <a:custGeom>
            <a:avLst/>
            <a:gdLst>
              <a:gd name="T0" fmla="*/ 0 w 2578308"/>
              <a:gd name="T1" fmla="*/ 0 h 2368446"/>
              <a:gd name="T2" fmla="*/ 0 w 2578308"/>
              <a:gd name="T3" fmla="*/ 0 h 2368446"/>
              <a:gd name="T4" fmla="*/ 0 w 2578308"/>
              <a:gd name="T5" fmla="*/ 0 h 2368446"/>
              <a:gd name="T6" fmla="*/ 0 w 2578308"/>
              <a:gd name="T7" fmla="*/ 0 h 2368446"/>
              <a:gd name="T8" fmla="*/ 0 w 2578308"/>
              <a:gd name="T9" fmla="*/ 0 h 2368446"/>
              <a:gd name="T10" fmla="*/ 0 w 2578308"/>
              <a:gd name="T11" fmla="*/ 0 h 2368446"/>
              <a:gd name="T12" fmla="*/ 0 w 2578308"/>
              <a:gd name="T13" fmla="*/ 0 h 2368446"/>
              <a:gd name="T14" fmla="*/ 0 w 2578308"/>
              <a:gd name="T15" fmla="*/ 0 h 2368446"/>
              <a:gd name="T16" fmla="*/ 0 w 2578308"/>
              <a:gd name="T17" fmla="*/ 0 h 2368446"/>
              <a:gd name="T18" fmla="*/ 0 w 2578308"/>
              <a:gd name="T19" fmla="*/ 0 h 2368446"/>
              <a:gd name="T20" fmla="*/ 0 w 2578308"/>
              <a:gd name="T21" fmla="*/ 0 h 2368446"/>
              <a:gd name="T22" fmla="*/ 0 w 2578308"/>
              <a:gd name="T23" fmla="*/ 0 h 23684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578308" h="2368446">
                <a:moveTo>
                  <a:pt x="0" y="0"/>
                </a:moveTo>
                <a:lnTo>
                  <a:pt x="254833" y="1154242"/>
                </a:lnTo>
                <a:lnTo>
                  <a:pt x="104931" y="1259173"/>
                </a:lnTo>
                <a:lnTo>
                  <a:pt x="855821" y="1873287"/>
                </a:lnTo>
                <a:lnTo>
                  <a:pt x="1111621" y="1524299"/>
                </a:lnTo>
                <a:lnTo>
                  <a:pt x="1734645" y="2033965"/>
                </a:lnTo>
                <a:lnTo>
                  <a:pt x="1633928" y="2368446"/>
                </a:lnTo>
                <a:lnTo>
                  <a:pt x="2338465" y="2263514"/>
                </a:lnTo>
                <a:lnTo>
                  <a:pt x="2578308" y="1514006"/>
                </a:lnTo>
                <a:lnTo>
                  <a:pt x="2113613" y="224852"/>
                </a:lnTo>
                <a:lnTo>
                  <a:pt x="1439056" y="1499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7" name="Freeform 258"/>
          <p:cNvSpPr>
            <a:spLocks/>
          </p:cNvSpPr>
          <p:nvPr userDrawn="1"/>
        </p:nvSpPr>
        <p:spPr bwMode="auto">
          <a:xfrm>
            <a:off x="6613349" y="3433143"/>
            <a:ext cx="52917" cy="49212"/>
          </a:xfrm>
          <a:custGeom>
            <a:avLst/>
            <a:gdLst>
              <a:gd name="T0" fmla="*/ 0 w 1097536"/>
              <a:gd name="T1" fmla="*/ 0 h 1184223"/>
              <a:gd name="T2" fmla="*/ 0 w 1097536"/>
              <a:gd name="T3" fmla="*/ 0 h 1184223"/>
              <a:gd name="T4" fmla="*/ 0 w 1097536"/>
              <a:gd name="T5" fmla="*/ 0 h 1184223"/>
              <a:gd name="T6" fmla="*/ 0 w 1097536"/>
              <a:gd name="T7" fmla="*/ 0 h 1184223"/>
              <a:gd name="T8" fmla="*/ 0 w 1097536"/>
              <a:gd name="T9" fmla="*/ 0 h 1184223"/>
              <a:gd name="T10" fmla="*/ 0 w 1097536"/>
              <a:gd name="T11" fmla="*/ 0 h 11842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7536" h="1184223">
                <a:moveTo>
                  <a:pt x="482939" y="0"/>
                </a:moveTo>
                <a:lnTo>
                  <a:pt x="0" y="416160"/>
                </a:lnTo>
                <a:lnTo>
                  <a:pt x="452959" y="1184223"/>
                </a:lnTo>
                <a:lnTo>
                  <a:pt x="1067555" y="824459"/>
                </a:lnTo>
                <a:lnTo>
                  <a:pt x="1097536" y="509666"/>
                </a:lnTo>
                <a:lnTo>
                  <a:pt x="48293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8" name="Freeform 259"/>
          <p:cNvSpPr>
            <a:spLocks/>
          </p:cNvSpPr>
          <p:nvPr userDrawn="1"/>
        </p:nvSpPr>
        <p:spPr bwMode="auto">
          <a:xfrm>
            <a:off x="6636651" y="3460131"/>
            <a:ext cx="86783" cy="60325"/>
          </a:xfrm>
          <a:custGeom>
            <a:avLst/>
            <a:gdLst>
              <a:gd name="T0" fmla="*/ 0 w 1852882"/>
              <a:gd name="T1" fmla="*/ 0 h 1521018"/>
              <a:gd name="T2" fmla="*/ 0 w 1852882"/>
              <a:gd name="T3" fmla="*/ 0 h 1521018"/>
              <a:gd name="T4" fmla="*/ 0 w 1852882"/>
              <a:gd name="T5" fmla="*/ 0 h 1521018"/>
              <a:gd name="T6" fmla="*/ 0 w 1852882"/>
              <a:gd name="T7" fmla="*/ 0 h 1521018"/>
              <a:gd name="T8" fmla="*/ 0 w 1852882"/>
              <a:gd name="T9" fmla="*/ 0 h 1521018"/>
              <a:gd name="T10" fmla="*/ 0 w 1852882"/>
              <a:gd name="T11" fmla="*/ 0 h 1521018"/>
              <a:gd name="T12" fmla="*/ 0 w 1852882"/>
              <a:gd name="T13" fmla="*/ 0 h 1521018"/>
              <a:gd name="T14" fmla="*/ 0 w 1852882"/>
              <a:gd name="T15" fmla="*/ 0 h 1521018"/>
              <a:gd name="T16" fmla="*/ 0 w 1852882"/>
              <a:gd name="T17" fmla="*/ 0 h 1521018"/>
              <a:gd name="T18" fmla="*/ 0 w 1852882"/>
              <a:gd name="T19" fmla="*/ 0 h 1521018"/>
              <a:gd name="T20" fmla="*/ 0 w 1852882"/>
              <a:gd name="T21" fmla="*/ 0 h 15210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852882" h="1521018">
                <a:moveTo>
                  <a:pt x="0" y="507061"/>
                </a:moveTo>
                <a:lnTo>
                  <a:pt x="0" y="1211599"/>
                </a:lnTo>
                <a:lnTo>
                  <a:pt x="435424" y="1521018"/>
                </a:lnTo>
                <a:lnTo>
                  <a:pt x="839449" y="1391481"/>
                </a:lnTo>
                <a:lnTo>
                  <a:pt x="1763339" y="952692"/>
                </a:lnTo>
                <a:lnTo>
                  <a:pt x="1852882" y="743963"/>
                </a:lnTo>
                <a:lnTo>
                  <a:pt x="1756379" y="372784"/>
                </a:lnTo>
                <a:lnTo>
                  <a:pt x="1563372" y="307281"/>
                </a:lnTo>
                <a:lnTo>
                  <a:pt x="1370668" y="0"/>
                </a:lnTo>
                <a:lnTo>
                  <a:pt x="644577" y="177278"/>
                </a:lnTo>
                <a:lnTo>
                  <a:pt x="0" y="50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9" name="Freeform 260"/>
          <p:cNvSpPr>
            <a:spLocks/>
          </p:cNvSpPr>
          <p:nvPr userDrawn="1"/>
        </p:nvSpPr>
        <p:spPr bwMode="auto">
          <a:xfrm>
            <a:off x="6583734" y="3450608"/>
            <a:ext cx="71967" cy="109539"/>
          </a:xfrm>
          <a:custGeom>
            <a:avLst/>
            <a:gdLst>
              <a:gd name="T0" fmla="*/ 0 w 444747"/>
              <a:gd name="T1" fmla="*/ 1 h 900169"/>
              <a:gd name="T2" fmla="*/ 0 w 444747"/>
              <a:gd name="T3" fmla="*/ 1 h 900169"/>
              <a:gd name="T4" fmla="*/ 0 w 444747"/>
              <a:gd name="T5" fmla="*/ 2 h 900169"/>
              <a:gd name="T6" fmla="*/ 1 w 444747"/>
              <a:gd name="T7" fmla="*/ 3 h 900169"/>
              <a:gd name="T8" fmla="*/ 1 w 444747"/>
              <a:gd name="T9" fmla="*/ 3 h 900169"/>
              <a:gd name="T10" fmla="*/ 1 w 444747"/>
              <a:gd name="T11" fmla="*/ 2 h 900169"/>
              <a:gd name="T12" fmla="*/ 1 w 444747"/>
              <a:gd name="T13" fmla="*/ 2 h 900169"/>
              <a:gd name="T14" fmla="*/ 1 w 444747"/>
              <a:gd name="T15" fmla="*/ 2 h 900169"/>
              <a:gd name="T16" fmla="*/ 1 w 444747"/>
              <a:gd name="T17" fmla="*/ 2 h 900169"/>
              <a:gd name="T18" fmla="*/ 1 w 444747"/>
              <a:gd name="T19" fmla="*/ 1 h 900169"/>
              <a:gd name="T20" fmla="*/ 1 w 444747"/>
              <a:gd name="T21" fmla="*/ 0 h 900169"/>
              <a:gd name="T22" fmla="*/ 0 w 444747"/>
              <a:gd name="T23" fmla="*/ 1 h 9001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4747" h="900169">
                <a:moveTo>
                  <a:pt x="0" y="238385"/>
                </a:moveTo>
                <a:lnTo>
                  <a:pt x="99623" y="298870"/>
                </a:lnTo>
                <a:lnTo>
                  <a:pt x="99623" y="715154"/>
                </a:lnTo>
                <a:lnTo>
                  <a:pt x="263290" y="900169"/>
                </a:lnTo>
                <a:lnTo>
                  <a:pt x="327333" y="836125"/>
                </a:lnTo>
                <a:lnTo>
                  <a:pt x="384261" y="683132"/>
                </a:lnTo>
                <a:lnTo>
                  <a:pt x="362913" y="608414"/>
                </a:lnTo>
                <a:lnTo>
                  <a:pt x="444747" y="576393"/>
                </a:lnTo>
                <a:lnTo>
                  <a:pt x="327333" y="476769"/>
                </a:lnTo>
                <a:lnTo>
                  <a:pt x="327333" y="266849"/>
                </a:lnTo>
                <a:lnTo>
                  <a:pt x="185014" y="0"/>
                </a:lnTo>
                <a:lnTo>
                  <a:pt x="0" y="23838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0" name="Freeform 257"/>
          <p:cNvSpPr>
            <a:spLocks/>
          </p:cNvSpPr>
          <p:nvPr userDrawn="1"/>
        </p:nvSpPr>
        <p:spPr bwMode="auto">
          <a:xfrm>
            <a:off x="5561385" y="2964842"/>
            <a:ext cx="146049" cy="163513"/>
          </a:xfrm>
          <a:custGeom>
            <a:avLst/>
            <a:gdLst>
              <a:gd name="T0" fmla="*/ 2147483646 w 84"/>
              <a:gd name="T1" fmla="*/ 2147483646 h 126"/>
              <a:gd name="T2" fmla="*/ 0 w 84"/>
              <a:gd name="T3" fmla="*/ 2147483646 h 126"/>
              <a:gd name="T4" fmla="*/ 0 w 84"/>
              <a:gd name="T5" fmla="*/ 2147483646 h 126"/>
              <a:gd name="T6" fmla="*/ 2147483646 w 84"/>
              <a:gd name="T7" fmla="*/ 2147483646 h 126"/>
              <a:gd name="T8" fmla="*/ 2147483646 w 84"/>
              <a:gd name="T9" fmla="*/ 2147483646 h 126"/>
              <a:gd name="T10" fmla="*/ 2147483646 w 84"/>
              <a:gd name="T11" fmla="*/ 2147483646 h 126"/>
              <a:gd name="T12" fmla="*/ 2147483646 w 84"/>
              <a:gd name="T13" fmla="*/ 2147483646 h 126"/>
              <a:gd name="T14" fmla="*/ 2147483646 w 84"/>
              <a:gd name="T15" fmla="*/ 2147483646 h 126"/>
              <a:gd name="T16" fmla="*/ 2147483646 w 84"/>
              <a:gd name="T17" fmla="*/ 2147483646 h 126"/>
              <a:gd name="T18" fmla="*/ 2147483646 w 84"/>
              <a:gd name="T19" fmla="*/ 2147483646 h 126"/>
              <a:gd name="T20" fmla="*/ 2147483646 w 84"/>
              <a:gd name="T21" fmla="*/ 2147483646 h 126"/>
              <a:gd name="T22" fmla="*/ 2147483646 w 84"/>
              <a:gd name="T23" fmla="*/ 0 h 126"/>
              <a:gd name="T24" fmla="*/ 2147483646 w 84"/>
              <a:gd name="T25" fmla="*/ 2147483646 h 126"/>
              <a:gd name="T26" fmla="*/ 2147483646 w 84"/>
              <a:gd name="T27" fmla="*/ 2147483646 h 126"/>
              <a:gd name="T28" fmla="*/ 2147483646 w 84"/>
              <a:gd name="T29" fmla="*/ 2147483646 h 126"/>
              <a:gd name="T30" fmla="*/ 2147483646 w 84"/>
              <a:gd name="T31" fmla="*/ 2147483646 h 126"/>
              <a:gd name="T32" fmla="*/ 2147483646 w 84"/>
              <a:gd name="T33" fmla="*/ 2147483646 h 126"/>
              <a:gd name="T34" fmla="*/ 2147483646 w 84"/>
              <a:gd name="T35" fmla="*/ 2147483646 h 126"/>
              <a:gd name="T36" fmla="*/ 2147483646 w 84"/>
              <a:gd name="T37" fmla="*/ 2147483646 h 126"/>
              <a:gd name="T38" fmla="*/ 2147483646 w 84"/>
              <a:gd name="T39" fmla="*/ 2147483646 h 126"/>
              <a:gd name="T40" fmla="*/ 2147483646 w 84"/>
              <a:gd name="T41" fmla="*/ 2147483646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84" h="126">
                <a:moveTo>
                  <a:pt x="18" y="126"/>
                </a:moveTo>
                <a:lnTo>
                  <a:pt x="0" y="114"/>
                </a:lnTo>
                <a:lnTo>
                  <a:pt x="0" y="102"/>
                </a:lnTo>
                <a:lnTo>
                  <a:pt x="6" y="96"/>
                </a:lnTo>
                <a:lnTo>
                  <a:pt x="12" y="84"/>
                </a:lnTo>
                <a:lnTo>
                  <a:pt x="12" y="66"/>
                </a:lnTo>
                <a:lnTo>
                  <a:pt x="6" y="60"/>
                </a:lnTo>
                <a:lnTo>
                  <a:pt x="12" y="54"/>
                </a:lnTo>
                <a:lnTo>
                  <a:pt x="6" y="36"/>
                </a:lnTo>
                <a:lnTo>
                  <a:pt x="30" y="30"/>
                </a:lnTo>
                <a:lnTo>
                  <a:pt x="30" y="18"/>
                </a:lnTo>
                <a:lnTo>
                  <a:pt x="54" y="0"/>
                </a:lnTo>
                <a:lnTo>
                  <a:pt x="60" y="6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2" y="42"/>
                </a:lnTo>
                <a:lnTo>
                  <a:pt x="78" y="66"/>
                </a:lnTo>
                <a:lnTo>
                  <a:pt x="72" y="96"/>
                </a:lnTo>
                <a:lnTo>
                  <a:pt x="54" y="102"/>
                </a:lnTo>
                <a:lnTo>
                  <a:pt x="18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1" name="Freeform 258"/>
          <p:cNvSpPr>
            <a:spLocks/>
          </p:cNvSpPr>
          <p:nvPr userDrawn="1"/>
        </p:nvSpPr>
        <p:spPr bwMode="auto">
          <a:xfrm>
            <a:off x="7665333" y="1629743"/>
            <a:ext cx="582083" cy="557212"/>
          </a:xfrm>
          <a:custGeom>
            <a:avLst/>
            <a:gdLst>
              <a:gd name="T0" fmla="*/ 2147483646 w 336"/>
              <a:gd name="T1" fmla="*/ 2147483646 h 427"/>
              <a:gd name="T2" fmla="*/ 2147483646 w 336"/>
              <a:gd name="T3" fmla="*/ 2147483646 h 427"/>
              <a:gd name="T4" fmla="*/ 2147483646 w 336"/>
              <a:gd name="T5" fmla="*/ 2147483646 h 427"/>
              <a:gd name="T6" fmla="*/ 2147483646 w 336"/>
              <a:gd name="T7" fmla="*/ 2147483646 h 427"/>
              <a:gd name="T8" fmla="*/ 2147483646 w 336"/>
              <a:gd name="T9" fmla="*/ 2147483646 h 427"/>
              <a:gd name="T10" fmla="*/ 2147483646 w 336"/>
              <a:gd name="T11" fmla="*/ 2147483646 h 427"/>
              <a:gd name="T12" fmla="*/ 2147483646 w 336"/>
              <a:gd name="T13" fmla="*/ 2147483646 h 427"/>
              <a:gd name="T14" fmla="*/ 2147483646 w 336"/>
              <a:gd name="T15" fmla="*/ 2147483646 h 427"/>
              <a:gd name="T16" fmla="*/ 2147483646 w 336"/>
              <a:gd name="T17" fmla="*/ 2147483646 h 427"/>
              <a:gd name="T18" fmla="*/ 2147483646 w 336"/>
              <a:gd name="T19" fmla="*/ 2147483646 h 427"/>
              <a:gd name="T20" fmla="*/ 2147483646 w 336"/>
              <a:gd name="T21" fmla="*/ 2147483646 h 427"/>
              <a:gd name="T22" fmla="*/ 2147483646 w 336"/>
              <a:gd name="T23" fmla="*/ 0 h 427"/>
              <a:gd name="T24" fmla="*/ 2147483646 w 336"/>
              <a:gd name="T25" fmla="*/ 2147483646 h 427"/>
              <a:gd name="T26" fmla="*/ 2147483646 w 336"/>
              <a:gd name="T27" fmla="*/ 2147483646 h 427"/>
              <a:gd name="T28" fmla="*/ 2147483646 w 336"/>
              <a:gd name="T29" fmla="*/ 2147483646 h 427"/>
              <a:gd name="T30" fmla="*/ 2147483646 w 336"/>
              <a:gd name="T31" fmla="*/ 2147483646 h 427"/>
              <a:gd name="T32" fmla="*/ 2147483646 w 336"/>
              <a:gd name="T33" fmla="*/ 2147483646 h 427"/>
              <a:gd name="T34" fmla="*/ 2147483646 w 336"/>
              <a:gd name="T35" fmla="*/ 2147483646 h 427"/>
              <a:gd name="T36" fmla="*/ 2147483646 w 336"/>
              <a:gd name="T37" fmla="*/ 2147483646 h 427"/>
              <a:gd name="T38" fmla="*/ 2147483646 w 336"/>
              <a:gd name="T39" fmla="*/ 2147483646 h 427"/>
              <a:gd name="T40" fmla="*/ 2147483646 w 336"/>
              <a:gd name="T41" fmla="*/ 2147483646 h 427"/>
              <a:gd name="T42" fmla="*/ 2147483646 w 336"/>
              <a:gd name="T43" fmla="*/ 2147483646 h 427"/>
              <a:gd name="T44" fmla="*/ 2147483646 w 336"/>
              <a:gd name="T45" fmla="*/ 2147483646 h 427"/>
              <a:gd name="T46" fmla="*/ 2147483646 w 336"/>
              <a:gd name="T47" fmla="*/ 2147483646 h 427"/>
              <a:gd name="T48" fmla="*/ 2147483646 w 336"/>
              <a:gd name="T49" fmla="*/ 2147483646 h 427"/>
              <a:gd name="T50" fmla="*/ 2147483646 w 336"/>
              <a:gd name="T51" fmla="*/ 2147483646 h 427"/>
              <a:gd name="T52" fmla="*/ 2147483646 w 336"/>
              <a:gd name="T53" fmla="*/ 2147483646 h 427"/>
              <a:gd name="T54" fmla="*/ 0 w 336"/>
              <a:gd name="T55" fmla="*/ 2147483646 h 427"/>
              <a:gd name="T56" fmla="*/ 2147483646 w 336"/>
              <a:gd name="T57" fmla="*/ 2147483646 h 427"/>
              <a:gd name="T58" fmla="*/ 2147483646 w 336"/>
              <a:gd name="T59" fmla="*/ 2147483646 h 427"/>
              <a:gd name="T60" fmla="*/ 2147483646 w 336"/>
              <a:gd name="T61" fmla="*/ 2147483646 h 427"/>
              <a:gd name="T62" fmla="*/ 2147483646 w 336"/>
              <a:gd name="T63" fmla="*/ 2147483646 h 427"/>
              <a:gd name="T64" fmla="*/ 2147483646 w 336"/>
              <a:gd name="T65" fmla="*/ 2147483646 h 42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36" h="427">
                <a:moveTo>
                  <a:pt x="120" y="427"/>
                </a:moveTo>
                <a:lnTo>
                  <a:pt x="96" y="397"/>
                </a:lnTo>
                <a:lnTo>
                  <a:pt x="78" y="325"/>
                </a:lnTo>
                <a:lnTo>
                  <a:pt x="96" y="282"/>
                </a:lnTo>
                <a:lnTo>
                  <a:pt x="144" y="180"/>
                </a:lnTo>
                <a:lnTo>
                  <a:pt x="192" y="150"/>
                </a:lnTo>
                <a:lnTo>
                  <a:pt x="222" y="114"/>
                </a:lnTo>
                <a:lnTo>
                  <a:pt x="252" y="96"/>
                </a:lnTo>
                <a:lnTo>
                  <a:pt x="294" y="72"/>
                </a:lnTo>
                <a:lnTo>
                  <a:pt x="336" y="30"/>
                </a:lnTo>
                <a:lnTo>
                  <a:pt x="330" y="6"/>
                </a:lnTo>
                <a:lnTo>
                  <a:pt x="294" y="0"/>
                </a:lnTo>
                <a:lnTo>
                  <a:pt x="270" y="24"/>
                </a:lnTo>
                <a:lnTo>
                  <a:pt x="252" y="42"/>
                </a:lnTo>
                <a:lnTo>
                  <a:pt x="222" y="48"/>
                </a:lnTo>
                <a:lnTo>
                  <a:pt x="186" y="48"/>
                </a:lnTo>
                <a:lnTo>
                  <a:pt x="174" y="60"/>
                </a:lnTo>
                <a:lnTo>
                  <a:pt x="162" y="78"/>
                </a:lnTo>
                <a:lnTo>
                  <a:pt x="114" y="126"/>
                </a:lnTo>
                <a:lnTo>
                  <a:pt x="90" y="138"/>
                </a:lnTo>
                <a:lnTo>
                  <a:pt x="84" y="168"/>
                </a:lnTo>
                <a:lnTo>
                  <a:pt x="66" y="186"/>
                </a:lnTo>
                <a:lnTo>
                  <a:pt x="42" y="216"/>
                </a:lnTo>
                <a:lnTo>
                  <a:pt x="42" y="240"/>
                </a:lnTo>
                <a:lnTo>
                  <a:pt x="30" y="270"/>
                </a:lnTo>
                <a:lnTo>
                  <a:pt x="12" y="295"/>
                </a:lnTo>
                <a:lnTo>
                  <a:pt x="18" y="325"/>
                </a:lnTo>
                <a:lnTo>
                  <a:pt x="0" y="349"/>
                </a:lnTo>
                <a:lnTo>
                  <a:pt x="18" y="391"/>
                </a:lnTo>
                <a:lnTo>
                  <a:pt x="48" y="403"/>
                </a:lnTo>
                <a:lnTo>
                  <a:pt x="54" y="415"/>
                </a:lnTo>
                <a:lnTo>
                  <a:pt x="72" y="421"/>
                </a:lnTo>
                <a:lnTo>
                  <a:pt x="120" y="4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2" name="Freeform 259"/>
          <p:cNvSpPr>
            <a:spLocks/>
          </p:cNvSpPr>
          <p:nvPr userDrawn="1"/>
        </p:nvSpPr>
        <p:spPr bwMode="auto">
          <a:xfrm>
            <a:off x="7320317" y="4907937"/>
            <a:ext cx="222251" cy="346075"/>
          </a:xfrm>
          <a:custGeom>
            <a:avLst/>
            <a:gdLst>
              <a:gd name="T0" fmla="*/ 2147483646 w 126"/>
              <a:gd name="T1" fmla="*/ 2147483646 h 265"/>
              <a:gd name="T2" fmla="*/ 0 w 126"/>
              <a:gd name="T3" fmla="*/ 2147483646 h 265"/>
              <a:gd name="T4" fmla="*/ 2147483646 w 126"/>
              <a:gd name="T5" fmla="*/ 2147483646 h 265"/>
              <a:gd name="T6" fmla="*/ 2147483646 w 126"/>
              <a:gd name="T7" fmla="*/ 2147483646 h 265"/>
              <a:gd name="T8" fmla="*/ 2147483646 w 126"/>
              <a:gd name="T9" fmla="*/ 2147483646 h 265"/>
              <a:gd name="T10" fmla="*/ 2147483646 w 126"/>
              <a:gd name="T11" fmla="*/ 2147483646 h 265"/>
              <a:gd name="T12" fmla="*/ 2147483646 w 126"/>
              <a:gd name="T13" fmla="*/ 2147483646 h 265"/>
              <a:gd name="T14" fmla="*/ 2147483646 w 126"/>
              <a:gd name="T15" fmla="*/ 2147483646 h 265"/>
              <a:gd name="T16" fmla="*/ 2147483646 w 126"/>
              <a:gd name="T17" fmla="*/ 0 h 265"/>
              <a:gd name="T18" fmla="*/ 2147483646 w 126"/>
              <a:gd name="T19" fmla="*/ 2147483646 h 265"/>
              <a:gd name="T20" fmla="*/ 2147483646 w 126"/>
              <a:gd name="T21" fmla="*/ 2147483646 h 265"/>
              <a:gd name="T22" fmla="*/ 2147483646 w 126"/>
              <a:gd name="T23" fmla="*/ 2147483646 h 265"/>
              <a:gd name="T24" fmla="*/ 2147483646 w 126"/>
              <a:gd name="T25" fmla="*/ 2147483646 h 265"/>
              <a:gd name="T26" fmla="*/ 2147483646 w 126"/>
              <a:gd name="T27" fmla="*/ 2147483646 h 265"/>
              <a:gd name="T28" fmla="*/ 2147483646 w 126"/>
              <a:gd name="T29" fmla="*/ 2147483646 h 265"/>
              <a:gd name="T30" fmla="*/ 2147483646 w 126"/>
              <a:gd name="T31" fmla="*/ 2147483646 h 265"/>
              <a:gd name="T32" fmla="*/ 2147483646 w 126"/>
              <a:gd name="T33" fmla="*/ 2147483646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6" h="265">
                <a:moveTo>
                  <a:pt x="6" y="217"/>
                </a:moveTo>
                <a:lnTo>
                  <a:pt x="0" y="193"/>
                </a:lnTo>
                <a:lnTo>
                  <a:pt x="12" y="169"/>
                </a:lnTo>
                <a:lnTo>
                  <a:pt x="24" y="139"/>
                </a:lnTo>
                <a:lnTo>
                  <a:pt x="12" y="91"/>
                </a:lnTo>
                <a:lnTo>
                  <a:pt x="30" y="78"/>
                </a:lnTo>
                <a:lnTo>
                  <a:pt x="54" y="60"/>
                </a:lnTo>
                <a:lnTo>
                  <a:pt x="78" y="24"/>
                </a:lnTo>
                <a:lnTo>
                  <a:pt x="108" y="0"/>
                </a:lnTo>
                <a:lnTo>
                  <a:pt x="126" y="24"/>
                </a:lnTo>
                <a:lnTo>
                  <a:pt x="126" y="66"/>
                </a:lnTo>
                <a:lnTo>
                  <a:pt x="126" y="91"/>
                </a:lnTo>
                <a:lnTo>
                  <a:pt x="78" y="253"/>
                </a:lnTo>
                <a:lnTo>
                  <a:pt x="54" y="259"/>
                </a:lnTo>
                <a:lnTo>
                  <a:pt x="30" y="265"/>
                </a:lnTo>
                <a:lnTo>
                  <a:pt x="6" y="247"/>
                </a:lnTo>
                <a:lnTo>
                  <a:pt x="6" y="21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3" name="Freeform 266"/>
          <p:cNvSpPr>
            <a:spLocks/>
          </p:cNvSpPr>
          <p:nvPr userDrawn="1"/>
        </p:nvSpPr>
        <p:spPr bwMode="auto">
          <a:xfrm>
            <a:off x="11424551" y="5704855"/>
            <a:ext cx="239183" cy="204788"/>
          </a:xfrm>
          <a:custGeom>
            <a:avLst/>
            <a:gdLst>
              <a:gd name="T0" fmla="*/ 0 w 138"/>
              <a:gd name="T1" fmla="*/ 2147483646 h 157"/>
              <a:gd name="T2" fmla="*/ 2147483646 w 138"/>
              <a:gd name="T3" fmla="*/ 2147483646 h 157"/>
              <a:gd name="T4" fmla="*/ 2147483646 w 138"/>
              <a:gd name="T5" fmla="*/ 2147483646 h 157"/>
              <a:gd name="T6" fmla="*/ 2147483646 w 138"/>
              <a:gd name="T7" fmla="*/ 2147483646 h 157"/>
              <a:gd name="T8" fmla="*/ 2147483646 w 138"/>
              <a:gd name="T9" fmla="*/ 2147483646 h 157"/>
              <a:gd name="T10" fmla="*/ 2147483646 w 138"/>
              <a:gd name="T11" fmla="*/ 2147483646 h 157"/>
              <a:gd name="T12" fmla="*/ 2147483646 w 138"/>
              <a:gd name="T13" fmla="*/ 0 h 157"/>
              <a:gd name="T14" fmla="*/ 2147483646 w 138"/>
              <a:gd name="T15" fmla="*/ 2147483646 h 157"/>
              <a:gd name="T16" fmla="*/ 2147483646 w 138"/>
              <a:gd name="T17" fmla="*/ 2147483646 h 157"/>
              <a:gd name="T18" fmla="*/ 2147483646 w 138"/>
              <a:gd name="T19" fmla="*/ 2147483646 h 157"/>
              <a:gd name="T20" fmla="*/ 2147483646 w 138"/>
              <a:gd name="T21" fmla="*/ 2147483646 h 157"/>
              <a:gd name="T22" fmla="*/ 2147483646 w 138"/>
              <a:gd name="T23" fmla="*/ 2147483646 h 157"/>
              <a:gd name="T24" fmla="*/ 2147483646 w 138"/>
              <a:gd name="T25" fmla="*/ 2147483646 h 157"/>
              <a:gd name="T26" fmla="*/ 2147483646 w 138"/>
              <a:gd name="T27" fmla="*/ 2147483646 h 157"/>
              <a:gd name="T28" fmla="*/ 2147483646 w 138"/>
              <a:gd name="T29" fmla="*/ 2147483646 h 157"/>
              <a:gd name="T30" fmla="*/ 2147483646 w 138"/>
              <a:gd name="T31" fmla="*/ 2147483646 h 157"/>
              <a:gd name="T32" fmla="*/ 2147483646 w 138"/>
              <a:gd name="T33" fmla="*/ 2147483646 h 157"/>
              <a:gd name="T34" fmla="*/ 0 w 138"/>
              <a:gd name="T35" fmla="*/ 2147483646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" h="157">
                <a:moveTo>
                  <a:pt x="0" y="133"/>
                </a:moveTo>
                <a:lnTo>
                  <a:pt x="18" y="97"/>
                </a:lnTo>
                <a:lnTo>
                  <a:pt x="30" y="79"/>
                </a:lnTo>
                <a:lnTo>
                  <a:pt x="66" y="60"/>
                </a:lnTo>
                <a:lnTo>
                  <a:pt x="78" y="54"/>
                </a:lnTo>
                <a:lnTo>
                  <a:pt x="90" y="30"/>
                </a:lnTo>
                <a:lnTo>
                  <a:pt x="102" y="0"/>
                </a:lnTo>
                <a:lnTo>
                  <a:pt x="114" y="12"/>
                </a:lnTo>
                <a:lnTo>
                  <a:pt x="138" y="18"/>
                </a:lnTo>
                <a:lnTo>
                  <a:pt x="138" y="36"/>
                </a:lnTo>
                <a:lnTo>
                  <a:pt x="114" y="54"/>
                </a:lnTo>
                <a:lnTo>
                  <a:pt x="102" y="67"/>
                </a:lnTo>
                <a:lnTo>
                  <a:pt x="78" y="91"/>
                </a:lnTo>
                <a:lnTo>
                  <a:pt x="72" y="115"/>
                </a:lnTo>
                <a:lnTo>
                  <a:pt x="66" y="151"/>
                </a:lnTo>
                <a:lnTo>
                  <a:pt x="36" y="157"/>
                </a:lnTo>
                <a:lnTo>
                  <a:pt x="18" y="151"/>
                </a:lnTo>
                <a:lnTo>
                  <a:pt x="0" y="13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4" name="Freeform 267"/>
          <p:cNvSpPr>
            <a:spLocks/>
          </p:cNvSpPr>
          <p:nvPr userDrawn="1"/>
        </p:nvSpPr>
        <p:spPr bwMode="auto">
          <a:xfrm>
            <a:off x="11631967" y="5520712"/>
            <a:ext cx="167216" cy="201613"/>
          </a:xfrm>
          <a:custGeom>
            <a:avLst/>
            <a:gdLst>
              <a:gd name="T0" fmla="*/ 2147483646 w 96"/>
              <a:gd name="T1" fmla="*/ 2147483646 h 156"/>
              <a:gd name="T2" fmla="*/ 2147483646 w 96"/>
              <a:gd name="T3" fmla="*/ 2147483646 h 156"/>
              <a:gd name="T4" fmla="*/ 2147483646 w 96"/>
              <a:gd name="T5" fmla="*/ 2147483646 h 156"/>
              <a:gd name="T6" fmla="*/ 0 w 96"/>
              <a:gd name="T7" fmla="*/ 0 h 156"/>
              <a:gd name="T8" fmla="*/ 2147483646 w 96"/>
              <a:gd name="T9" fmla="*/ 2147483646 h 156"/>
              <a:gd name="T10" fmla="*/ 2147483646 w 96"/>
              <a:gd name="T11" fmla="*/ 2147483646 h 156"/>
              <a:gd name="T12" fmla="*/ 2147483646 w 96"/>
              <a:gd name="T13" fmla="*/ 2147483646 h 156"/>
              <a:gd name="T14" fmla="*/ 2147483646 w 96"/>
              <a:gd name="T15" fmla="*/ 2147483646 h 156"/>
              <a:gd name="T16" fmla="*/ 2147483646 w 96"/>
              <a:gd name="T17" fmla="*/ 2147483646 h 156"/>
              <a:gd name="T18" fmla="*/ 2147483646 w 96"/>
              <a:gd name="T19" fmla="*/ 2147483646 h 156"/>
              <a:gd name="T20" fmla="*/ 2147483646 w 96"/>
              <a:gd name="T21" fmla="*/ 2147483646 h 156"/>
              <a:gd name="T22" fmla="*/ 2147483646 w 96"/>
              <a:gd name="T23" fmla="*/ 2147483646 h 156"/>
              <a:gd name="T24" fmla="*/ 2147483646 w 96"/>
              <a:gd name="T25" fmla="*/ 2147483646 h 156"/>
              <a:gd name="T26" fmla="*/ 2147483646 w 96"/>
              <a:gd name="T27" fmla="*/ 2147483646 h 156"/>
              <a:gd name="T28" fmla="*/ 2147483646 w 96"/>
              <a:gd name="T29" fmla="*/ 2147483646 h 156"/>
              <a:gd name="T30" fmla="*/ 2147483646 w 96"/>
              <a:gd name="T31" fmla="*/ 2147483646 h 156"/>
              <a:gd name="T32" fmla="*/ 2147483646 w 96"/>
              <a:gd name="T33" fmla="*/ 2147483646 h 156"/>
              <a:gd name="T34" fmla="*/ 2147483646 w 96"/>
              <a:gd name="T35" fmla="*/ 2147483646 h 15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" h="156">
                <a:moveTo>
                  <a:pt x="6" y="108"/>
                </a:moveTo>
                <a:lnTo>
                  <a:pt x="24" y="78"/>
                </a:lnTo>
                <a:lnTo>
                  <a:pt x="24" y="54"/>
                </a:lnTo>
                <a:lnTo>
                  <a:pt x="0" y="0"/>
                </a:lnTo>
                <a:lnTo>
                  <a:pt x="30" y="12"/>
                </a:lnTo>
                <a:lnTo>
                  <a:pt x="30" y="42"/>
                </a:lnTo>
                <a:lnTo>
                  <a:pt x="42" y="60"/>
                </a:lnTo>
                <a:lnTo>
                  <a:pt x="60" y="78"/>
                </a:lnTo>
                <a:lnTo>
                  <a:pt x="84" y="66"/>
                </a:lnTo>
                <a:lnTo>
                  <a:pt x="96" y="78"/>
                </a:lnTo>
                <a:lnTo>
                  <a:pt x="90" y="90"/>
                </a:lnTo>
                <a:lnTo>
                  <a:pt x="78" y="102"/>
                </a:lnTo>
                <a:lnTo>
                  <a:pt x="66" y="114"/>
                </a:lnTo>
                <a:lnTo>
                  <a:pt x="60" y="132"/>
                </a:lnTo>
                <a:lnTo>
                  <a:pt x="42" y="156"/>
                </a:lnTo>
                <a:lnTo>
                  <a:pt x="24" y="144"/>
                </a:lnTo>
                <a:lnTo>
                  <a:pt x="30" y="126"/>
                </a:lnTo>
                <a:lnTo>
                  <a:pt x="6" y="10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5" name="Freeform 268"/>
          <p:cNvSpPr>
            <a:spLocks/>
          </p:cNvSpPr>
          <p:nvPr userDrawn="1"/>
        </p:nvSpPr>
        <p:spPr bwMode="auto">
          <a:xfrm>
            <a:off x="9655001" y="4893655"/>
            <a:ext cx="1318683" cy="750887"/>
          </a:xfrm>
          <a:custGeom>
            <a:avLst/>
            <a:gdLst>
              <a:gd name="T0" fmla="*/ 2147483646 w 757"/>
              <a:gd name="T1" fmla="*/ 2147483646 h 577"/>
              <a:gd name="T2" fmla="*/ 2147483646 w 757"/>
              <a:gd name="T3" fmla="*/ 2147483646 h 577"/>
              <a:gd name="T4" fmla="*/ 0 w 757"/>
              <a:gd name="T5" fmla="*/ 2147483646 h 577"/>
              <a:gd name="T6" fmla="*/ 2147483646 w 757"/>
              <a:gd name="T7" fmla="*/ 2147483646 h 577"/>
              <a:gd name="T8" fmla="*/ 2147483646 w 757"/>
              <a:gd name="T9" fmla="*/ 2147483646 h 577"/>
              <a:gd name="T10" fmla="*/ 2147483646 w 757"/>
              <a:gd name="T11" fmla="*/ 2147483646 h 577"/>
              <a:gd name="T12" fmla="*/ 2147483646 w 757"/>
              <a:gd name="T13" fmla="*/ 2147483646 h 577"/>
              <a:gd name="T14" fmla="*/ 2147483646 w 757"/>
              <a:gd name="T15" fmla="*/ 2147483646 h 577"/>
              <a:gd name="T16" fmla="*/ 2147483646 w 757"/>
              <a:gd name="T17" fmla="*/ 2147483646 h 577"/>
              <a:gd name="T18" fmla="*/ 2147483646 w 757"/>
              <a:gd name="T19" fmla="*/ 2147483646 h 577"/>
              <a:gd name="T20" fmla="*/ 2147483646 w 757"/>
              <a:gd name="T21" fmla="*/ 0 h 577"/>
              <a:gd name="T22" fmla="*/ 2147483646 w 757"/>
              <a:gd name="T23" fmla="*/ 2147483646 h 577"/>
              <a:gd name="T24" fmla="*/ 2147483646 w 757"/>
              <a:gd name="T25" fmla="*/ 2147483646 h 577"/>
              <a:gd name="T26" fmla="*/ 2147483646 w 757"/>
              <a:gd name="T27" fmla="*/ 2147483646 h 577"/>
              <a:gd name="T28" fmla="*/ 2147483646 w 757"/>
              <a:gd name="T29" fmla="*/ 2147483646 h 577"/>
              <a:gd name="T30" fmla="*/ 2147483646 w 757"/>
              <a:gd name="T31" fmla="*/ 2147483646 h 577"/>
              <a:gd name="T32" fmla="*/ 2147483646 w 757"/>
              <a:gd name="T33" fmla="*/ 2147483646 h 577"/>
              <a:gd name="T34" fmla="*/ 2147483646 w 757"/>
              <a:gd name="T35" fmla="*/ 2147483646 h 577"/>
              <a:gd name="T36" fmla="*/ 2147483646 w 757"/>
              <a:gd name="T37" fmla="*/ 2147483646 h 577"/>
              <a:gd name="T38" fmla="*/ 2147483646 w 757"/>
              <a:gd name="T39" fmla="*/ 2147483646 h 577"/>
              <a:gd name="T40" fmla="*/ 2147483646 w 757"/>
              <a:gd name="T41" fmla="*/ 2147483646 h 577"/>
              <a:gd name="T42" fmla="*/ 2147483646 w 757"/>
              <a:gd name="T43" fmla="*/ 2147483646 h 577"/>
              <a:gd name="T44" fmla="*/ 2147483646 w 757"/>
              <a:gd name="T45" fmla="*/ 2147483646 h 577"/>
              <a:gd name="T46" fmla="*/ 2147483646 w 757"/>
              <a:gd name="T47" fmla="*/ 2147483646 h 577"/>
              <a:gd name="T48" fmla="*/ 2147483646 w 757"/>
              <a:gd name="T49" fmla="*/ 2147483646 h 577"/>
              <a:gd name="T50" fmla="*/ 2147483646 w 757"/>
              <a:gd name="T51" fmla="*/ 2147483646 h 577"/>
              <a:gd name="T52" fmla="*/ 2147483646 w 757"/>
              <a:gd name="T53" fmla="*/ 2147483646 h 577"/>
              <a:gd name="T54" fmla="*/ 2147483646 w 757"/>
              <a:gd name="T55" fmla="*/ 2147483646 h 577"/>
              <a:gd name="T56" fmla="*/ 2147483646 w 757"/>
              <a:gd name="T57" fmla="*/ 2147483646 h 577"/>
              <a:gd name="T58" fmla="*/ 2147483646 w 757"/>
              <a:gd name="T59" fmla="*/ 2147483646 h 577"/>
              <a:gd name="T60" fmla="*/ 2147483646 w 757"/>
              <a:gd name="T61" fmla="*/ 2147483646 h 577"/>
              <a:gd name="T62" fmla="*/ 2147483646 w 757"/>
              <a:gd name="T63" fmla="*/ 2147483646 h 577"/>
              <a:gd name="T64" fmla="*/ 2147483646 w 757"/>
              <a:gd name="T65" fmla="*/ 2147483646 h 577"/>
              <a:gd name="T66" fmla="*/ 2147483646 w 757"/>
              <a:gd name="T67" fmla="*/ 2147483646 h 577"/>
              <a:gd name="T68" fmla="*/ 2147483646 w 757"/>
              <a:gd name="T69" fmla="*/ 2147483646 h 577"/>
              <a:gd name="T70" fmla="*/ 2147483646 w 757"/>
              <a:gd name="T71" fmla="*/ 2147483646 h 57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757" h="577">
                <a:moveTo>
                  <a:pt x="30" y="463"/>
                </a:moveTo>
                <a:lnTo>
                  <a:pt x="36" y="415"/>
                </a:lnTo>
                <a:lnTo>
                  <a:pt x="30" y="385"/>
                </a:lnTo>
                <a:lnTo>
                  <a:pt x="6" y="307"/>
                </a:lnTo>
                <a:lnTo>
                  <a:pt x="6" y="283"/>
                </a:lnTo>
                <a:lnTo>
                  <a:pt x="0" y="247"/>
                </a:lnTo>
                <a:lnTo>
                  <a:pt x="6" y="217"/>
                </a:lnTo>
                <a:lnTo>
                  <a:pt x="30" y="193"/>
                </a:lnTo>
                <a:lnTo>
                  <a:pt x="78" y="175"/>
                </a:lnTo>
                <a:lnTo>
                  <a:pt x="114" y="151"/>
                </a:lnTo>
                <a:lnTo>
                  <a:pt x="144" y="145"/>
                </a:lnTo>
                <a:lnTo>
                  <a:pt x="156" y="109"/>
                </a:lnTo>
                <a:lnTo>
                  <a:pt x="180" y="97"/>
                </a:lnTo>
                <a:lnTo>
                  <a:pt x="204" y="90"/>
                </a:lnTo>
                <a:lnTo>
                  <a:pt x="240" y="60"/>
                </a:lnTo>
                <a:lnTo>
                  <a:pt x="264" y="48"/>
                </a:lnTo>
                <a:lnTo>
                  <a:pt x="282" y="60"/>
                </a:lnTo>
                <a:lnTo>
                  <a:pt x="300" y="66"/>
                </a:lnTo>
                <a:lnTo>
                  <a:pt x="312" y="42"/>
                </a:lnTo>
                <a:lnTo>
                  <a:pt x="330" y="24"/>
                </a:lnTo>
                <a:lnTo>
                  <a:pt x="360" y="18"/>
                </a:lnTo>
                <a:lnTo>
                  <a:pt x="372" y="0"/>
                </a:lnTo>
                <a:lnTo>
                  <a:pt x="396" y="6"/>
                </a:lnTo>
                <a:lnTo>
                  <a:pt x="438" y="12"/>
                </a:lnTo>
                <a:lnTo>
                  <a:pt x="432" y="36"/>
                </a:lnTo>
                <a:lnTo>
                  <a:pt x="420" y="66"/>
                </a:lnTo>
                <a:lnTo>
                  <a:pt x="438" y="78"/>
                </a:lnTo>
                <a:lnTo>
                  <a:pt x="468" y="78"/>
                </a:lnTo>
                <a:lnTo>
                  <a:pt x="492" y="115"/>
                </a:lnTo>
                <a:lnTo>
                  <a:pt x="510" y="109"/>
                </a:lnTo>
                <a:lnTo>
                  <a:pt x="540" y="90"/>
                </a:lnTo>
                <a:lnTo>
                  <a:pt x="540" y="30"/>
                </a:lnTo>
                <a:lnTo>
                  <a:pt x="564" y="0"/>
                </a:lnTo>
                <a:lnTo>
                  <a:pt x="576" y="42"/>
                </a:lnTo>
                <a:lnTo>
                  <a:pt x="582" y="54"/>
                </a:lnTo>
                <a:lnTo>
                  <a:pt x="594" y="60"/>
                </a:lnTo>
                <a:lnTo>
                  <a:pt x="612" y="121"/>
                </a:lnTo>
                <a:lnTo>
                  <a:pt x="642" y="151"/>
                </a:lnTo>
                <a:lnTo>
                  <a:pt x="678" y="163"/>
                </a:lnTo>
                <a:lnTo>
                  <a:pt x="690" y="199"/>
                </a:lnTo>
                <a:lnTo>
                  <a:pt x="708" y="211"/>
                </a:lnTo>
                <a:lnTo>
                  <a:pt x="714" y="241"/>
                </a:lnTo>
                <a:lnTo>
                  <a:pt x="751" y="265"/>
                </a:lnTo>
                <a:lnTo>
                  <a:pt x="751" y="289"/>
                </a:lnTo>
                <a:lnTo>
                  <a:pt x="757" y="325"/>
                </a:lnTo>
                <a:lnTo>
                  <a:pt x="757" y="379"/>
                </a:lnTo>
                <a:lnTo>
                  <a:pt x="714" y="469"/>
                </a:lnTo>
                <a:lnTo>
                  <a:pt x="696" y="523"/>
                </a:lnTo>
                <a:lnTo>
                  <a:pt x="696" y="547"/>
                </a:lnTo>
                <a:lnTo>
                  <a:pt x="684" y="547"/>
                </a:lnTo>
                <a:lnTo>
                  <a:pt x="660" y="559"/>
                </a:lnTo>
                <a:lnTo>
                  <a:pt x="636" y="577"/>
                </a:lnTo>
                <a:lnTo>
                  <a:pt x="618" y="577"/>
                </a:lnTo>
                <a:lnTo>
                  <a:pt x="594" y="559"/>
                </a:lnTo>
                <a:lnTo>
                  <a:pt x="576" y="571"/>
                </a:lnTo>
                <a:lnTo>
                  <a:pt x="534" y="553"/>
                </a:lnTo>
                <a:lnTo>
                  <a:pt x="498" y="535"/>
                </a:lnTo>
                <a:lnTo>
                  <a:pt x="480" y="505"/>
                </a:lnTo>
                <a:lnTo>
                  <a:pt x="468" y="481"/>
                </a:lnTo>
                <a:lnTo>
                  <a:pt x="444" y="487"/>
                </a:lnTo>
                <a:lnTo>
                  <a:pt x="420" y="463"/>
                </a:lnTo>
                <a:lnTo>
                  <a:pt x="378" y="421"/>
                </a:lnTo>
                <a:lnTo>
                  <a:pt x="312" y="409"/>
                </a:lnTo>
                <a:lnTo>
                  <a:pt x="264" y="415"/>
                </a:lnTo>
                <a:lnTo>
                  <a:pt x="204" y="433"/>
                </a:lnTo>
                <a:lnTo>
                  <a:pt x="198" y="451"/>
                </a:lnTo>
                <a:lnTo>
                  <a:pt x="162" y="457"/>
                </a:lnTo>
                <a:lnTo>
                  <a:pt x="138" y="457"/>
                </a:lnTo>
                <a:lnTo>
                  <a:pt x="120" y="475"/>
                </a:lnTo>
                <a:lnTo>
                  <a:pt x="84" y="487"/>
                </a:lnTo>
                <a:lnTo>
                  <a:pt x="60" y="487"/>
                </a:lnTo>
                <a:lnTo>
                  <a:pt x="30" y="46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36" name="Freeform 269"/>
          <p:cNvSpPr>
            <a:spLocks/>
          </p:cNvSpPr>
          <p:nvPr userDrawn="1"/>
        </p:nvSpPr>
        <p:spPr bwMode="auto">
          <a:xfrm>
            <a:off x="10690068" y="5688991"/>
            <a:ext cx="116417" cy="119063"/>
          </a:xfrm>
          <a:custGeom>
            <a:avLst/>
            <a:gdLst>
              <a:gd name="T0" fmla="*/ 0 w 66"/>
              <a:gd name="T1" fmla="*/ 2147483646 h 91"/>
              <a:gd name="T2" fmla="*/ 2147483646 w 66"/>
              <a:gd name="T3" fmla="*/ 2147483646 h 91"/>
              <a:gd name="T4" fmla="*/ 2147483646 w 66"/>
              <a:gd name="T5" fmla="*/ 2147483646 h 91"/>
              <a:gd name="T6" fmla="*/ 2147483646 w 66"/>
              <a:gd name="T7" fmla="*/ 2147483646 h 91"/>
              <a:gd name="T8" fmla="*/ 2147483646 w 66"/>
              <a:gd name="T9" fmla="*/ 2147483646 h 91"/>
              <a:gd name="T10" fmla="*/ 2147483646 w 66"/>
              <a:gd name="T11" fmla="*/ 2147483646 h 91"/>
              <a:gd name="T12" fmla="*/ 2147483646 w 66"/>
              <a:gd name="T13" fmla="*/ 0 h 91"/>
              <a:gd name="T14" fmla="*/ 2147483646 w 66"/>
              <a:gd name="T15" fmla="*/ 2147483646 h 91"/>
              <a:gd name="T16" fmla="*/ 0 w 66"/>
              <a:gd name="T17" fmla="*/ 2147483646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6" h="91">
                <a:moveTo>
                  <a:pt x="0" y="18"/>
                </a:moveTo>
                <a:lnTo>
                  <a:pt x="12" y="48"/>
                </a:lnTo>
                <a:lnTo>
                  <a:pt x="18" y="72"/>
                </a:lnTo>
                <a:lnTo>
                  <a:pt x="36" y="91"/>
                </a:lnTo>
                <a:lnTo>
                  <a:pt x="48" y="66"/>
                </a:lnTo>
                <a:lnTo>
                  <a:pt x="66" y="30"/>
                </a:lnTo>
                <a:lnTo>
                  <a:pt x="66" y="0"/>
                </a:lnTo>
                <a:lnTo>
                  <a:pt x="42" y="12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7" name="Freeform 271"/>
          <p:cNvSpPr>
            <a:spLocks/>
          </p:cNvSpPr>
          <p:nvPr userDrawn="1"/>
        </p:nvSpPr>
        <p:spPr bwMode="auto">
          <a:xfrm>
            <a:off x="9570333" y="4441217"/>
            <a:ext cx="302683" cy="265113"/>
          </a:xfrm>
          <a:custGeom>
            <a:avLst/>
            <a:gdLst>
              <a:gd name="T0" fmla="*/ 2147483646 w 174"/>
              <a:gd name="T1" fmla="*/ 2147483646 h 204"/>
              <a:gd name="T2" fmla="*/ 0 w 174"/>
              <a:gd name="T3" fmla="*/ 2147483646 h 204"/>
              <a:gd name="T4" fmla="*/ 0 w 174"/>
              <a:gd name="T5" fmla="*/ 2147483646 h 204"/>
              <a:gd name="T6" fmla="*/ 2147483646 w 174"/>
              <a:gd name="T7" fmla="*/ 2147483646 h 204"/>
              <a:gd name="T8" fmla="*/ 2147483646 w 174"/>
              <a:gd name="T9" fmla="*/ 2147483646 h 204"/>
              <a:gd name="T10" fmla="*/ 2147483646 w 174"/>
              <a:gd name="T11" fmla="*/ 2147483646 h 204"/>
              <a:gd name="T12" fmla="*/ 2147483646 w 174"/>
              <a:gd name="T13" fmla="*/ 2147483646 h 204"/>
              <a:gd name="T14" fmla="*/ 2147483646 w 174"/>
              <a:gd name="T15" fmla="*/ 0 h 204"/>
              <a:gd name="T16" fmla="*/ 2147483646 w 174"/>
              <a:gd name="T17" fmla="*/ 2147483646 h 204"/>
              <a:gd name="T18" fmla="*/ 2147483646 w 174"/>
              <a:gd name="T19" fmla="*/ 2147483646 h 204"/>
              <a:gd name="T20" fmla="*/ 2147483646 w 174"/>
              <a:gd name="T21" fmla="*/ 2147483646 h 204"/>
              <a:gd name="T22" fmla="*/ 2147483646 w 174"/>
              <a:gd name="T23" fmla="*/ 2147483646 h 204"/>
              <a:gd name="T24" fmla="*/ 2147483646 w 174"/>
              <a:gd name="T25" fmla="*/ 2147483646 h 204"/>
              <a:gd name="T26" fmla="*/ 2147483646 w 174"/>
              <a:gd name="T27" fmla="*/ 2147483646 h 204"/>
              <a:gd name="T28" fmla="*/ 2147483646 w 174"/>
              <a:gd name="T29" fmla="*/ 2147483646 h 204"/>
              <a:gd name="T30" fmla="*/ 2147483646 w 174"/>
              <a:gd name="T31" fmla="*/ 2147483646 h 204"/>
              <a:gd name="T32" fmla="*/ 2147483646 w 174"/>
              <a:gd name="T33" fmla="*/ 2147483646 h 204"/>
              <a:gd name="T34" fmla="*/ 2147483646 w 174"/>
              <a:gd name="T35" fmla="*/ 2147483646 h 204"/>
              <a:gd name="T36" fmla="*/ 2147483646 w 174"/>
              <a:gd name="T37" fmla="*/ 2147483646 h 204"/>
              <a:gd name="T38" fmla="*/ 2147483646 w 174"/>
              <a:gd name="T39" fmla="*/ 2147483646 h 204"/>
              <a:gd name="T40" fmla="*/ 2147483646 w 174"/>
              <a:gd name="T41" fmla="*/ 2147483646 h 204"/>
              <a:gd name="T42" fmla="*/ 2147483646 w 174"/>
              <a:gd name="T43" fmla="*/ 2147483646 h 204"/>
              <a:gd name="T44" fmla="*/ 2147483646 w 174"/>
              <a:gd name="T45" fmla="*/ 2147483646 h 204"/>
              <a:gd name="T46" fmla="*/ 2147483646 w 174"/>
              <a:gd name="T47" fmla="*/ 2147483646 h 20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4" h="204">
                <a:moveTo>
                  <a:pt x="12" y="168"/>
                </a:moveTo>
                <a:lnTo>
                  <a:pt x="0" y="144"/>
                </a:lnTo>
                <a:lnTo>
                  <a:pt x="0" y="108"/>
                </a:lnTo>
                <a:lnTo>
                  <a:pt x="12" y="90"/>
                </a:lnTo>
                <a:lnTo>
                  <a:pt x="36" y="84"/>
                </a:lnTo>
                <a:lnTo>
                  <a:pt x="60" y="66"/>
                </a:lnTo>
                <a:lnTo>
                  <a:pt x="96" y="24"/>
                </a:lnTo>
                <a:lnTo>
                  <a:pt x="138" y="0"/>
                </a:lnTo>
                <a:lnTo>
                  <a:pt x="162" y="12"/>
                </a:lnTo>
                <a:lnTo>
                  <a:pt x="174" y="30"/>
                </a:lnTo>
                <a:lnTo>
                  <a:pt x="156" y="48"/>
                </a:lnTo>
                <a:lnTo>
                  <a:pt x="150" y="66"/>
                </a:lnTo>
                <a:lnTo>
                  <a:pt x="156" y="90"/>
                </a:lnTo>
                <a:lnTo>
                  <a:pt x="174" y="108"/>
                </a:lnTo>
                <a:lnTo>
                  <a:pt x="156" y="120"/>
                </a:lnTo>
                <a:lnTo>
                  <a:pt x="150" y="132"/>
                </a:lnTo>
                <a:lnTo>
                  <a:pt x="138" y="150"/>
                </a:lnTo>
                <a:lnTo>
                  <a:pt x="126" y="168"/>
                </a:lnTo>
                <a:lnTo>
                  <a:pt x="114" y="198"/>
                </a:lnTo>
                <a:lnTo>
                  <a:pt x="90" y="204"/>
                </a:lnTo>
                <a:lnTo>
                  <a:pt x="72" y="192"/>
                </a:lnTo>
                <a:lnTo>
                  <a:pt x="42" y="192"/>
                </a:lnTo>
                <a:lnTo>
                  <a:pt x="24" y="192"/>
                </a:lnTo>
                <a:lnTo>
                  <a:pt x="12" y="16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8" name="Freeform 274"/>
          <p:cNvSpPr>
            <a:spLocks/>
          </p:cNvSpPr>
          <p:nvPr userDrawn="1"/>
        </p:nvSpPr>
        <p:spPr bwMode="auto">
          <a:xfrm>
            <a:off x="9832818" y="4572972"/>
            <a:ext cx="188383" cy="173037"/>
          </a:xfrm>
          <a:custGeom>
            <a:avLst/>
            <a:gdLst>
              <a:gd name="T0" fmla="*/ 2147483646 w 108"/>
              <a:gd name="T1" fmla="*/ 2147483646 h 132"/>
              <a:gd name="T2" fmla="*/ 2147483646 w 108"/>
              <a:gd name="T3" fmla="*/ 2147483646 h 132"/>
              <a:gd name="T4" fmla="*/ 0 w 108"/>
              <a:gd name="T5" fmla="*/ 2147483646 h 132"/>
              <a:gd name="T6" fmla="*/ 2147483646 w 108"/>
              <a:gd name="T7" fmla="*/ 2147483646 h 132"/>
              <a:gd name="T8" fmla="*/ 2147483646 w 108"/>
              <a:gd name="T9" fmla="*/ 2147483646 h 132"/>
              <a:gd name="T10" fmla="*/ 2147483646 w 108"/>
              <a:gd name="T11" fmla="*/ 2147483646 h 132"/>
              <a:gd name="T12" fmla="*/ 2147483646 w 108"/>
              <a:gd name="T13" fmla="*/ 2147483646 h 132"/>
              <a:gd name="T14" fmla="*/ 2147483646 w 108"/>
              <a:gd name="T15" fmla="*/ 0 h 132"/>
              <a:gd name="T16" fmla="*/ 2147483646 w 108"/>
              <a:gd name="T17" fmla="*/ 2147483646 h 132"/>
              <a:gd name="T18" fmla="*/ 2147483646 w 108"/>
              <a:gd name="T19" fmla="*/ 2147483646 h 132"/>
              <a:gd name="T20" fmla="*/ 2147483646 w 108"/>
              <a:gd name="T21" fmla="*/ 2147483646 h 132"/>
              <a:gd name="T22" fmla="*/ 2147483646 w 108"/>
              <a:gd name="T23" fmla="*/ 2147483646 h 132"/>
              <a:gd name="T24" fmla="*/ 2147483646 w 108"/>
              <a:gd name="T25" fmla="*/ 2147483646 h 132"/>
              <a:gd name="T26" fmla="*/ 2147483646 w 108"/>
              <a:gd name="T27" fmla="*/ 2147483646 h 132"/>
              <a:gd name="T28" fmla="*/ 2147483646 w 108"/>
              <a:gd name="T29" fmla="*/ 2147483646 h 132"/>
              <a:gd name="T30" fmla="*/ 2147483646 w 108"/>
              <a:gd name="T31" fmla="*/ 2147483646 h 132"/>
              <a:gd name="T32" fmla="*/ 2147483646 w 108"/>
              <a:gd name="T33" fmla="*/ 2147483646 h 132"/>
              <a:gd name="T34" fmla="*/ 2147483646 w 108"/>
              <a:gd name="T35" fmla="*/ 2147483646 h 132"/>
              <a:gd name="T36" fmla="*/ 2147483646 w 108"/>
              <a:gd name="T37" fmla="*/ 2147483646 h 132"/>
              <a:gd name="T38" fmla="*/ 2147483646 w 108"/>
              <a:gd name="T39" fmla="*/ 2147483646 h 132"/>
              <a:gd name="T40" fmla="*/ 2147483646 w 108"/>
              <a:gd name="T41" fmla="*/ 2147483646 h 132"/>
              <a:gd name="T42" fmla="*/ 2147483646 w 108"/>
              <a:gd name="T43" fmla="*/ 2147483646 h 132"/>
              <a:gd name="T44" fmla="*/ 2147483646 w 108"/>
              <a:gd name="T45" fmla="*/ 2147483646 h 132"/>
              <a:gd name="T46" fmla="*/ 2147483646 w 108"/>
              <a:gd name="T47" fmla="*/ 2147483646 h 13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8" h="132">
                <a:moveTo>
                  <a:pt x="12" y="126"/>
                </a:moveTo>
                <a:lnTo>
                  <a:pt x="12" y="108"/>
                </a:lnTo>
                <a:lnTo>
                  <a:pt x="0" y="84"/>
                </a:lnTo>
                <a:lnTo>
                  <a:pt x="6" y="66"/>
                </a:lnTo>
                <a:lnTo>
                  <a:pt x="24" y="24"/>
                </a:lnTo>
                <a:lnTo>
                  <a:pt x="36" y="12"/>
                </a:lnTo>
                <a:lnTo>
                  <a:pt x="66" y="6"/>
                </a:lnTo>
                <a:lnTo>
                  <a:pt x="108" y="0"/>
                </a:lnTo>
                <a:lnTo>
                  <a:pt x="108" y="12"/>
                </a:lnTo>
                <a:lnTo>
                  <a:pt x="90" y="12"/>
                </a:lnTo>
                <a:lnTo>
                  <a:pt x="54" y="24"/>
                </a:lnTo>
                <a:lnTo>
                  <a:pt x="42" y="42"/>
                </a:lnTo>
                <a:lnTo>
                  <a:pt x="84" y="42"/>
                </a:lnTo>
                <a:lnTo>
                  <a:pt x="90" y="60"/>
                </a:lnTo>
                <a:lnTo>
                  <a:pt x="78" y="66"/>
                </a:lnTo>
                <a:lnTo>
                  <a:pt x="66" y="78"/>
                </a:lnTo>
                <a:lnTo>
                  <a:pt x="90" y="102"/>
                </a:lnTo>
                <a:lnTo>
                  <a:pt x="96" y="126"/>
                </a:lnTo>
                <a:lnTo>
                  <a:pt x="72" y="126"/>
                </a:lnTo>
                <a:lnTo>
                  <a:pt x="54" y="108"/>
                </a:lnTo>
                <a:lnTo>
                  <a:pt x="36" y="84"/>
                </a:lnTo>
                <a:lnTo>
                  <a:pt x="36" y="114"/>
                </a:lnTo>
                <a:lnTo>
                  <a:pt x="36" y="132"/>
                </a:lnTo>
                <a:lnTo>
                  <a:pt x="1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39" name="Freeform 275"/>
          <p:cNvSpPr>
            <a:spLocks/>
          </p:cNvSpPr>
          <p:nvPr userDrawn="1"/>
        </p:nvSpPr>
        <p:spPr bwMode="auto">
          <a:xfrm>
            <a:off x="9405233" y="4769824"/>
            <a:ext cx="353483" cy="60325"/>
          </a:xfrm>
          <a:custGeom>
            <a:avLst/>
            <a:gdLst>
              <a:gd name="T0" fmla="*/ 0 w 34"/>
              <a:gd name="T1" fmla="*/ 2147483646 h 8"/>
              <a:gd name="T2" fmla="*/ 2147483646 w 34"/>
              <a:gd name="T3" fmla="*/ 0 h 8"/>
              <a:gd name="T4" fmla="*/ 2147483646 w 34"/>
              <a:gd name="T5" fmla="*/ 0 h 8"/>
              <a:gd name="T6" fmla="*/ 2147483646 w 34"/>
              <a:gd name="T7" fmla="*/ 2147483646 h 8"/>
              <a:gd name="T8" fmla="*/ 2147483646 w 34"/>
              <a:gd name="T9" fmla="*/ 2147483646 h 8"/>
              <a:gd name="T10" fmla="*/ 2147483646 w 34"/>
              <a:gd name="T11" fmla="*/ 2147483646 h 8"/>
              <a:gd name="T12" fmla="*/ 2147483646 w 34"/>
              <a:gd name="T13" fmla="*/ 2147483646 h 8"/>
              <a:gd name="T14" fmla="*/ 2147483646 w 34"/>
              <a:gd name="T15" fmla="*/ 2147483646 h 8"/>
              <a:gd name="T16" fmla="*/ 2147483646 w 34"/>
              <a:gd name="T17" fmla="*/ 2147483646 h 8"/>
              <a:gd name="T18" fmla="*/ 2147483646 w 34"/>
              <a:gd name="T19" fmla="*/ 2147483646 h 8"/>
              <a:gd name="T20" fmla="*/ 0 w 34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" h="8">
                <a:moveTo>
                  <a:pt x="0" y="1"/>
                </a:moveTo>
                <a:cubicBezTo>
                  <a:pt x="9" y="0"/>
                  <a:pt x="9" y="0"/>
                  <a:pt x="9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20" y="1"/>
                  <a:pt x="20" y="1"/>
                  <a:pt x="20" y="1"/>
                </a:cubicBezTo>
                <a:cubicBezTo>
                  <a:pt x="23" y="3"/>
                  <a:pt x="23" y="3"/>
                  <a:pt x="23" y="3"/>
                </a:cubicBezTo>
                <a:cubicBezTo>
                  <a:pt x="31" y="5"/>
                  <a:pt x="31" y="5"/>
                  <a:pt x="31" y="5"/>
                </a:cubicBezTo>
                <a:cubicBezTo>
                  <a:pt x="34" y="8"/>
                  <a:pt x="34" y="8"/>
                  <a:pt x="34" y="8"/>
                </a:cubicBezTo>
                <a:cubicBezTo>
                  <a:pt x="26" y="7"/>
                  <a:pt x="26" y="7"/>
                  <a:pt x="26" y="7"/>
                </a:cubicBezTo>
                <a:cubicBezTo>
                  <a:pt x="19" y="6"/>
                  <a:pt x="19" y="6"/>
                  <a:pt x="19" y="6"/>
                </a:cubicBezTo>
                <a:cubicBezTo>
                  <a:pt x="19" y="6"/>
                  <a:pt x="10" y="4"/>
                  <a:pt x="8" y="4"/>
                </a:cubicBezTo>
                <a:cubicBezTo>
                  <a:pt x="7" y="3"/>
                  <a:pt x="0" y="1"/>
                  <a:pt x="0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0" name="Freeform 276"/>
          <p:cNvSpPr>
            <a:spLocks/>
          </p:cNvSpPr>
          <p:nvPr userDrawn="1"/>
        </p:nvSpPr>
        <p:spPr bwMode="auto">
          <a:xfrm>
            <a:off x="3796066" y="3133107"/>
            <a:ext cx="211667" cy="179388"/>
          </a:xfrm>
          <a:custGeom>
            <a:avLst/>
            <a:gdLst>
              <a:gd name="T0" fmla="*/ 0 w 120"/>
              <a:gd name="T1" fmla="*/ 2147483646 h 138"/>
              <a:gd name="T2" fmla="*/ 0 w 120"/>
              <a:gd name="T3" fmla="*/ 2147483646 h 138"/>
              <a:gd name="T4" fmla="*/ 2147483646 w 120"/>
              <a:gd name="T5" fmla="*/ 2147483646 h 138"/>
              <a:gd name="T6" fmla="*/ 2147483646 w 120"/>
              <a:gd name="T7" fmla="*/ 2147483646 h 138"/>
              <a:gd name="T8" fmla="*/ 2147483646 w 120"/>
              <a:gd name="T9" fmla="*/ 0 h 138"/>
              <a:gd name="T10" fmla="*/ 2147483646 w 120"/>
              <a:gd name="T11" fmla="*/ 2147483646 h 138"/>
              <a:gd name="T12" fmla="*/ 2147483646 w 120"/>
              <a:gd name="T13" fmla="*/ 2147483646 h 138"/>
              <a:gd name="T14" fmla="*/ 2147483646 w 120"/>
              <a:gd name="T15" fmla="*/ 2147483646 h 138"/>
              <a:gd name="T16" fmla="*/ 2147483646 w 120"/>
              <a:gd name="T17" fmla="*/ 2147483646 h 138"/>
              <a:gd name="T18" fmla="*/ 2147483646 w 120"/>
              <a:gd name="T19" fmla="*/ 2147483646 h 138"/>
              <a:gd name="T20" fmla="*/ 2147483646 w 120"/>
              <a:gd name="T21" fmla="*/ 2147483646 h 138"/>
              <a:gd name="T22" fmla="*/ 2147483646 w 120"/>
              <a:gd name="T23" fmla="*/ 2147483646 h 138"/>
              <a:gd name="T24" fmla="*/ 2147483646 w 120"/>
              <a:gd name="T25" fmla="*/ 2147483646 h 138"/>
              <a:gd name="T26" fmla="*/ 2147483646 w 120"/>
              <a:gd name="T27" fmla="*/ 2147483646 h 138"/>
              <a:gd name="T28" fmla="*/ 2147483646 w 120"/>
              <a:gd name="T29" fmla="*/ 2147483646 h 138"/>
              <a:gd name="T30" fmla="*/ 2147483646 w 120"/>
              <a:gd name="T31" fmla="*/ 2147483646 h 138"/>
              <a:gd name="T32" fmla="*/ 0 w 120"/>
              <a:gd name="T33" fmla="*/ 2147483646 h 1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0" h="138">
                <a:moveTo>
                  <a:pt x="0" y="114"/>
                </a:moveTo>
                <a:lnTo>
                  <a:pt x="0" y="90"/>
                </a:lnTo>
                <a:lnTo>
                  <a:pt x="6" y="72"/>
                </a:lnTo>
                <a:lnTo>
                  <a:pt x="36" y="24"/>
                </a:lnTo>
                <a:lnTo>
                  <a:pt x="66" y="0"/>
                </a:lnTo>
                <a:lnTo>
                  <a:pt x="66" y="18"/>
                </a:lnTo>
                <a:lnTo>
                  <a:pt x="54" y="42"/>
                </a:lnTo>
                <a:lnTo>
                  <a:pt x="60" y="54"/>
                </a:lnTo>
                <a:lnTo>
                  <a:pt x="108" y="78"/>
                </a:lnTo>
                <a:lnTo>
                  <a:pt x="120" y="108"/>
                </a:lnTo>
                <a:lnTo>
                  <a:pt x="120" y="132"/>
                </a:lnTo>
                <a:lnTo>
                  <a:pt x="96" y="138"/>
                </a:lnTo>
                <a:lnTo>
                  <a:pt x="84" y="120"/>
                </a:lnTo>
                <a:lnTo>
                  <a:pt x="66" y="126"/>
                </a:lnTo>
                <a:lnTo>
                  <a:pt x="48" y="114"/>
                </a:lnTo>
                <a:lnTo>
                  <a:pt x="18" y="108"/>
                </a:lnTo>
                <a:lnTo>
                  <a:pt x="0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1" name="Freeform 277"/>
          <p:cNvSpPr>
            <a:spLocks/>
          </p:cNvSpPr>
          <p:nvPr userDrawn="1"/>
        </p:nvSpPr>
        <p:spPr bwMode="auto">
          <a:xfrm>
            <a:off x="2926118" y="4039573"/>
            <a:ext cx="368300" cy="77787"/>
          </a:xfrm>
          <a:custGeom>
            <a:avLst/>
            <a:gdLst>
              <a:gd name="T0" fmla="*/ 2147483646 w 35"/>
              <a:gd name="T1" fmla="*/ 2147483646 h 10"/>
              <a:gd name="T2" fmla="*/ 2147483646 w 35"/>
              <a:gd name="T3" fmla="*/ 0 h 10"/>
              <a:gd name="T4" fmla="*/ 2147483646 w 35"/>
              <a:gd name="T5" fmla="*/ 0 h 10"/>
              <a:gd name="T6" fmla="*/ 2147483646 w 35"/>
              <a:gd name="T7" fmla="*/ 2147483646 h 10"/>
              <a:gd name="T8" fmla="*/ 2147483646 w 35"/>
              <a:gd name="T9" fmla="*/ 2147483646 h 10"/>
              <a:gd name="T10" fmla="*/ 2147483646 w 35"/>
              <a:gd name="T11" fmla="*/ 2147483646 h 10"/>
              <a:gd name="T12" fmla="*/ 2147483646 w 35"/>
              <a:gd name="T13" fmla="*/ 2147483646 h 10"/>
              <a:gd name="T14" fmla="*/ 2147483646 w 35"/>
              <a:gd name="T15" fmla="*/ 2147483646 h 10"/>
              <a:gd name="T16" fmla="*/ 2147483646 w 35"/>
              <a:gd name="T17" fmla="*/ 2147483646 h 10"/>
              <a:gd name="T18" fmla="*/ 2147483646 w 35"/>
              <a:gd name="T19" fmla="*/ 2147483646 h 10"/>
              <a:gd name="T20" fmla="*/ 2147483646 w 35"/>
              <a:gd name="T21" fmla="*/ 2147483646 h 10"/>
              <a:gd name="T22" fmla="*/ 2147483646 w 35"/>
              <a:gd name="T23" fmla="*/ 2147483646 h 10"/>
              <a:gd name="T24" fmla="*/ 2147483646 w 35"/>
              <a:gd name="T25" fmla="*/ 2147483646 h 10"/>
              <a:gd name="T26" fmla="*/ 2147483646 w 35"/>
              <a:gd name="T27" fmla="*/ 2147483646 h 10"/>
              <a:gd name="T28" fmla="*/ 0 w 35"/>
              <a:gd name="T29" fmla="*/ 2147483646 h 10"/>
              <a:gd name="T30" fmla="*/ 2147483646 w 35"/>
              <a:gd name="T31" fmla="*/ 2147483646 h 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" h="10">
                <a:moveTo>
                  <a:pt x="2" y="1"/>
                </a:moveTo>
                <a:cubicBezTo>
                  <a:pt x="8" y="0"/>
                  <a:pt x="8" y="0"/>
                  <a:pt x="8" y="0"/>
                </a:cubicBezTo>
                <a:cubicBezTo>
                  <a:pt x="19" y="0"/>
                  <a:pt x="19" y="0"/>
                  <a:pt x="19" y="0"/>
                </a:cubicBezTo>
                <a:cubicBezTo>
                  <a:pt x="26" y="3"/>
                  <a:pt x="26" y="3"/>
                  <a:pt x="26" y="3"/>
                </a:cubicBezTo>
                <a:cubicBezTo>
                  <a:pt x="26" y="3"/>
                  <a:pt x="27" y="5"/>
                  <a:pt x="28" y="6"/>
                </a:cubicBezTo>
                <a:cubicBezTo>
                  <a:pt x="30" y="7"/>
                  <a:pt x="33" y="7"/>
                  <a:pt x="33" y="7"/>
                </a:cubicBezTo>
                <a:cubicBezTo>
                  <a:pt x="35" y="9"/>
                  <a:pt x="35" y="9"/>
                  <a:pt x="35" y="9"/>
                </a:cubicBezTo>
                <a:cubicBezTo>
                  <a:pt x="35" y="9"/>
                  <a:pt x="35" y="10"/>
                  <a:pt x="33" y="10"/>
                </a:cubicBezTo>
                <a:cubicBezTo>
                  <a:pt x="31" y="10"/>
                  <a:pt x="25" y="10"/>
                  <a:pt x="25" y="10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5"/>
                  <a:pt x="21" y="5"/>
                  <a:pt x="21" y="5"/>
                </a:cubicBezTo>
                <a:cubicBezTo>
                  <a:pt x="15" y="4"/>
                  <a:pt x="15" y="4"/>
                  <a:pt x="15" y="4"/>
                </a:cubicBezTo>
                <a:cubicBezTo>
                  <a:pt x="9" y="4"/>
                  <a:pt x="9" y="4"/>
                  <a:pt x="9" y="4"/>
                </a:cubicBezTo>
                <a:cubicBezTo>
                  <a:pt x="5" y="4"/>
                  <a:pt x="5" y="4"/>
                  <a:pt x="5" y="4"/>
                </a:cubicBezTo>
                <a:cubicBezTo>
                  <a:pt x="0" y="3"/>
                  <a:pt x="0" y="3"/>
                  <a:pt x="0" y="3"/>
                </a:cubicBezTo>
                <a:lnTo>
                  <a:pt x="2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2" name="Freeform 278"/>
          <p:cNvSpPr>
            <a:spLocks/>
          </p:cNvSpPr>
          <p:nvPr userDrawn="1"/>
        </p:nvSpPr>
        <p:spPr bwMode="auto">
          <a:xfrm>
            <a:off x="3294416" y="4125302"/>
            <a:ext cx="228600" cy="47625"/>
          </a:xfrm>
          <a:custGeom>
            <a:avLst/>
            <a:gdLst>
              <a:gd name="T0" fmla="*/ 2147483646 w 132"/>
              <a:gd name="T1" fmla="*/ 0 h 36"/>
              <a:gd name="T2" fmla="*/ 2147483646 w 132"/>
              <a:gd name="T3" fmla="*/ 2147483646 h 36"/>
              <a:gd name="T4" fmla="*/ 0 w 132"/>
              <a:gd name="T5" fmla="*/ 2147483646 h 36"/>
              <a:gd name="T6" fmla="*/ 2147483646 w 132"/>
              <a:gd name="T7" fmla="*/ 2147483646 h 36"/>
              <a:gd name="T8" fmla="*/ 2147483646 w 132"/>
              <a:gd name="T9" fmla="*/ 2147483646 h 36"/>
              <a:gd name="T10" fmla="*/ 2147483646 w 132"/>
              <a:gd name="T11" fmla="*/ 2147483646 h 36"/>
              <a:gd name="T12" fmla="*/ 2147483646 w 132"/>
              <a:gd name="T13" fmla="*/ 2147483646 h 36"/>
              <a:gd name="T14" fmla="*/ 2147483646 w 132"/>
              <a:gd name="T15" fmla="*/ 2147483646 h 36"/>
              <a:gd name="T16" fmla="*/ 2147483646 w 132"/>
              <a:gd name="T17" fmla="*/ 2147483646 h 36"/>
              <a:gd name="T18" fmla="*/ 2147483646 w 132"/>
              <a:gd name="T19" fmla="*/ 0 h 36"/>
              <a:gd name="T20" fmla="*/ 2147483646 w 132"/>
              <a:gd name="T21" fmla="*/ 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2" h="36">
                <a:moveTo>
                  <a:pt x="24" y="0"/>
                </a:moveTo>
                <a:lnTo>
                  <a:pt x="24" y="12"/>
                </a:lnTo>
                <a:lnTo>
                  <a:pt x="0" y="18"/>
                </a:lnTo>
                <a:lnTo>
                  <a:pt x="30" y="30"/>
                </a:lnTo>
                <a:lnTo>
                  <a:pt x="42" y="36"/>
                </a:lnTo>
                <a:lnTo>
                  <a:pt x="66" y="36"/>
                </a:lnTo>
                <a:lnTo>
                  <a:pt x="84" y="24"/>
                </a:lnTo>
                <a:lnTo>
                  <a:pt x="132" y="30"/>
                </a:lnTo>
                <a:lnTo>
                  <a:pt x="108" y="18"/>
                </a:lnTo>
                <a:lnTo>
                  <a:pt x="72" y="0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3" name="Freeform 279"/>
          <p:cNvSpPr>
            <a:spLocks/>
          </p:cNvSpPr>
          <p:nvPr userDrawn="1"/>
        </p:nvSpPr>
        <p:spPr bwMode="auto">
          <a:xfrm>
            <a:off x="6310685" y="3598247"/>
            <a:ext cx="103716" cy="46037"/>
          </a:xfrm>
          <a:custGeom>
            <a:avLst/>
            <a:gdLst>
              <a:gd name="T0" fmla="*/ 0 w 60"/>
              <a:gd name="T1" fmla="*/ 2147483646 h 36"/>
              <a:gd name="T2" fmla="*/ 2147483646 w 60"/>
              <a:gd name="T3" fmla="*/ 0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2147483646 h 36"/>
              <a:gd name="T10" fmla="*/ 2147483646 w 60"/>
              <a:gd name="T11" fmla="*/ 2147483646 h 36"/>
              <a:gd name="T12" fmla="*/ 0 w 60"/>
              <a:gd name="T13" fmla="*/ 2147483646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36">
                <a:moveTo>
                  <a:pt x="0" y="12"/>
                </a:moveTo>
                <a:lnTo>
                  <a:pt x="36" y="0"/>
                </a:lnTo>
                <a:lnTo>
                  <a:pt x="60" y="6"/>
                </a:lnTo>
                <a:lnTo>
                  <a:pt x="60" y="18"/>
                </a:lnTo>
                <a:lnTo>
                  <a:pt x="54" y="36"/>
                </a:lnTo>
                <a:lnTo>
                  <a:pt x="30" y="24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4" name="Freeform 280"/>
          <p:cNvSpPr>
            <a:spLocks/>
          </p:cNvSpPr>
          <p:nvPr userDrawn="1"/>
        </p:nvSpPr>
        <p:spPr bwMode="auto">
          <a:xfrm>
            <a:off x="6194251" y="3509343"/>
            <a:ext cx="42333" cy="61912"/>
          </a:xfrm>
          <a:custGeom>
            <a:avLst/>
            <a:gdLst>
              <a:gd name="T0" fmla="*/ 0 w 24"/>
              <a:gd name="T1" fmla="*/ 2147483646 h 48"/>
              <a:gd name="T2" fmla="*/ 2147483646 w 24"/>
              <a:gd name="T3" fmla="*/ 2147483646 h 48"/>
              <a:gd name="T4" fmla="*/ 2147483646 w 24"/>
              <a:gd name="T5" fmla="*/ 0 h 48"/>
              <a:gd name="T6" fmla="*/ 2147483646 w 24"/>
              <a:gd name="T7" fmla="*/ 2147483646 h 48"/>
              <a:gd name="T8" fmla="*/ 2147483646 w 24"/>
              <a:gd name="T9" fmla="*/ 2147483646 h 48"/>
              <a:gd name="T10" fmla="*/ 0 w 24"/>
              <a:gd name="T11" fmla="*/ 2147483646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48">
                <a:moveTo>
                  <a:pt x="0" y="48"/>
                </a:moveTo>
                <a:lnTo>
                  <a:pt x="6" y="6"/>
                </a:lnTo>
                <a:lnTo>
                  <a:pt x="18" y="0"/>
                </a:lnTo>
                <a:lnTo>
                  <a:pt x="24" y="24"/>
                </a:lnTo>
                <a:lnTo>
                  <a:pt x="24" y="48"/>
                </a:lnTo>
                <a:lnTo>
                  <a:pt x="0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5" name="Freeform 281"/>
          <p:cNvSpPr>
            <a:spLocks/>
          </p:cNvSpPr>
          <p:nvPr userDrawn="1"/>
        </p:nvSpPr>
        <p:spPr bwMode="auto">
          <a:xfrm>
            <a:off x="6183670" y="3445854"/>
            <a:ext cx="52916" cy="47625"/>
          </a:xfrm>
          <a:custGeom>
            <a:avLst/>
            <a:gdLst>
              <a:gd name="T0" fmla="*/ 0 w 30"/>
              <a:gd name="T1" fmla="*/ 2147483646 h 37"/>
              <a:gd name="T2" fmla="*/ 2147483646 w 30"/>
              <a:gd name="T3" fmla="*/ 0 h 37"/>
              <a:gd name="T4" fmla="*/ 2147483646 w 30"/>
              <a:gd name="T5" fmla="*/ 2147483646 h 37"/>
              <a:gd name="T6" fmla="*/ 2147483646 w 30"/>
              <a:gd name="T7" fmla="*/ 2147483646 h 37"/>
              <a:gd name="T8" fmla="*/ 0 w 30"/>
              <a:gd name="T9" fmla="*/ 2147483646 h 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" h="37">
                <a:moveTo>
                  <a:pt x="0" y="12"/>
                </a:moveTo>
                <a:lnTo>
                  <a:pt x="24" y="0"/>
                </a:lnTo>
                <a:lnTo>
                  <a:pt x="30" y="24"/>
                </a:lnTo>
                <a:lnTo>
                  <a:pt x="24" y="37"/>
                </a:lnTo>
                <a:lnTo>
                  <a:pt x="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6" name="Freeform 282"/>
          <p:cNvSpPr>
            <a:spLocks/>
          </p:cNvSpPr>
          <p:nvPr userDrawn="1"/>
        </p:nvSpPr>
        <p:spPr bwMode="auto">
          <a:xfrm>
            <a:off x="7248351" y="3622058"/>
            <a:ext cx="52917" cy="7939"/>
          </a:xfrm>
          <a:custGeom>
            <a:avLst/>
            <a:gdLst>
              <a:gd name="T0" fmla="*/ 2147483646 w 30"/>
              <a:gd name="T1" fmla="*/ 0 h 6"/>
              <a:gd name="T2" fmla="*/ 2147483646 w 30"/>
              <a:gd name="T3" fmla="*/ 0 h 6"/>
              <a:gd name="T4" fmla="*/ 0 w 30"/>
              <a:gd name="T5" fmla="*/ 2147483646 h 6"/>
              <a:gd name="T6" fmla="*/ 2147483646 w 30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" h="6">
                <a:moveTo>
                  <a:pt x="24" y="0"/>
                </a:moveTo>
                <a:lnTo>
                  <a:pt x="30" y="0"/>
                </a:lnTo>
                <a:lnTo>
                  <a:pt x="0" y="6"/>
                </a:lnTo>
                <a:lnTo>
                  <a:pt x="2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7" name="Rectangle 283"/>
          <p:cNvSpPr>
            <a:spLocks noChangeArrowheads="1"/>
          </p:cNvSpPr>
          <p:nvPr userDrawn="1"/>
        </p:nvSpPr>
        <p:spPr bwMode="auto">
          <a:xfrm>
            <a:off x="7062083" y="3853839"/>
            <a:ext cx="0" cy="31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48" name="Freeform 284"/>
          <p:cNvSpPr>
            <a:spLocks/>
          </p:cNvSpPr>
          <p:nvPr userDrawn="1"/>
        </p:nvSpPr>
        <p:spPr bwMode="auto">
          <a:xfrm>
            <a:off x="6717085" y="3472831"/>
            <a:ext cx="656167" cy="179388"/>
          </a:xfrm>
          <a:custGeom>
            <a:avLst/>
            <a:gdLst>
              <a:gd name="T0" fmla="*/ 2147483646 w 10616"/>
              <a:gd name="T1" fmla="*/ 2147483646 h 10000"/>
              <a:gd name="T2" fmla="*/ 2147483646 w 10616"/>
              <a:gd name="T3" fmla="*/ 2147483646 h 10000"/>
              <a:gd name="T4" fmla="*/ 2147483646 w 10616"/>
              <a:gd name="T5" fmla="*/ 2147483646 h 10000"/>
              <a:gd name="T6" fmla="*/ 2147483646 w 10616"/>
              <a:gd name="T7" fmla="*/ 2147483646 h 10000"/>
              <a:gd name="T8" fmla="*/ 2147483646 w 10616"/>
              <a:gd name="T9" fmla="*/ 2147483646 h 10000"/>
              <a:gd name="T10" fmla="*/ 2147483646 w 10616"/>
              <a:gd name="T11" fmla="*/ 2147483646 h 10000"/>
              <a:gd name="T12" fmla="*/ 2147483646 w 10616"/>
              <a:gd name="T13" fmla="*/ 2147483646 h 10000"/>
              <a:gd name="T14" fmla="*/ 2147483646 w 10616"/>
              <a:gd name="T15" fmla="*/ 2147483646 h 10000"/>
              <a:gd name="T16" fmla="*/ 2147483646 w 10616"/>
              <a:gd name="T17" fmla="*/ 2147483646 h 10000"/>
              <a:gd name="T18" fmla="*/ 2147483646 w 10616"/>
              <a:gd name="T19" fmla="*/ 2147483646 h 10000"/>
              <a:gd name="T20" fmla="*/ 2147483646 w 10616"/>
              <a:gd name="T21" fmla="*/ 2147483646 h 10000"/>
              <a:gd name="T22" fmla="*/ 2147483646 w 10616"/>
              <a:gd name="T23" fmla="*/ 2147483646 h 10000"/>
              <a:gd name="T24" fmla="*/ 2147483646 w 10616"/>
              <a:gd name="T25" fmla="*/ 0 h 10000"/>
              <a:gd name="T26" fmla="*/ 2147483646 w 10616"/>
              <a:gd name="T27" fmla="*/ 0 h 10000"/>
              <a:gd name="T28" fmla="*/ 2147483646 w 10616"/>
              <a:gd name="T29" fmla="*/ 2147483646 h 10000"/>
              <a:gd name="T30" fmla="*/ 2147483646 w 10616"/>
              <a:gd name="T31" fmla="*/ 2147483646 h 10000"/>
              <a:gd name="T32" fmla="*/ 2147483646 w 10616"/>
              <a:gd name="T33" fmla="*/ 2147483646 h 10000"/>
              <a:gd name="T34" fmla="*/ 2147483646 w 10616"/>
              <a:gd name="T35" fmla="*/ 2147483646 h 10000"/>
              <a:gd name="T36" fmla="*/ 2147483646 w 10616"/>
              <a:gd name="T37" fmla="*/ 2147483646 h 10000"/>
              <a:gd name="T38" fmla="*/ 2147483646 w 10616"/>
              <a:gd name="T39" fmla="*/ 0 h 10000"/>
              <a:gd name="T40" fmla="*/ 2147483646 w 10616"/>
              <a:gd name="T41" fmla="*/ 0 h 10000"/>
              <a:gd name="T42" fmla="*/ 2147483646 w 10616"/>
              <a:gd name="T43" fmla="*/ 0 h 10000"/>
              <a:gd name="T44" fmla="*/ 2147483646 w 10616"/>
              <a:gd name="T45" fmla="*/ 2147483646 h 10000"/>
              <a:gd name="T46" fmla="*/ 2147483646 w 10616"/>
              <a:gd name="T47" fmla="*/ 2147483646 h 10000"/>
              <a:gd name="T48" fmla="*/ 2147483646 w 10616"/>
              <a:gd name="T49" fmla="*/ 2147483646 h 10000"/>
              <a:gd name="T50" fmla="*/ 2147483646 w 10616"/>
              <a:gd name="T51" fmla="*/ 2147483646 h 10000"/>
              <a:gd name="T52" fmla="*/ 2147483646 w 10616"/>
              <a:gd name="T53" fmla="*/ 2147483646 h 10000"/>
              <a:gd name="T54" fmla="*/ 2147483646 w 10616"/>
              <a:gd name="T55" fmla="*/ 2147483646 h 10000"/>
              <a:gd name="T56" fmla="*/ 2147483646 w 10616"/>
              <a:gd name="T57" fmla="*/ 2147483646 h 10000"/>
              <a:gd name="T58" fmla="*/ 2147483646 w 10616"/>
              <a:gd name="T59" fmla="*/ 2147483646 h 10000"/>
              <a:gd name="T60" fmla="*/ 2147483646 w 10616"/>
              <a:gd name="T61" fmla="*/ 2147483646 h 10000"/>
              <a:gd name="T62" fmla="*/ 0 w 10616"/>
              <a:gd name="T63" fmla="*/ 2147483646 h 10000"/>
              <a:gd name="T64" fmla="*/ 2147483646 w 10616"/>
              <a:gd name="T65" fmla="*/ 2147483646 h 10000"/>
              <a:gd name="T66" fmla="*/ 2147483646 w 10616"/>
              <a:gd name="T67" fmla="*/ 2147483646 h 10000"/>
              <a:gd name="T68" fmla="*/ 2147483646 w 10616"/>
              <a:gd name="T69" fmla="*/ 2147483646 h 10000"/>
              <a:gd name="T70" fmla="*/ 2147483646 w 10616"/>
              <a:gd name="T71" fmla="*/ 2147483646 h 10000"/>
              <a:gd name="T72" fmla="*/ 2147483646 w 10616"/>
              <a:gd name="T73" fmla="*/ 2147483646 h 10000"/>
              <a:gd name="T74" fmla="*/ 2147483646 w 10616"/>
              <a:gd name="T75" fmla="*/ 2147483646 h 10000"/>
              <a:gd name="T76" fmla="*/ 2147483646 w 10616"/>
              <a:gd name="T77" fmla="*/ 2147483646 h 10000"/>
              <a:gd name="T78" fmla="*/ 2147483646 w 10616"/>
              <a:gd name="T79" fmla="*/ 2147483646 h 10000"/>
              <a:gd name="T80" fmla="*/ 2147483646 w 10616"/>
              <a:gd name="T81" fmla="*/ 2147483646 h 10000"/>
              <a:gd name="T82" fmla="*/ 2147483646 w 10616"/>
              <a:gd name="T83" fmla="*/ 2147483646 h 10000"/>
              <a:gd name="T84" fmla="*/ 2147483646 w 10616"/>
              <a:gd name="T85" fmla="*/ 2147483646 h 1000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0616" h="10000">
                <a:moveTo>
                  <a:pt x="6379" y="8696"/>
                </a:moveTo>
                <a:lnTo>
                  <a:pt x="6718" y="9130"/>
                </a:lnTo>
                <a:lnTo>
                  <a:pt x="8582" y="8696"/>
                </a:lnTo>
                <a:lnTo>
                  <a:pt x="9430" y="8261"/>
                </a:lnTo>
                <a:lnTo>
                  <a:pt x="10277" y="7826"/>
                </a:lnTo>
                <a:lnTo>
                  <a:pt x="10616" y="8261"/>
                </a:lnTo>
                <a:cubicBezTo>
                  <a:pt x="10560" y="7826"/>
                  <a:pt x="10503" y="7392"/>
                  <a:pt x="10447" y="6957"/>
                </a:cubicBezTo>
                <a:lnTo>
                  <a:pt x="10447" y="3913"/>
                </a:lnTo>
                <a:cubicBezTo>
                  <a:pt x="10503" y="3768"/>
                  <a:pt x="10560" y="3623"/>
                  <a:pt x="10616" y="3478"/>
                </a:cubicBezTo>
                <a:lnTo>
                  <a:pt x="9938" y="1304"/>
                </a:lnTo>
                <a:lnTo>
                  <a:pt x="9599" y="435"/>
                </a:lnTo>
                <a:lnTo>
                  <a:pt x="9091" y="435"/>
                </a:lnTo>
                <a:cubicBezTo>
                  <a:pt x="9034" y="290"/>
                  <a:pt x="8978" y="145"/>
                  <a:pt x="8921" y="0"/>
                </a:cubicBezTo>
                <a:lnTo>
                  <a:pt x="8243" y="1304"/>
                </a:lnTo>
                <a:lnTo>
                  <a:pt x="7396" y="1304"/>
                </a:lnTo>
                <a:lnTo>
                  <a:pt x="7226" y="1304"/>
                </a:lnTo>
                <a:lnTo>
                  <a:pt x="6548" y="435"/>
                </a:lnTo>
                <a:lnTo>
                  <a:pt x="6040" y="0"/>
                </a:lnTo>
                <a:lnTo>
                  <a:pt x="4684" y="0"/>
                </a:lnTo>
                <a:lnTo>
                  <a:pt x="4345" y="0"/>
                </a:lnTo>
                <a:lnTo>
                  <a:pt x="3836" y="435"/>
                </a:lnTo>
                <a:lnTo>
                  <a:pt x="3497" y="1304"/>
                </a:lnTo>
                <a:lnTo>
                  <a:pt x="2650" y="1739"/>
                </a:lnTo>
                <a:cubicBezTo>
                  <a:pt x="2593" y="1594"/>
                  <a:pt x="2537" y="1449"/>
                  <a:pt x="2480" y="1304"/>
                </a:cubicBezTo>
                <a:lnTo>
                  <a:pt x="2311" y="1304"/>
                </a:lnTo>
                <a:lnTo>
                  <a:pt x="1972" y="2609"/>
                </a:lnTo>
                <a:cubicBezTo>
                  <a:pt x="1746" y="2609"/>
                  <a:pt x="1494" y="2631"/>
                  <a:pt x="1294" y="2609"/>
                </a:cubicBezTo>
                <a:cubicBezTo>
                  <a:pt x="1094" y="2587"/>
                  <a:pt x="883" y="2261"/>
                  <a:pt x="770" y="2478"/>
                </a:cubicBezTo>
                <a:cubicBezTo>
                  <a:pt x="657" y="2695"/>
                  <a:pt x="333" y="2962"/>
                  <a:pt x="205" y="3117"/>
                </a:cubicBezTo>
                <a:cubicBezTo>
                  <a:pt x="77" y="3272"/>
                  <a:pt x="0" y="3266"/>
                  <a:pt x="0" y="3407"/>
                </a:cubicBezTo>
                <a:cubicBezTo>
                  <a:pt x="113" y="3701"/>
                  <a:pt x="482" y="5084"/>
                  <a:pt x="698" y="5748"/>
                </a:cubicBezTo>
                <a:cubicBezTo>
                  <a:pt x="914" y="6412"/>
                  <a:pt x="1138" y="6900"/>
                  <a:pt x="1294" y="7391"/>
                </a:cubicBezTo>
                <a:cubicBezTo>
                  <a:pt x="1450" y="7882"/>
                  <a:pt x="1520" y="8261"/>
                  <a:pt x="1633" y="8696"/>
                </a:cubicBezTo>
                <a:lnTo>
                  <a:pt x="3158" y="9130"/>
                </a:lnTo>
                <a:lnTo>
                  <a:pt x="3328" y="9130"/>
                </a:lnTo>
                <a:lnTo>
                  <a:pt x="4514" y="10000"/>
                </a:lnTo>
                <a:lnTo>
                  <a:pt x="5192" y="9130"/>
                </a:lnTo>
                <a:lnTo>
                  <a:pt x="5870" y="10000"/>
                </a:lnTo>
                <a:lnTo>
                  <a:pt x="6379" y="86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49" name="Freeform 285"/>
          <p:cNvSpPr>
            <a:spLocks/>
          </p:cNvSpPr>
          <p:nvPr userDrawn="1"/>
        </p:nvSpPr>
        <p:spPr bwMode="auto">
          <a:xfrm>
            <a:off x="7047285" y="3622056"/>
            <a:ext cx="241300" cy="146051"/>
          </a:xfrm>
          <a:custGeom>
            <a:avLst/>
            <a:gdLst>
              <a:gd name="T0" fmla="*/ 2147483646 w 139"/>
              <a:gd name="T1" fmla="*/ 2147483646 h 114"/>
              <a:gd name="T2" fmla="*/ 2147483646 w 139"/>
              <a:gd name="T3" fmla="*/ 2147483646 h 114"/>
              <a:gd name="T4" fmla="*/ 2147483646 w 139"/>
              <a:gd name="T5" fmla="*/ 2147483646 h 114"/>
              <a:gd name="T6" fmla="*/ 2147483646 w 139"/>
              <a:gd name="T7" fmla="*/ 2147483646 h 114"/>
              <a:gd name="T8" fmla="*/ 2147483646 w 139"/>
              <a:gd name="T9" fmla="*/ 2147483646 h 114"/>
              <a:gd name="T10" fmla="*/ 2147483646 w 139"/>
              <a:gd name="T11" fmla="*/ 2147483646 h 114"/>
              <a:gd name="T12" fmla="*/ 2147483646 w 139"/>
              <a:gd name="T13" fmla="*/ 0 h 114"/>
              <a:gd name="T14" fmla="*/ 2147483646 w 139"/>
              <a:gd name="T15" fmla="*/ 2147483646 h 114"/>
              <a:gd name="T16" fmla="*/ 2147483646 w 139"/>
              <a:gd name="T17" fmla="*/ 2147483646 h 114"/>
              <a:gd name="T18" fmla="*/ 2147483646 w 139"/>
              <a:gd name="T19" fmla="*/ 2147483646 h 114"/>
              <a:gd name="T20" fmla="*/ 2147483646 w 139"/>
              <a:gd name="T21" fmla="*/ 2147483646 h 114"/>
              <a:gd name="T22" fmla="*/ 2147483646 w 139"/>
              <a:gd name="T23" fmla="*/ 2147483646 h 114"/>
              <a:gd name="T24" fmla="*/ 2147483646 w 139"/>
              <a:gd name="T25" fmla="*/ 2147483646 h 114"/>
              <a:gd name="T26" fmla="*/ 0 w 139"/>
              <a:gd name="T27" fmla="*/ 2147483646 h 114"/>
              <a:gd name="T28" fmla="*/ 2147483646 w 139"/>
              <a:gd name="T29" fmla="*/ 2147483646 h 114"/>
              <a:gd name="T30" fmla="*/ 2147483646 w 139"/>
              <a:gd name="T31" fmla="*/ 2147483646 h 1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39" h="114">
                <a:moveTo>
                  <a:pt x="25" y="114"/>
                </a:moveTo>
                <a:lnTo>
                  <a:pt x="61" y="96"/>
                </a:lnTo>
                <a:lnTo>
                  <a:pt x="73" y="90"/>
                </a:lnTo>
                <a:lnTo>
                  <a:pt x="115" y="66"/>
                </a:lnTo>
                <a:lnTo>
                  <a:pt x="127" y="24"/>
                </a:lnTo>
                <a:lnTo>
                  <a:pt x="139" y="6"/>
                </a:lnTo>
                <a:lnTo>
                  <a:pt x="139" y="0"/>
                </a:lnTo>
                <a:lnTo>
                  <a:pt x="115" y="6"/>
                </a:lnTo>
                <a:lnTo>
                  <a:pt x="49" y="12"/>
                </a:lnTo>
                <a:lnTo>
                  <a:pt x="37" y="6"/>
                </a:lnTo>
                <a:lnTo>
                  <a:pt x="19" y="24"/>
                </a:lnTo>
                <a:lnTo>
                  <a:pt x="25" y="48"/>
                </a:lnTo>
                <a:lnTo>
                  <a:pt x="0" y="102"/>
                </a:lnTo>
                <a:lnTo>
                  <a:pt x="13" y="102"/>
                </a:lnTo>
                <a:lnTo>
                  <a:pt x="25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0" name="Freeform 286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1" name="Freeform 287"/>
          <p:cNvSpPr>
            <a:spLocks/>
          </p:cNvSpPr>
          <p:nvPr userDrawn="1"/>
        </p:nvSpPr>
        <p:spPr bwMode="auto">
          <a:xfrm>
            <a:off x="7015516" y="3737955"/>
            <a:ext cx="169333" cy="115887"/>
          </a:xfrm>
          <a:custGeom>
            <a:avLst/>
            <a:gdLst>
              <a:gd name="T0" fmla="*/ 2147483646 w 97"/>
              <a:gd name="T1" fmla="*/ 2147483646 h 90"/>
              <a:gd name="T2" fmla="*/ 2147483646 w 97"/>
              <a:gd name="T3" fmla="*/ 0 h 90"/>
              <a:gd name="T4" fmla="*/ 2147483646 w 97"/>
              <a:gd name="T5" fmla="*/ 2147483646 h 90"/>
              <a:gd name="T6" fmla="*/ 2147483646 w 97"/>
              <a:gd name="T7" fmla="*/ 2147483646 h 90"/>
              <a:gd name="T8" fmla="*/ 2147483646 w 97"/>
              <a:gd name="T9" fmla="*/ 2147483646 h 90"/>
              <a:gd name="T10" fmla="*/ 2147483646 w 97"/>
              <a:gd name="T11" fmla="*/ 2147483646 h 90"/>
              <a:gd name="T12" fmla="*/ 2147483646 w 97"/>
              <a:gd name="T13" fmla="*/ 2147483646 h 90"/>
              <a:gd name="T14" fmla="*/ 0 w 97"/>
              <a:gd name="T15" fmla="*/ 2147483646 h 90"/>
              <a:gd name="T16" fmla="*/ 2147483646 w 97"/>
              <a:gd name="T17" fmla="*/ 2147483646 h 90"/>
              <a:gd name="T18" fmla="*/ 2147483646 w 97"/>
              <a:gd name="T19" fmla="*/ 2147483646 h 90"/>
              <a:gd name="T20" fmla="*/ 2147483646 w 97"/>
              <a:gd name="T21" fmla="*/ 2147483646 h 90"/>
              <a:gd name="T22" fmla="*/ 2147483646 w 97"/>
              <a:gd name="T23" fmla="*/ 2147483646 h 90"/>
              <a:gd name="T24" fmla="*/ 2147483646 w 97"/>
              <a:gd name="T25" fmla="*/ 2147483646 h 90"/>
              <a:gd name="T26" fmla="*/ 2147483646 w 97"/>
              <a:gd name="T27" fmla="*/ 2147483646 h 90"/>
              <a:gd name="T28" fmla="*/ 2147483646 w 97"/>
              <a:gd name="T29" fmla="*/ 2147483646 h 90"/>
              <a:gd name="T30" fmla="*/ 2147483646 w 97"/>
              <a:gd name="T31" fmla="*/ 2147483646 h 90"/>
              <a:gd name="T32" fmla="*/ 2147483646 w 97"/>
              <a:gd name="T33" fmla="*/ 2147483646 h 90"/>
              <a:gd name="T34" fmla="*/ 2147483646 w 97"/>
              <a:gd name="T35" fmla="*/ 2147483646 h 90"/>
              <a:gd name="T36" fmla="*/ 2147483646 w 97"/>
              <a:gd name="T37" fmla="*/ 2147483646 h 90"/>
              <a:gd name="T38" fmla="*/ 2147483646 w 97"/>
              <a:gd name="T39" fmla="*/ 2147483646 h 9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97" h="90">
                <a:moveTo>
                  <a:pt x="91" y="24"/>
                </a:moveTo>
                <a:lnTo>
                  <a:pt x="91" y="0"/>
                </a:lnTo>
                <a:lnTo>
                  <a:pt x="79" y="6"/>
                </a:lnTo>
                <a:lnTo>
                  <a:pt x="43" y="24"/>
                </a:lnTo>
                <a:lnTo>
                  <a:pt x="31" y="12"/>
                </a:lnTo>
                <a:lnTo>
                  <a:pt x="18" y="12"/>
                </a:lnTo>
                <a:lnTo>
                  <a:pt x="12" y="18"/>
                </a:lnTo>
                <a:lnTo>
                  <a:pt x="0" y="42"/>
                </a:lnTo>
                <a:lnTo>
                  <a:pt x="18" y="90"/>
                </a:lnTo>
                <a:lnTo>
                  <a:pt x="25" y="90"/>
                </a:lnTo>
                <a:lnTo>
                  <a:pt x="37" y="90"/>
                </a:lnTo>
                <a:lnTo>
                  <a:pt x="49" y="78"/>
                </a:lnTo>
                <a:lnTo>
                  <a:pt x="67" y="78"/>
                </a:lnTo>
                <a:lnTo>
                  <a:pt x="73" y="66"/>
                </a:lnTo>
                <a:lnTo>
                  <a:pt x="61" y="36"/>
                </a:lnTo>
                <a:lnTo>
                  <a:pt x="85" y="30"/>
                </a:lnTo>
                <a:lnTo>
                  <a:pt x="97" y="24"/>
                </a:lnTo>
                <a:lnTo>
                  <a:pt x="91" y="2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2" name="Freeform 288"/>
          <p:cNvSpPr>
            <a:spLocks/>
          </p:cNvSpPr>
          <p:nvPr userDrawn="1"/>
        </p:nvSpPr>
        <p:spPr bwMode="auto">
          <a:xfrm>
            <a:off x="7601835" y="3957018"/>
            <a:ext cx="158749" cy="77787"/>
          </a:xfrm>
          <a:custGeom>
            <a:avLst/>
            <a:gdLst>
              <a:gd name="T0" fmla="*/ 2147483646 w 90"/>
              <a:gd name="T1" fmla="*/ 2147483646 h 60"/>
              <a:gd name="T2" fmla="*/ 2147483646 w 90"/>
              <a:gd name="T3" fmla="*/ 2147483646 h 60"/>
              <a:gd name="T4" fmla="*/ 2147483646 w 90"/>
              <a:gd name="T5" fmla="*/ 2147483646 h 60"/>
              <a:gd name="T6" fmla="*/ 2147483646 w 90"/>
              <a:gd name="T7" fmla="*/ 2147483646 h 60"/>
              <a:gd name="T8" fmla="*/ 2147483646 w 90"/>
              <a:gd name="T9" fmla="*/ 0 h 60"/>
              <a:gd name="T10" fmla="*/ 2147483646 w 90"/>
              <a:gd name="T11" fmla="*/ 2147483646 h 60"/>
              <a:gd name="T12" fmla="*/ 2147483646 w 90"/>
              <a:gd name="T13" fmla="*/ 2147483646 h 60"/>
              <a:gd name="T14" fmla="*/ 0 w 90"/>
              <a:gd name="T15" fmla="*/ 2147483646 h 60"/>
              <a:gd name="T16" fmla="*/ 2147483646 w 90"/>
              <a:gd name="T17" fmla="*/ 2147483646 h 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0" h="60">
                <a:moveTo>
                  <a:pt x="18" y="48"/>
                </a:moveTo>
                <a:lnTo>
                  <a:pt x="66" y="60"/>
                </a:lnTo>
                <a:lnTo>
                  <a:pt x="78" y="30"/>
                </a:lnTo>
                <a:lnTo>
                  <a:pt x="90" y="24"/>
                </a:lnTo>
                <a:lnTo>
                  <a:pt x="84" y="0"/>
                </a:lnTo>
                <a:lnTo>
                  <a:pt x="30" y="18"/>
                </a:lnTo>
                <a:lnTo>
                  <a:pt x="6" y="6"/>
                </a:lnTo>
                <a:lnTo>
                  <a:pt x="0" y="24"/>
                </a:lnTo>
                <a:lnTo>
                  <a:pt x="1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3" name="Freeform 289"/>
          <p:cNvSpPr>
            <a:spLocks/>
          </p:cNvSpPr>
          <p:nvPr userDrawn="1"/>
        </p:nvSpPr>
        <p:spPr bwMode="auto">
          <a:xfrm>
            <a:off x="7625134" y="3987180"/>
            <a:ext cx="249767" cy="217488"/>
          </a:xfrm>
          <a:custGeom>
            <a:avLst/>
            <a:gdLst>
              <a:gd name="T0" fmla="*/ 2147483646 w 24"/>
              <a:gd name="T1" fmla="*/ 2147483646 h 28"/>
              <a:gd name="T2" fmla="*/ 2147483646 w 24"/>
              <a:gd name="T3" fmla="*/ 2147483646 h 28"/>
              <a:gd name="T4" fmla="*/ 2147483646 w 24"/>
              <a:gd name="T5" fmla="*/ 2147483646 h 28"/>
              <a:gd name="T6" fmla="*/ 2147483646 w 24"/>
              <a:gd name="T7" fmla="*/ 2147483646 h 28"/>
              <a:gd name="T8" fmla="*/ 0 w 24"/>
              <a:gd name="T9" fmla="*/ 2147483646 h 28"/>
              <a:gd name="T10" fmla="*/ 2147483646 w 24"/>
              <a:gd name="T11" fmla="*/ 2147483646 h 28"/>
              <a:gd name="T12" fmla="*/ 2147483646 w 24"/>
              <a:gd name="T13" fmla="*/ 2147483646 h 28"/>
              <a:gd name="T14" fmla="*/ 2147483646 w 24"/>
              <a:gd name="T15" fmla="*/ 2147483646 h 28"/>
              <a:gd name="T16" fmla="*/ 2147483646 w 24"/>
              <a:gd name="T17" fmla="*/ 2147483646 h 28"/>
              <a:gd name="T18" fmla="*/ 2147483646 w 24"/>
              <a:gd name="T19" fmla="*/ 2147483646 h 28"/>
              <a:gd name="T20" fmla="*/ 2147483646 w 24"/>
              <a:gd name="T21" fmla="*/ 2147483646 h 28"/>
              <a:gd name="T22" fmla="*/ 2147483646 w 24"/>
              <a:gd name="T23" fmla="*/ 2147483646 h 28"/>
              <a:gd name="T24" fmla="*/ 2147483646 w 24"/>
              <a:gd name="T25" fmla="*/ 0 h 28"/>
              <a:gd name="T26" fmla="*/ 2147483646 w 24"/>
              <a:gd name="T27" fmla="*/ 0 h 28"/>
              <a:gd name="T28" fmla="*/ 2147483646 w 24"/>
              <a:gd name="T29" fmla="*/ 2147483646 h 28"/>
              <a:gd name="T30" fmla="*/ 2147483646 w 24"/>
              <a:gd name="T31" fmla="*/ 2147483646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4" h="28">
                <a:moveTo>
                  <a:pt x="9" y="6"/>
                </a:moveTo>
                <a:cubicBezTo>
                  <a:pt x="10" y="6"/>
                  <a:pt x="10" y="6"/>
                  <a:pt x="10" y="6"/>
                </a:cubicBezTo>
                <a:cubicBezTo>
                  <a:pt x="9" y="13"/>
                  <a:pt x="9" y="13"/>
                  <a:pt x="9" y="13"/>
                </a:cubicBezTo>
                <a:cubicBezTo>
                  <a:pt x="4" y="17"/>
                  <a:pt x="4" y="17"/>
                  <a:pt x="4" y="17"/>
                </a:cubicBezTo>
                <a:cubicBezTo>
                  <a:pt x="4" y="17"/>
                  <a:pt x="3" y="18"/>
                  <a:pt x="0" y="18"/>
                </a:cubicBezTo>
                <a:cubicBezTo>
                  <a:pt x="1" y="21"/>
                  <a:pt x="1" y="21"/>
                  <a:pt x="1" y="21"/>
                </a:cubicBezTo>
                <a:cubicBezTo>
                  <a:pt x="4" y="28"/>
                  <a:pt x="4" y="28"/>
                  <a:pt x="4" y="28"/>
                </a:cubicBezTo>
                <a:cubicBezTo>
                  <a:pt x="11" y="23"/>
                  <a:pt x="11" y="23"/>
                  <a:pt x="11" y="23"/>
                </a:cubicBezTo>
                <a:cubicBezTo>
                  <a:pt x="17" y="15"/>
                  <a:pt x="17" y="15"/>
                  <a:pt x="17" y="15"/>
                </a:cubicBezTo>
                <a:cubicBezTo>
                  <a:pt x="20" y="11"/>
                  <a:pt x="20" y="11"/>
                  <a:pt x="20" y="11"/>
                </a:cubicBezTo>
                <a:cubicBezTo>
                  <a:pt x="24" y="7"/>
                  <a:pt x="24" y="7"/>
                  <a:pt x="24" y="7"/>
                </a:cubicBezTo>
                <a:cubicBezTo>
                  <a:pt x="16" y="1"/>
                  <a:pt x="16" y="1"/>
                  <a:pt x="16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1"/>
                  <a:pt x="11" y="1"/>
                  <a:pt x="11" y="1"/>
                </a:cubicBezTo>
                <a:lnTo>
                  <a:pt x="9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4" name="Freeform 290"/>
          <p:cNvSpPr>
            <a:spLocks/>
          </p:cNvSpPr>
          <p:nvPr userDrawn="1"/>
        </p:nvSpPr>
        <p:spPr bwMode="auto">
          <a:xfrm>
            <a:off x="7311866" y="4126883"/>
            <a:ext cx="353484" cy="165100"/>
          </a:xfrm>
          <a:custGeom>
            <a:avLst/>
            <a:gdLst>
              <a:gd name="T0" fmla="*/ 2147483646 w 34"/>
              <a:gd name="T1" fmla="*/ 0 h 21"/>
              <a:gd name="T2" fmla="*/ 2147483646 w 34"/>
              <a:gd name="T3" fmla="*/ 2147483646 h 21"/>
              <a:gd name="T4" fmla="*/ 2147483646 w 34"/>
              <a:gd name="T5" fmla="*/ 2147483646 h 21"/>
              <a:gd name="T6" fmla="*/ 2147483646 w 34"/>
              <a:gd name="T7" fmla="*/ 2147483646 h 21"/>
              <a:gd name="T8" fmla="*/ 0 w 34"/>
              <a:gd name="T9" fmla="*/ 2147483646 h 21"/>
              <a:gd name="T10" fmla="*/ 2147483646 w 34"/>
              <a:gd name="T11" fmla="*/ 2147483646 h 21"/>
              <a:gd name="T12" fmla="*/ 2147483646 w 34"/>
              <a:gd name="T13" fmla="*/ 2147483646 h 21"/>
              <a:gd name="T14" fmla="*/ 2147483646 w 34"/>
              <a:gd name="T15" fmla="*/ 2147483646 h 21"/>
              <a:gd name="T16" fmla="*/ 2147483646 w 34"/>
              <a:gd name="T17" fmla="*/ 2147483646 h 21"/>
              <a:gd name="T18" fmla="*/ 2147483646 w 34"/>
              <a:gd name="T19" fmla="*/ 2147483646 h 21"/>
              <a:gd name="T20" fmla="*/ 2147483646 w 34"/>
              <a:gd name="T21" fmla="*/ 2147483646 h 21"/>
              <a:gd name="T22" fmla="*/ 2147483646 w 34"/>
              <a:gd name="T23" fmla="*/ 2147483646 h 21"/>
              <a:gd name="T24" fmla="*/ 2147483646 w 34"/>
              <a:gd name="T25" fmla="*/ 2147483646 h 21"/>
              <a:gd name="T26" fmla="*/ 2147483646 w 34"/>
              <a:gd name="T27" fmla="*/ 0 h 2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4" h="21">
                <a:moveTo>
                  <a:pt x="30" y="0"/>
                </a:moveTo>
                <a:cubicBezTo>
                  <a:pt x="25" y="2"/>
                  <a:pt x="18" y="3"/>
                  <a:pt x="18" y="4"/>
                </a:cubicBezTo>
                <a:cubicBezTo>
                  <a:pt x="16" y="5"/>
                  <a:pt x="14" y="7"/>
                  <a:pt x="14" y="7"/>
                </a:cubicBezTo>
                <a:cubicBezTo>
                  <a:pt x="3" y="7"/>
                  <a:pt x="3" y="7"/>
                  <a:pt x="3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5" y="21"/>
                  <a:pt x="5" y="21"/>
                  <a:pt x="5" y="21"/>
                </a:cubicBezTo>
                <a:cubicBezTo>
                  <a:pt x="12" y="19"/>
                  <a:pt x="12" y="19"/>
                  <a:pt x="12" y="19"/>
                </a:cubicBezTo>
                <a:cubicBezTo>
                  <a:pt x="15" y="19"/>
                  <a:pt x="15" y="19"/>
                  <a:pt x="15" y="19"/>
                </a:cubicBezTo>
                <a:cubicBezTo>
                  <a:pt x="19" y="15"/>
                  <a:pt x="19" y="15"/>
                  <a:pt x="19" y="15"/>
                </a:cubicBezTo>
                <a:cubicBezTo>
                  <a:pt x="25" y="13"/>
                  <a:pt x="25" y="13"/>
                  <a:pt x="25" y="13"/>
                </a:cubicBezTo>
                <a:cubicBezTo>
                  <a:pt x="34" y="10"/>
                  <a:pt x="34" y="10"/>
                  <a:pt x="34" y="10"/>
                </a:cubicBezTo>
                <a:cubicBezTo>
                  <a:pt x="31" y="3"/>
                  <a:pt x="31" y="3"/>
                  <a:pt x="31" y="3"/>
                </a:cubicBezTo>
                <a:lnTo>
                  <a:pt x="3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5" name="Freeform 291"/>
          <p:cNvSpPr>
            <a:spLocks/>
          </p:cNvSpPr>
          <p:nvPr userDrawn="1"/>
        </p:nvSpPr>
        <p:spPr bwMode="auto">
          <a:xfrm>
            <a:off x="7062101" y="3768106"/>
            <a:ext cx="656167" cy="422275"/>
          </a:xfrm>
          <a:custGeom>
            <a:avLst/>
            <a:gdLst>
              <a:gd name="T0" fmla="*/ 2147483646 w 63"/>
              <a:gd name="T1" fmla="*/ 2147483646 h 54"/>
              <a:gd name="T2" fmla="*/ 2147483646 w 63"/>
              <a:gd name="T3" fmla="*/ 2147483646 h 54"/>
              <a:gd name="T4" fmla="*/ 2147483646 w 63"/>
              <a:gd name="T5" fmla="*/ 2147483646 h 54"/>
              <a:gd name="T6" fmla="*/ 2147483646 w 63"/>
              <a:gd name="T7" fmla="*/ 2147483646 h 54"/>
              <a:gd name="T8" fmla="*/ 2147483646 w 63"/>
              <a:gd name="T9" fmla="*/ 2147483646 h 54"/>
              <a:gd name="T10" fmla="*/ 2147483646 w 63"/>
              <a:gd name="T11" fmla="*/ 2147483646 h 54"/>
              <a:gd name="T12" fmla="*/ 2147483646 w 63"/>
              <a:gd name="T13" fmla="*/ 2147483646 h 54"/>
              <a:gd name="T14" fmla="*/ 2147483646 w 63"/>
              <a:gd name="T15" fmla="*/ 2147483646 h 54"/>
              <a:gd name="T16" fmla="*/ 2147483646 w 63"/>
              <a:gd name="T17" fmla="*/ 2147483646 h 54"/>
              <a:gd name="T18" fmla="*/ 2147483646 w 63"/>
              <a:gd name="T19" fmla="*/ 2147483646 h 54"/>
              <a:gd name="T20" fmla="*/ 2147483646 w 63"/>
              <a:gd name="T21" fmla="*/ 2147483646 h 54"/>
              <a:gd name="T22" fmla="*/ 2147483646 w 63"/>
              <a:gd name="T23" fmla="*/ 2147483646 h 54"/>
              <a:gd name="T24" fmla="*/ 2147483646 w 63"/>
              <a:gd name="T25" fmla="*/ 2147483646 h 54"/>
              <a:gd name="T26" fmla="*/ 2147483646 w 63"/>
              <a:gd name="T27" fmla="*/ 2147483646 h 54"/>
              <a:gd name="T28" fmla="*/ 2147483646 w 63"/>
              <a:gd name="T29" fmla="*/ 0 h 54"/>
              <a:gd name="T30" fmla="*/ 2147483646 w 63"/>
              <a:gd name="T31" fmla="*/ 0 h 54"/>
              <a:gd name="T32" fmla="*/ 2147483646 w 63"/>
              <a:gd name="T33" fmla="*/ 2147483646 h 54"/>
              <a:gd name="T34" fmla="*/ 2147483646 w 63"/>
              <a:gd name="T35" fmla="*/ 2147483646 h 54"/>
              <a:gd name="T36" fmla="*/ 2147483646 w 63"/>
              <a:gd name="T37" fmla="*/ 2147483646 h 54"/>
              <a:gd name="T38" fmla="*/ 2147483646 w 63"/>
              <a:gd name="T39" fmla="*/ 2147483646 h 54"/>
              <a:gd name="T40" fmla="*/ 2147483646 w 63"/>
              <a:gd name="T41" fmla="*/ 2147483646 h 54"/>
              <a:gd name="T42" fmla="*/ 2147483646 w 63"/>
              <a:gd name="T43" fmla="*/ 2147483646 h 54"/>
              <a:gd name="T44" fmla="*/ 0 w 63"/>
              <a:gd name="T45" fmla="*/ 2147483646 h 54"/>
              <a:gd name="T46" fmla="*/ 2147483646 w 63"/>
              <a:gd name="T47" fmla="*/ 2147483646 h 54"/>
              <a:gd name="T48" fmla="*/ 2147483646 w 63"/>
              <a:gd name="T49" fmla="*/ 2147483646 h 54"/>
              <a:gd name="T50" fmla="*/ 2147483646 w 63"/>
              <a:gd name="T51" fmla="*/ 2147483646 h 54"/>
              <a:gd name="T52" fmla="*/ 2147483646 w 63"/>
              <a:gd name="T53" fmla="*/ 2147483646 h 54"/>
              <a:gd name="T54" fmla="*/ 2147483646 w 63"/>
              <a:gd name="T55" fmla="*/ 2147483646 h 54"/>
              <a:gd name="T56" fmla="*/ 2147483646 w 63"/>
              <a:gd name="T57" fmla="*/ 2147483646 h 54"/>
              <a:gd name="T58" fmla="*/ 2147483646 w 63"/>
              <a:gd name="T59" fmla="*/ 2147483646 h 54"/>
              <a:gd name="T60" fmla="*/ 2147483646 w 63"/>
              <a:gd name="T61" fmla="*/ 2147483646 h 54"/>
              <a:gd name="T62" fmla="*/ 2147483646 w 63"/>
              <a:gd name="T63" fmla="*/ 2147483646 h 54"/>
              <a:gd name="T64" fmla="*/ 2147483646 w 63"/>
              <a:gd name="T65" fmla="*/ 2147483646 h 54"/>
              <a:gd name="T66" fmla="*/ 2147483646 w 63"/>
              <a:gd name="T67" fmla="*/ 2147483646 h 5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63" h="54">
                <a:moveTo>
                  <a:pt x="63" y="34"/>
                </a:moveTo>
                <a:cubicBezTo>
                  <a:pt x="55" y="32"/>
                  <a:pt x="55" y="32"/>
                  <a:pt x="55" y="32"/>
                </a:cubicBezTo>
                <a:cubicBezTo>
                  <a:pt x="52" y="28"/>
                  <a:pt x="52" y="28"/>
                  <a:pt x="52" y="28"/>
                </a:cubicBezTo>
                <a:cubicBezTo>
                  <a:pt x="53" y="25"/>
                  <a:pt x="53" y="25"/>
                  <a:pt x="53" y="25"/>
                </a:cubicBezTo>
                <a:cubicBezTo>
                  <a:pt x="52" y="25"/>
                  <a:pt x="52" y="25"/>
                  <a:pt x="52" y="25"/>
                </a:cubicBezTo>
                <a:cubicBezTo>
                  <a:pt x="48" y="23"/>
                  <a:pt x="48" y="23"/>
                  <a:pt x="48" y="23"/>
                </a:cubicBezTo>
                <a:cubicBezTo>
                  <a:pt x="46" y="17"/>
                  <a:pt x="46" y="17"/>
                  <a:pt x="46" y="17"/>
                </a:cubicBezTo>
                <a:cubicBezTo>
                  <a:pt x="42" y="13"/>
                  <a:pt x="42" y="13"/>
                  <a:pt x="42" y="13"/>
                </a:cubicBezTo>
                <a:cubicBezTo>
                  <a:pt x="42" y="12"/>
                  <a:pt x="42" y="12"/>
                  <a:pt x="42" y="12"/>
                </a:cubicBezTo>
                <a:cubicBezTo>
                  <a:pt x="39" y="12"/>
                  <a:pt x="39" y="12"/>
                  <a:pt x="39" y="12"/>
                </a:cubicBezTo>
                <a:cubicBezTo>
                  <a:pt x="36" y="10"/>
                  <a:pt x="36" y="10"/>
                  <a:pt x="36" y="10"/>
                </a:cubicBezTo>
                <a:cubicBezTo>
                  <a:pt x="28" y="9"/>
                  <a:pt x="28" y="9"/>
                  <a:pt x="28" y="9"/>
                </a:cubicBezTo>
                <a:cubicBezTo>
                  <a:pt x="25" y="6"/>
                  <a:pt x="25" y="6"/>
                  <a:pt x="25" y="6"/>
                </a:cubicBezTo>
                <a:cubicBezTo>
                  <a:pt x="15" y="1"/>
                  <a:pt x="15" y="1"/>
                  <a:pt x="15" y="1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6" y="2"/>
                  <a:pt x="6" y="2"/>
                  <a:pt x="6" y="2"/>
                </a:cubicBezTo>
                <a:cubicBezTo>
                  <a:pt x="8" y="7"/>
                  <a:pt x="8" y="7"/>
                  <a:pt x="8" y="7"/>
                </a:cubicBezTo>
                <a:cubicBezTo>
                  <a:pt x="7" y="9"/>
                  <a:pt x="7" y="9"/>
                  <a:pt x="7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5"/>
                  <a:pt x="2" y="15"/>
                  <a:pt x="2" y="15"/>
                </a:cubicBezTo>
                <a:cubicBezTo>
                  <a:pt x="9" y="29"/>
                  <a:pt x="9" y="29"/>
                  <a:pt x="9" y="29"/>
                </a:cubicBezTo>
                <a:cubicBezTo>
                  <a:pt x="13" y="33"/>
                  <a:pt x="13" y="33"/>
                  <a:pt x="13" y="33"/>
                </a:cubicBezTo>
                <a:cubicBezTo>
                  <a:pt x="15" y="39"/>
                  <a:pt x="15" y="39"/>
                  <a:pt x="15" y="39"/>
                </a:cubicBezTo>
                <a:cubicBezTo>
                  <a:pt x="17" y="46"/>
                  <a:pt x="17" y="46"/>
                  <a:pt x="17" y="46"/>
                </a:cubicBezTo>
                <a:cubicBezTo>
                  <a:pt x="24" y="53"/>
                  <a:pt x="24" y="53"/>
                  <a:pt x="24" y="53"/>
                </a:cubicBezTo>
                <a:cubicBezTo>
                  <a:pt x="24" y="54"/>
                  <a:pt x="24" y="54"/>
                  <a:pt x="24" y="54"/>
                </a:cubicBezTo>
                <a:cubicBezTo>
                  <a:pt x="27" y="53"/>
                  <a:pt x="27" y="53"/>
                  <a:pt x="27" y="53"/>
                </a:cubicBezTo>
                <a:cubicBezTo>
                  <a:pt x="38" y="53"/>
                  <a:pt x="38" y="53"/>
                  <a:pt x="38" y="53"/>
                </a:cubicBezTo>
                <a:cubicBezTo>
                  <a:pt x="38" y="53"/>
                  <a:pt x="40" y="51"/>
                  <a:pt x="42" y="50"/>
                </a:cubicBezTo>
                <a:cubicBezTo>
                  <a:pt x="42" y="49"/>
                  <a:pt x="49" y="48"/>
                  <a:pt x="54" y="4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6" name="Freeform 292"/>
          <p:cNvSpPr>
            <a:spLocks/>
          </p:cNvSpPr>
          <p:nvPr userDrawn="1"/>
        </p:nvSpPr>
        <p:spPr bwMode="auto">
          <a:xfrm>
            <a:off x="7625116" y="4034808"/>
            <a:ext cx="103717" cy="92075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0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3" y="12"/>
                  <a:pt x="4" y="11"/>
                  <a:pt x="4" y="11"/>
                </a:cubicBezTo>
                <a:cubicBezTo>
                  <a:pt x="9" y="7"/>
                  <a:pt x="9" y="7"/>
                  <a:pt x="9" y="7"/>
                </a:cubicBezTo>
                <a:cubicBezTo>
                  <a:pt x="10" y="0"/>
                  <a:pt x="10" y="0"/>
                  <a:pt x="10" y="0"/>
                </a:cubicBezTo>
                <a:cubicBezTo>
                  <a:pt x="9" y="0"/>
                  <a:pt x="9" y="0"/>
                  <a:pt x="9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7" name="Freeform 293"/>
          <p:cNvSpPr>
            <a:spLocks/>
          </p:cNvSpPr>
          <p:nvPr userDrawn="1"/>
        </p:nvSpPr>
        <p:spPr bwMode="auto">
          <a:xfrm>
            <a:off x="7174285" y="3612542"/>
            <a:ext cx="332316" cy="250825"/>
          </a:xfrm>
          <a:custGeom>
            <a:avLst/>
            <a:gdLst>
              <a:gd name="T0" fmla="*/ 2147483646 w 192"/>
              <a:gd name="T1" fmla="*/ 2147483646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2147483646 w 192"/>
              <a:gd name="T7" fmla="*/ 2147483646 h 192"/>
              <a:gd name="T8" fmla="*/ 2147483646 w 192"/>
              <a:gd name="T9" fmla="*/ 2147483646 h 192"/>
              <a:gd name="T10" fmla="*/ 2147483646 w 192"/>
              <a:gd name="T11" fmla="*/ 0 h 192"/>
              <a:gd name="T12" fmla="*/ 2147483646 w 192"/>
              <a:gd name="T13" fmla="*/ 2147483646 h 192"/>
              <a:gd name="T14" fmla="*/ 2147483646 w 192"/>
              <a:gd name="T15" fmla="*/ 2147483646 h 192"/>
              <a:gd name="T16" fmla="*/ 2147483646 w 192"/>
              <a:gd name="T17" fmla="*/ 2147483646 h 192"/>
              <a:gd name="T18" fmla="*/ 2147483646 w 192"/>
              <a:gd name="T19" fmla="*/ 2147483646 h 192"/>
              <a:gd name="T20" fmla="*/ 2147483646 w 192"/>
              <a:gd name="T21" fmla="*/ 2147483646 h 192"/>
              <a:gd name="T22" fmla="*/ 0 w 192"/>
              <a:gd name="T23" fmla="*/ 2147483646 h 192"/>
              <a:gd name="T24" fmla="*/ 0 w 192"/>
              <a:gd name="T25" fmla="*/ 2147483646 h 192"/>
              <a:gd name="T26" fmla="*/ 2147483646 w 192"/>
              <a:gd name="T27" fmla="*/ 2147483646 h 192"/>
              <a:gd name="T28" fmla="*/ 2147483646 w 192"/>
              <a:gd name="T29" fmla="*/ 2147483646 h 192"/>
              <a:gd name="T30" fmla="*/ 2147483646 w 192"/>
              <a:gd name="T31" fmla="*/ 2147483646 h 192"/>
              <a:gd name="T32" fmla="*/ 2147483646 w 192"/>
              <a:gd name="T33" fmla="*/ 2147483646 h 192"/>
              <a:gd name="T34" fmla="*/ 2147483646 w 192"/>
              <a:gd name="T35" fmla="*/ 2147483646 h 192"/>
              <a:gd name="T36" fmla="*/ 2147483646 w 192"/>
              <a:gd name="T37" fmla="*/ 2147483646 h 192"/>
              <a:gd name="T38" fmla="*/ 2147483646 w 192"/>
              <a:gd name="T39" fmla="*/ 2147483646 h 192"/>
              <a:gd name="T40" fmla="*/ 2147483646 w 192"/>
              <a:gd name="T41" fmla="*/ 2147483646 h 192"/>
              <a:gd name="T42" fmla="*/ 2147483646 w 192"/>
              <a:gd name="T43" fmla="*/ 2147483646 h 192"/>
              <a:gd name="T44" fmla="*/ 2147483646 w 192"/>
              <a:gd name="T45" fmla="*/ 2147483646 h 19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2" h="192">
                <a:moveTo>
                  <a:pt x="168" y="120"/>
                </a:moveTo>
                <a:lnTo>
                  <a:pt x="132" y="90"/>
                </a:lnTo>
                <a:lnTo>
                  <a:pt x="132" y="66"/>
                </a:lnTo>
                <a:lnTo>
                  <a:pt x="138" y="42"/>
                </a:lnTo>
                <a:lnTo>
                  <a:pt x="114" y="6"/>
                </a:lnTo>
                <a:lnTo>
                  <a:pt x="102" y="0"/>
                </a:lnTo>
                <a:lnTo>
                  <a:pt x="72" y="6"/>
                </a:lnTo>
                <a:lnTo>
                  <a:pt x="66" y="6"/>
                </a:lnTo>
                <a:lnTo>
                  <a:pt x="66" y="12"/>
                </a:lnTo>
                <a:lnTo>
                  <a:pt x="54" y="30"/>
                </a:lnTo>
                <a:lnTo>
                  <a:pt x="42" y="72"/>
                </a:lnTo>
                <a:lnTo>
                  <a:pt x="0" y="96"/>
                </a:lnTo>
                <a:lnTo>
                  <a:pt x="0" y="120"/>
                </a:lnTo>
                <a:lnTo>
                  <a:pt x="24" y="126"/>
                </a:lnTo>
                <a:lnTo>
                  <a:pt x="84" y="156"/>
                </a:lnTo>
                <a:lnTo>
                  <a:pt x="102" y="174"/>
                </a:lnTo>
                <a:lnTo>
                  <a:pt x="150" y="180"/>
                </a:lnTo>
                <a:lnTo>
                  <a:pt x="168" y="192"/>
                </a:lnTo>
                <a:lnTo>
                  <a:pt x="186" y="192"/>
                </a:lnTo>
                <a:lnTo>
                  <a:pt x="180" y="180"/>
                </a:lnTo>
                <a:lnTo>
                  <a:pt x="192" y="174"/>
                </a:lnTo>
                <a:lnTo>
                  <a:pt x="180" y="150"/>
                </a:lnTo>
                <a:lnTo>
                  <a:pt x="168" y="1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8" name="Freeform 294"/>
          <p:cNvSpPr>
            <a:spLocks/>
          </p:cNvSpPr>
          <p:nvPr userDrawn="1"/>
        </p:nvSpPr>
        <p:spPr bwMode="auto">
          <a:xfrm>
            <a:off x="7364768" y="3544269"/>
            <a:ext cx="626533" cy="427037"/>
          </a:xfrm>
          <a:custGeom>
            <a:avLst/>
            <a:gdLst>
              <a:gd name="T0" fmla="*/ 2147483646 w 60"/>
              <a:gd name="T1" fmla="*/ 2147483646 h 55"/>
              <a:gd name="T2" fmla="*/ 2147483646 w 60"/>
              <a:gd name="T3" fmla="*/ 2147483646 h 55"/>
              <a:gd name="T4" fmla="*/ 2147483646 w 60"/>
              <a:gd name="T5" fmla="*/ 2147483646 h 55"/>
              <a:gd name="T6" fmla="*/ 2147483646 w 60"/>
              <a:gd name="T7" fmla="*/ 2147483646 h 55"/>
              <a:gd name="T8" fmla="*/ 2147483646 w 60"/>
              <a:gd name="T9" fmla="*/ 2147483646 h 55"/>
              <a:gd name="T10" fmla="*/ 2147483646 w 60"/>
              <a:gd name="T11" fmla="*/ 2147483646 h 55"/>
              <a:gd name="T12" fmla="*/ 2147483646 w 60"/>
              <a:gd name="T13" fmla="*/ 2147483646 h 55"/>
              <a:gd name="T14" fmla="*/ 2147483646 w 60"/>
              <a:gd name="T15" fmla="*/ 2147483646 h 55"/>
              <a:gd name="T16" fmla="*/ 2147483646 w 60"/>
              <a:gd name="T17" fmla="*/ 2147483646 h 55"/>
              <a:gd name="T18" fmla="*/ 2147483646 w 60"/>
              <a:gd name="T19" fmla="*/ 2147483646 h 55"/>
              <a:gd name="T20" fmla="*/ 2147483646 w 60"/>
              <a:gd name="T21" fmla="*/ 2147483646 h 55"/>
              <a:gd name="T22" fmla="*/ 2147483646 w 60"/>
              <a:gd name="T23" fmla="*/ 2147483646 h 55"/>
              <a:gd name="T24" fmla="*/ 2147483646 w 60"/>
              <a:gd name="T25" fmla="*/ 2147483646 h 55"/>
              <a:gd name="T26" fmla="*/ 2147483646 w 60"/>
              <a:gd name="T27" fmla="*/ 2147483646 h 55"/>
              <a:gd name="T28" fmla="*/ 2147483646 w 60"/>
              <a:gd name="T29" fmla="*/ 2147483646 h 55"/>
              <a:gd name="T30" fmla="*/ 2147483646 w 60"/>
              <a:gd name="T31" fmla="*/ 2147483646 h 55"/>
              <a:gd name="T32" fmla="*/ 2147483646 w 60"/>
              <a:gd name="T33" fmla="*/ 2147483646 h 55"/>
              <a:gd name="T34" fmla="*/ 2147483646 w 60"/>
              <a:gd name="T35" fmla="*/ 2147483646 h 55"/>
              <a:gd name="T36" fmla="*/ 2147483646 w 60"/>
              <a:gd name="T37" fmla="*/ 2147483646 h 55"/>
              <a:gd name="T38" fmla="*/ 2147483646 w 60"/>
              <a:gd name="T39" fmla="*/ 2147483646 h 55"/>
              <a:gd name="T40" fmla="*/ 2147483646 w 60"/>
              <a:gd name="T41" fmla="*/ 0 h 55"/>
              <a:gd name="T42" fmla="*/ 2147483646 w 60"/>
              <a:gd name="T43" fmla="*/ 2147483646 h 55"/>
              <a:gd name="T44" fmla="*/ 2147483646 w 60"/>
              <a:gd name="T45" fmla="*/ 2147483646 h 55"/>
              <a:gd name="T46" fmla="*/ 0 w 60"/>
              <a:gd name="T47" fmla="*/ 0 h 55"/>
              <a:gd name="T48" fmla="*/ 0 w 60"/>
              <a:gd name="T49" fmla="*/ 0 h 55"/>
              <a:gd name="T50" fmla="*/ 0 w 60"/>
              <a:gd name="T51" fmla="*/ 2147483646 h 55"/>
              <a:gd name="T52" fmla="*/ 2147483646 w 60"/>
              <a:gd name="T53" fmla="*/ 2147483646 h 55"/>
              <a:gd name="T54" fmla="*/ 2147483646 w 60"/>
              <a:gd name="T55" fmla="*/ 2147483646 h 55"/>
              <a:gd name="T56" fmla="*/ 2147483646 w 60"/>
              <a:gd name="T57" fmla="*/ 2147483646 h 55"/>
              <a:gd name="T58" fmla="*/ 2147483646 w 60"/>
              <a:gd name="T59" fmla="*/ 2147483646 h 55"/>
              <a:gd name="T60" fmla="*/ 2147483646 w 60"/>
              <a:gd name="T61" fmla="*/ 2147483646 h 55"/>
              <a:gd name="T62" fmla="*/ 2147483646 w 60"/>
              <a:gd name="T63" fmla="*/ 2147483646 h 55"/>
              <a:gd name="T64" fmla="*/ 2147483646 w 60"/>
              <a:gd name="T65" fmla="*/ 2147483646 h 55"/>
              <a:gd name="T66" fmla="*/ 2147483646 w 60"/>
              <a:gd name="T67" fmla="*/ 2147483646 h 55"/>
              <a:gd name="T68" fmla="*/ 2147483646 w 60"/>
              <a:gd name="T69" fmla="*/ 2147483646 h 55"/>
              <a:gd name="T70" fmla="*/ 2147483646 w 60"/>
              <a:gd name="T71" fmla="*/ 2147483646 h 55"/>
              <a:gd name="T72" fmla="*/ 2147483646 w 60"/>
              <a:gd name="T73" fmla="*/ 2147483646 h 55"/>
              <a:gd name="T74" fmla="*/ 2147483646 w 60"/>
              <a:gd name="T75" fmla="*/ 2147483646 h 55"/>
              <a:gd name="T76" fmla="*/ 2147483646 w 60"/>
              <a:gd name="T77" fmla="*/ 2147483646 h 55"/>
              <a:gd name="T78" fmla="*/ 2147483646 w 60"/>
              <a:gd name="T79" fmla="*/ 2147483646 h 55"/>
              <a:gd name="T80" fmla="*/ 2147483646 w 60"/>
              <a:gd name="T81" fmla="*/ 2147483646 h 55"/>
              <a:gd name="T82" fmla="*/ 2147483646 w 60"/>
              <a:gd name="T83" fmla="*/ 2147483646 h 55"/>
              <a:gd name="T84" fmla="*/ 2147483646 w 60"/>
              <a:gd name="T85" fmla="*/ 2147483646 h 55"/>
              <a:gd name="T86" fmla="*/ 2147483646 w 60"/>
              <a:gd name="T87" fmla="*/ 2147483646 h 55"/>
              <a:gd name="T88" fmla="*/ 2147483646 w 60"/>
              <a:gd name="T89" fmla="*/ 2147483646 h 55"/>
              <a:gd name="T90" fmla="*/ 2147483646 w 60"/>
              <a:gd name="T91" fmla="*/ 2147483646 h 55"/>
              <a:gd name="T92" fmla="*/ 2147483646 w 60"/>
              <a:gd name="T93" fmla="*/ 2147483646 h 55"/>
              <a:gd name="T94" fmla="*/ 2147483646 w 60"/>
              <a:gd name="T95" fmla="*/ 2147483646 h 55"/>
              <a:gd name="T96" fmla="*/ 2147483646 w 60"/>
              <a:gd name="T97" fmla="*/ 2147483646 h 5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0" h="55">
                <a:moveTo>
                  <a:pt x="53" y="38"/>
                </a:moveTo>
                <a:cubicBezTo>
                  <a:pt x="53" y="38"/>
                  <a:pt x="53" y="38"/>
                  <a:pt x="53" y="38"/>
                </a:cubicBezTo>
                <a:cubicBezTo>
                  <a:pt x="55" y="32"/>
                  <a:pt x="55" y="32"/>
                  <a:pt x="55" y="32"/>
                </a:cubicBezTo>
                <a:cubicBezTo>
                  <a:pt x="51" y="30"/>
                  <a:pt x="51" y="30"/>
                  <a:pt x="51" y="30"/>
                </a:cubicBezTo>
                <a:cubicBezTo>
                  <a:pt x="51" y="25"/>
                  <a:pt x="51" y="25"/>
                  <a:pt x="51" y="25"/>
                </a:cubicBezTo>
                <a:cubicBezTo>
                  <a:pt x="52" y="21"/>
                  <a:pt x="52" y="21"/>
                  <a:pt x="52" y="21"/>
                </a:cubicBezTo>
                <a:cubicBezTo>
                  <a:pt x="53" y="12"/>
                  <a:pt x="53" y="12"/>
                  <a:pt x="53" y="12"/>
                </a:cubicBezTo>
                <a:cubicBezTo>
                  <a:pt x="49" y="11"/>
                  <a:pt x="49" y="11"/>
                  <a:pt x="49" y="11"/>
                </a:cubicBezTo>
                <a:cubicBezTo>
                  <a:pt x="45" y="8"/>
                  <a:pt x="45" y="8"/>
                  <a:pt x="45" y="8"/>
                </a:cubicBezTo>
                <a:cubicBezTo>
                  <a:pt x="40" y="5"/>
                  <a:pt x="40" y="5"/>
                  <a:pt x="40" y="5"/>
                </a:cubicBezTo>
                <a:cubicBezTo>
                  <a:pt x="36" y="6"/>
                  <a:pt x="36" y="6"/>
                  <a:pt x="36" y="6"/>
                </a:cubicBezTo>
                <a:cubicBezTo>
                  <a:pt x="31" y="8"/>
                  <a:pt x="31" y="8"/>
                  <a:pt x="31" y="8"/>
                </a:cubicBezTo>
                <a:cubicBezTo>
                  <a:pt x="30" y="10"/>
                  <a:pt x="30" y="10"/>
                  <a:pt x="30" y="10"/>
                </a:cubicBezTo>
                <a:cubicBezTo>
                  <a:pt x="26" y="11"/>
                  <a:pt x="26" y="11"/>
                  <a:pt x="26" y="11"/>
                </a:cubicBezTo>
                <a:cubicBezTo>
                  <a:pt x="22" y="11"/>
                  <a:pt x="22" y="11"/>
                  <a:pt x="22" y="11"/>
                </a:cubicBezTo>
                <a:cubicBezTo>
                  <a:pt x="19" y="9"/>
                  <a:pt x="19" y="9"/>
                  <a:pt x="19" y="9"/>
                </a:cubicBezTo>
                <a:cubicBezTo>
                  <a:pt x="15" y="9"/>
                  <a:pt x="15" y="9"/>
                  <a:pt x="15" y="9"/>
                </a:cubicBezTo>
                <a:cubicBezTo>
                  <a:pt x="15" y="6"/>
                  <a:pt x="15" y="6"/>
                  <a:pt x="15" y="6"/>
                </a:cubicBezTo>
                <a:cubicBezTo>
                  <a:pt x="12" y="4"/>
                  <a:pt x="12" y="4"/>
                  <a:pt x="12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10" y="0"/>
                  <a:pt x="10" y="0"/>
                  <a:pt x="10" y="0"/>
                </a:cubicBezTo>
                <a:cubicBezTo>
                  <a:pt x="6" y="3"/>
                  <a:pt x="6" y="3"/>
                  <a:pt x="6" y="3"/>
                </a:cubicBezTo>
                <a:cubicBezTo>
                  <a:pt x="3" y="2"/>
                  <a:pt x="3" y="2"/>
                  <a:pt x="3" y="2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6"/>
                  <a:pt x="0" y="7"/>
                </a:cubicBezTo>
                <a:cubicBezTo>
                  <a:pt x="0" y="7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cubicBezTo>
                  <a:pt x="5" y="16"/>
                  <a:pt x="5" y="16"/>
                  <a:pt x="5" y="16"/>
                </a:cubicBezTo>
                <a:cubicBezTo>
                  <a:pt x="4" y="20"/>
                  <a:pt x="4" y="20"/>
                  <a:pt x="4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10" y="29"/>
                  <a:pt x="10" y="29"/>
                  <a:pt x="10" y="29"/>
                </a:cubicBezTo>
                <a:cubicBezTo>
                  <a:pt x="12" y="34"/>
                  <a:pt x="12" y="34"/>
                  <a:pt x="12" y="34"/>
                </a:cubicBezTo>
                <a:cubicBezTo>
                  <a:pt x="14" y="38"/>
                  <a:pt x="14" y="38"/>
                  <a:pt x="14" y="38"/>
                </a:cubicBezTo>
                <a:cubicBezTo>
                  <a:pt x="15" y="36"/>
                  <a:pt x="15" y="36"/>
                  <a:pt x="15" y="36"/>
                </a:cubicBezTo>
                <a:cubicBezTo>
                  <a:pt x="19" y="39"/>
                  <a:pt x="19" y="39"/>
                  <a:pt x="19" y="39"/>
                </a:cubicBezTo>
                <a:cubicBezTo>
                  <a:pt x="23" y="44"/>
                  <a:pt x="23" y="44"/>
                  <a:pt x="23" y="44"/>
                </a:cubicBezTo>
                <a:cubicBezTo>
                  <a:pt x="28" y="48"/>
                  <a:pt x="28" y="48"/>
                  <a:pt x="28" y="48"/>
                </a:cubicBezTo>
                <a:cubicBezTo>
                  <a:pt x="34" y="49"/>
                  <a:pt x="34" y="49"/>
                  <a:pt x="34" y="49"/>
                </a:cubicBezTo>
                <a:cubicBezTo>
                  <a:pt x="39" y="48"/>
                  <a:pt x="39" y="48"/>
                  <a:pt x="39" y="48"/>
                </a:cubicBezTo>
                <a:cubicBezTo>
                  <a:pt x="42" y="52"/>
                  <a:pt x="42" y="52"/>
                  <a:pt x="42" y="52"/>
                </a:cubicBezTo>
                <a:cubicBezTo>
                  <a:pt x="53" y="55"/>
                  <a:pt x="53" y="55"/>
                  <a:pt x="53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51"/>
                  <a:pt x="55" y="51"/>
                  <a:pt x="55" y="51"/>
                </a:cubicBezTo>
                <a:cubicBezTo>
                  <a:pt x="60" y="49"/>
                  <a:pt x="60" y="49"/>
                  <a:pt x="60" y="49"/>
                </a:cubicBezTo>
                <a:cubicBezTo>
                  <a:pt x="59" y="46"/>
                  <a:pt x="59" y="46"/>
                  <a:pt x="59" y="46"/>
                </a:cubicBezTo>
                <a:cubicBezTo>
                  <a:pt x="58" y="44"/>
                  <a:pt x="58" y="44"/>
                  <a:pt x="58" y="44"/>
                </a:cubicBezTo>
                <a:cubicBezTo>
                  <a:pt x="54" y="40"/>
                  <a:pt x="54" y="40"/>
                  <a:pt x="54" y="40"/>
                </a:cubicBezTo>
                <a:cubicBezTo>
                  <a:pt x="53" y="38"/>
                  <a:pt x="53" y="38"/>
                  <a:pt x="53" y="38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59" name="Freeform 299"/>
          <p:cNvSpPr>
            <a:spLocks/>
          </p:cNvSpPr>
          <p:nvPr userDrawn="1"/>
        </p:nvSpPr>
        <p:spPr bwMode="auto">
          <a:xfrm>
            <a:off x="6575249" y="2918803"/>
            <a:ext cx="211667" cy="107951"/>
          </a:xfrm>
          <a:custGeom>
            <a:avLst/>
            <a:gdLst>
              <a:gd name="T0" fmla="*/ 2147483646 w 20"/>
              <a:gd name="T1" fmla="*/ 2147483646 h 14"/>
              <a:gd name="T2" fmla="*/ 2147483646 w 20"/>
              <a:gd name="T3" fmla="*/ 2147483646 h 14"/>
              <a:gd name="T4" fmla="*/ 2147483646 w 20"/>
              <a:gd name="T5" fmla="*/ 0 h 14"/>
              <a:gd name="T6" fmla="*/ 2147483646 w 20"/>
              <a:gd name="T7" fmla="*/ 2147483646 h 14"/>
              <a:gd name="T8" fmla="*/ 2147483646 w 20"/>
              <a:gd name="T9" fmla="*/ 0 h 14"/>
              <a:gd name="T10" fmla="*/ 2147483646 w 20"/>
              <a:gd name="T11" fmla="*/ 0 h 14"/>
              <a:gd name="T12" fmla="*/ 2147483646 w 20"/>
              <a:gd name="T13" fmla="*/ 2147483646 h 14"/>
              <a:gd name="T14" fmla="*/ 2147483646 w 20"/>
              <a:gd name="T15" fmla="*/ 2147483646 h 14"/>
              <a:gd name="T16" fmla="*/ 0 w 20"/>
              <a:gd name="T17" fmla="*/ 2147483646 h 14"/>
              <a:gd name="T18" fmla="*/ 2147483646 w 20"/>
              <a:gd name="T19" fmla="*/ 2147483646 h 14"/>
              <a:gd name="T20" fmla="*/ 2147483646 w 20"/>
              <a:gd name="T21" fmla="*/ 2147483646 h 14"/>
              <a:gd name="T22" fmla="*/ 2147483646 w 20"/>
              <a:gd name="T23" fmla="*/ 2147483646 h 14"/>
              <a:gd name="T24" fmla="*/ 2147483646 w 20"/>
              <a:gd name="T25" fmla="*/ 2147483646 h 14"/>
              <a:gd name="T26" fmla="*/ 2147483646 w 20"/>
              <a:gd name="T27" fmla="*/ 2147483646 h 14"/>
              <a:gd name="T28" fmla="*/ 2147483646 w 20"/>
              <a:gd name="T29" fmla="*/ 2147483646 h 14"/>
              <a:gd name="T30" fmla="*/ 2147483646 w 20"/>
              <a:gd name="T31" fmla="*/ 2147483646 h 14"/>
              <a:gd name="T32" fmla="*/ 2147483646 w 20"/>
              <a:gd name="T33" fmla="*/ 2147483646 h 14"/>
              <a:gd name="T34" fmla="*/ 2147483646 w 20"/>
              <a:gd name="T35" fmla="*/ 2147483646 h 14"/>
              <a:gd name="T36" fmla="*/ 2147483646 w 20"/>
              <a:gd name="T37" fmla="*/ 2147483646 h 14"/>
              <a:gd name="T38" fmla="*/ 2147483646 w 20"/>
              <a:gd name="T39" fmla="*/ 2147483646 h 14"/>
              <a:gd name="T40" fmla="*/ 2147483646 w 20"/>
              <a:gd name="T41" fmla="*/ 2147483646 h 14"/>
              <a:gd name="T42" fmla="*/ 2147483646 w 20"/>
              <a:gd name="T43" fmla="*/ 2147483646 h 14"/>
              <a:gd name="T44" fmla="*/ 2147483646 w 20"/>
              <a:gd name="T45" fmla="*/ 2147483646 h 1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0" h="14">
                <a:moveTo>
                  <a:pt x="19" y="4"/>
                </a:moveTo>
                <a:cubicBezTo>
                  <a:pt x="17" y="2"/>
                  <a:pt x="17" y="2"/>
                  <a:pt x="17" y="2"/>
                </a:cubicBezTo>
                <a:cubicBezTo>
                  <a:pt x="15" y="0"/>
                  <a:pt x="15" y="0"/>
                  <a:pt x="15" y="0"/>
                </a:cubicBezTo>
                <a:cubicBezTo>
                  <a:pt x="13" y="1"/>
                  <a:pt x="13" y="1"/>
                  <a:pt x="13" y="1"/>
                </a:cubicBezTo>
                <a:cubicBezTo>
                  <a:pt x="9" y="0"/>
                  <a:pt x="9" y="0"/>
                  <a:pt x="9" y="0"/>
                </a:cubicBezTo>
                <a:cubicBezTo>
                  <a:pt x="5" y="0"/>
                  <a:pt x="5" y="0"/>
                  <a:pt x="5" y="0"/>
                </a:cubicBezTo>
                <a:cubicBezTo>
                  <a:pt x="1" y="1"/>
                  <a:pt x="1" y="1"/>
                  <a:pt x="1" y="1"/>
                </a:cubicBezTo>
                <a:cubicBezTo>
                  <a:pt x="1" y="3"/>
                  <a:pt x="1" y="5"/>
                  <a:pt x="1" y="5"/>
                </a:cubicBezTo>
                <a:cubicBezTo>
                  <a:pt x="0" y="6"/>
                  <a:pt x="0" y="6"/>
                  <a:pt x="0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6" y="8"/>
                  <a:pt x="6" y="8"/>
                  <a:pt x="6" y="8"/>
                </a:cubicBezTo>
                <a:cubicBezTo>
                  <a:pt x="7" y="10"/>
                  <a:pt x="7" y="10"/>
                  <a:pt x="7" y="10"/>
                </a:cubicBezTo>
                <a:cubicBezTo>
                  <a:pt x="6" y="12"/>
                  <a:pt x="6" y="12"/>
                  <a:pt x="6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9" y="14"/>
                  <a:pt x="9" y="14"/>
                  <a:pt x="9" y="14"/>
                </a:cubicBezTo>
                <a:cubicBezTo>
                  <a:pt x="11" y="13"/>
                  <a:pt x="11" y="13"/>
                  <a:pt x="11" y="13"/>
                </a:cubicBezTo>
                <a:cubicBezTo>
                  <a:pt x="13" y="12"/>
                  <a:pt x="13" y="12"/>
                  <a:pt x="13" y="12"/>
                </a:cubicBezTo>
                <a:cubicBezTo>
                  <a:pt x="13" y="12"/>
                  <a:pt x="15" y="12"/>
                  <a:pt x="16" y="12"/>
                </a:cubicBezTo>
                <a:cubicBezTo>
                  <a:pt x="17" y="12"/>
                  <a:pt x="16" y="9"/>
                  <a:pt x="16" y="9"/>
                </a:cubicBezTo>
                <a:cubicBezTo>
                  <a:pt x="18" y="7"/>
                  <a:pt x="18" y="7"/>
                  <a:pt x="18" y="7"/>
                </a:cubicBezTo>
                <a:cubicBezTo>
                  <a:pt x="20" y="4"/>
                  <a:pt x="20" y="4"/>
                  <a:pt x="20" y="4"/>
                </a:cubicBezTo>
                <a:cubicBezTo>
                  <a:pt x="19" y="4"/>
                  <a:pt x="19" y="4"/>
                  <a:pt x="19" y="4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0" name="Freeform 300"/>
          <p:cNvSpPr>
            <a:spLocks/>
          </p:cNvSpPr>
          <p:nvPr userDrawn="1"/>
        </p:nvSpPr>
        <p:spPr bwMode="auto">
          <a:xfrm>
            <a:off x="6668401" y="2769568"/>
            <a:ext cx="158751" cy="101600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2147483646 h 78"/>
              <a:gd name="T10" fmla="*/ 2147483646 w 90"/>
              <a:gd name="T11" fmla="*/ 0 h 78"/>
              <a:gd name="T12" fmla="*/ 2147483646 w 90"/>
              <a:gd name="T13" fmla="*/ 0 h 78"/>
              <a:gd name="T14" fmla="*/ 2147483646 w 90"/>
              <a:gd name="T15" fmla="*/ 0 h 78"/>
              <a:gd name="T16" fmla="*/ 0 w 90"/>
              <a:gd name="T17" fmla="*/ 2147483646 h 78"/>
              <a:gd name="T18" fmla="*/ 0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2147483646 w 90"/>
              <a:gd name="T31" fmla="*/ 2147483646 h 7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0" h="78">
                <a:moveTo>
                  <a:pt x="54" y="66"/>
                </a:moveTo>
                <a:lnTo>
                  <a:pt x="78" y="78"/>
                </a:lnTo>
                <a:lnTo>
                  <a:pt x="84" y="42"/>
                </a:lnTo>
                <a:lnTo>
                  <a:pt x="84" y="30"/>
                </a:lnTo>
                <a:lnTo>
                  <a:pt x="90" y="6"/>
                </a:lnTo>
                <a:lnTo>
                  <a:pt x="84" y="0"/>
                </a:lnTo>
                <a:lnTo>
                  <a:pt x="72" y="0"/>
                </a:lnTo>
                <a:lnTo>
                  <a:pt x="36" y="0"/>
                </a:lnTo>
                <a:lnTo>
                  <a:pt x="0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18" y="54"/>
                </a:lnTo>
                <a:lnTo>
                  <a:pt x="12" y="60"/>
                </a:lnTo>
                <a:lnTo>
                  <a:pt x="36" y="54"/>
                </a:lnTo>
                <a:lnTo>
                  <a:pt x="54" y="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1" name="Freeform 301"/>
          <p:cNvSpPr>
            <a:spLocks/>
          </p:cNvSpPr>
          <p:nvPr userDrawn="1"/>
        </p:nvSpPr>
        <p:spPr bwMode="auto">
          <a:xfrm>
            <a:off x="6662035" y="2926733"/>
            <a:ext cx="311149" cy="211139"/>
          </a:xfrm>
          <a:custGeom>
            <a:avLst/>
            <a:gdLst>
              <a:gd name="T0" fmla="*/ 2147483646 w 30"/>
              <a:gd name="T1" fmla="*/ 2147483646 h 27"/>
              <a:gd name="T2" fmla="*/ 2147483646 w 30"/>
              <a:gd name="T3" fmla="*/ 2147483646 h 27"/>
              <a:gd name="T4" fmla="*/ 2147483646 w 30"/>
              <a:gd name="T5" fmla="*/ 2147483646 h 27"/>
              <a:gd name="T6" fmla="*/ 2147483646 w 30"/>
              <a:gd name="T7" fmla="*/ 2147483646 h 27"/>
              <a:gd name="T8" fmla="*/ 2147483646 w 30"/>
              <a:gd name="T9" fmla="*/ 0 h 27"/>
              <a:gd name="T10" fmla="*/ 2147483646 w 30"/>
              <a:gd name="T11" fmla="*/ 2147483646 h 27"/>
              <a:gd name="T12" fmla="*/ 2147483646 w 30"/>
              <a:gd name="T13" fmla="*/ 2147483646 h 27"/>
              <a:gd name="T14" fmla="*/ 2147483646 w 30"/>
              <a:gd name="T15" fmla="*/ 2147483646 h 27"/>
              <a:gd name="T16" fmla="*/ 2147483646 w 30"/>
              <a:gd name="T17" fmla="*/ 2147483646 h 27"/>
              <a:gd name="T18" fmla="*/ 2147483646 w 30"/>
              <a:gd name="T19" fmla="*/ 2147483646 h 27"/>
              <a:gd name="T20" fmla="*/ 2147483646 w 30"/>
              <a:gd name="T21" fmla="*/ 2147483646 h 27"/>
              <a:gd name="T22" fmla="*/ 2147483646 w 30"/>
              <a:gd name="T23" fmla="*/ 2147483646 h 27"/>
              <a:gd name="T24" fmla="*/ 2147483646 w 30"/>
              <a:gd name="T25" fmla="*/ 2147483646 h 27"/>
              <a:gd name="T26" fmla="*/ 2147483646 w 30"/>
              <a:gd name="T27" fmla="*/ 2147483646 h 27"/>
              <a:gd name="T28" fmla="*/ 2147483646 w 30"/>
              <a:gd name="T29" fmla="*/ 2147483646 h 27"/>
              <a:gd name="T30" fmla="*/ 2147483646 w 30"/>
              <a:gd name="T31" fmla="*/ 2147483646 h 27"/>
              <a:gd name="T32" fmla="*/ 0 w 30"/>
              <a:gd name="T33" fmla="*/ 2147483646 h 27"/>
              <a:gd name="T34" fmla="*/ 2147483646 w 30"/>
              <a:gd name="T35" fmla="*/ 2147483646 h 27"/>
              <a:gd name="T36" fmla="*/ 2147483646 w 30"/>
              <a:gd name="T37" fmla="*/ 2147483646 h 27"/>
              <a:gd name="T38" fmla="*/ 2147483646 w 30"/>
              <a:gd name="T39" fmla="*/ 2147483646 h 27"/>
              <a:gd name="T40" fmla="*/ 2147483646 w 30"/>
              <a:gd name="T41" fmla="*/ 2147483646 h 27"/>
              <a:gd name="T42" fmla="*/ 2147483646 w 30"/>
              <a:gd name="T43" fmla="*/ 2147483646 h 27"/>
              <a:gd name="T44" fmla="*/ 2147483646 w 30"/>
              <a:gd name="T45" fmla="*/ 2147483646 h 27"/>
              <a:gd name="T46" fmla="*/ 2147483646 w 30"/>
              <a:gd name="T47" fmla="*/ 2147483646 h 27"/>
              <a:gd name="T48" fmla="*/ 2147483646 w 30"/>
              <a:gd name="T49" fmla="*/ 2147483646 h 27"/>
              <a:gd name="T50" fmla="*/ 2147483646 w 30"/>
              <a:gd name="T51" fmla="*/ 2147483646 h 27"/>
              <a:gd name="T52" fmla="*/ 2147483646 w 30"/>
              <a:gd name="T53" fmla="*/ 2147483646 h 27"/>
              <a:gd name="T54" fmla="*/ 2147483646 w 30"/>
              <a:gd name="T55" fmla="*/ 2147483646 h 27"/>
              <a:gd name="T56" fmla="*/ 2147483646 w 30"/>
              <a:gd name="T57" fmla="*/ 2147483646 h 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0" h="27">
                <a:moveTo>
                  <a:pt x="30" y="14"/>
                </a:moveTo>
                <a:cubicBezTo>
                  <a:pt x="27" y="11"/>
                  <a:pt x="27" y="11"/>
                  <a:pt x="27" y="11"/>
                </a:cubicBezTo>
                <a:cubicBezTo>
                  <a:pt x="23" y="3"/>
                  <a:pt x="23" y="3"/>
                  <a:pt x="23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7" y="0"/>
                  <a:pt x="17" y="0"/>
                  <a:pt x="17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3"/>
                  <a:pt x="11" y="3"/>
                  <a:pt x="11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6"/>
                  <a:pt x="10" y="6"/>
                  <a:pt x="10" y="6"/>
                </a:cubicBezTo>
                <a:cubicBezTo>
                  <a:pt x="8" y="8"/>
                  <a:pt x="8" y="8"/>
                  <a:pt x="8" y="8"/>
                </a:cubicBezTo>
                <a:cubicBezTo>
                  <a:pt x="8" y="8"/>
                  <a:pt x="9" y="11"/>
                  <a:pt x="8" y="11"/>
                </a:cubicBezTo>
                <a:cubicBezTo>
                  <a:pt x="7" y="11"/>
                  <a:pt x="5" y="11"/>
                  <a:pt x="5" y="11"/>
                </a:cubicBezTo>
                <a:cubicBezTo>
                  <a:pt x="3" y="12"/>
                  <a:pt x="3" y="12"/>
                  <a:pt x="3" y="12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4"/>
                  <a:pt x="1" y="14"/>
                  <a:pt x="1" y="14"/>
                </a:cubicBezTo>
                <a:cubicBezTo>
                  <a:pt x="2" y="18"/>
                  <a:pt x="2" y="18"/>
                  <a:pt x="2" y="18"/>
                </a:cubicBezTo>
                <a:cubicBezTo>
                  <a:pt x="0" y="20"/>
                  <a:pt x="0" y="20"/>
                  <a:pt x="0" y="20"/>
                </a:cubicBezTo>
                <a:cubicBezTo>
                  <a:pt x="1" y="23"/>
                  <a:pt x="1" y="23"/>
                  <a:pt x="1" y="23"/>
                </a:cubicBezTo>
                <a:cubicBezTo>
                  <a:pt x="1" y="25"/>
                  <a:pt x="1" y="25"/>
                  <a:pt x="1" y="25"/>
                </a:cubicBezTo>
                <a:cubicBezTo>
                  <a:pt x="3" y="24"/>
                  <a:pt x="3" y="24"/>
                  <a:pt x="3" y="24"/>
                </a:cubicBezTo>
                <a:cubicBezTo>
                  <a:pt x="7" y="24"/>
                  <a:pt x="7" y="24"/>
                  <a:pt x="7" y="24"/>
                </a:cubicBezTo>
                <a:cubicBezTo>
                  <a:pt x="13" y="26"/>
                  <a:pt x="13" y="26"/>
                  <a:pt x="13" y="26"/>
                </a:cubicBezTo>
                <a:cubicBezTo>
                  <a:pt x="20" y="26"/>
                  <a:pt x="20" y="26"/>
                  <a:pt x="20" y="26"/>
                </a:cubicBezTo>
                <a:cubicBezTo>
                  <a:pt x="24" y="27"/>
                  <a:pt x="24" y="27"/>
                  <a:pt x="24" y="27"/>
                </a:cubicBezTo>
                <a:cubicBezTo>
                  <a:pt x="26" y="21"/>
                  <a:pt x="26" y="21"/>
                  <a:pt x="26" y="21"/>
                </a:cubicBezTo>
                <a:cubicBezTo>
                  <a:pt x="27" y="21"/>
                  <a:pt x="27" y="21"/>
                  <a:pt x="27" y="21"/>
                </a:cubicBezTo>
                <a:cubicBezTo>
                  <a:pt x="26" y="17"/>
                  <a:pt x="26" y="17"/>
                  <a:pt x="26" y="17"/>
                </a:cubicBezTo>
                <a:cubicBezTo>
                  <a:pt x="29" y="16"/>
                  <a:pt x="29" y="16"/>
                  <a:pt x="29" y="16"/>
                </a:cubicBezTo>
                <a:lnTo>
                  <a:pt x="30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2" name="Freeform 302"/>
          <p:cNvSpPr>
            <a:spLocks/>
          </p:cNvSpPr>
          <p:nvPr userDrawn="1"/>
        </p:nvSpPr>
        <p:spPr bwMode="auto">
          <a:xfrm>
            <a:off x="6585833" y="2841015"/>
            <a:ext cx="254000" cy="107951"/>
          </a:xfrm>
          <a:custGeom>
            <a:avLst/>
            <a:gdLst>
              <a:gd name="T0" fmla="*/ 2147483646 w 24"/>
              <a:gd name="T1" fmla="*/ 2147483646 h 14"/>
              <a:gd name="T2" fmla="*/ 2147483646 w 24"/>
              <a:gd name="T3" fmla="*/ 2147483646 h 14"/>
              <a:gd name="T4" fmla="*/ 2147483646 w 24"/>
              <a:gd name="T5" fmla="*/ 2147483646 h 14"/>
              <a:gd name="T6" fmla="*/ 2147483646 w 24"/>
              <a:gd name="T7" fmla="*/ 2147483646 h 14"/>
              <a:gd name="T8" fmla="*/ 2147483646 w 24"/>
              <a:gd name="T9" fmla="*/ 2147483646 h 14"/>
              <a:gd name="T10" fmla="*/ 2147483646 w 24"/>
              <a:gd name="T11" fmla="*/ 2147483646 h 14"/>
              <a:gd name="T12" fmla="*/ 2147483646 w 24"/>
              <a:gd name="T13" fmla="*/ 2147483646 h 14"/>
              <a:gd name="T14" fmla="*/ 2147483646 w 24"/>
              <a:gd name="T15" fmla="*/ 2147483646 h 14"/>
              <a:gd name="T16" fmla="*/ 2147483646 w 24"/>
              <a:gd name="T17" fmla="*/ 2147483646 h 14"/>
              <a:gd name="T18" fmla="*/ 2147483646 w 24"/>
              <a:gd name="T19" fmla="*/ 2147483646 h 14"/>
              <a:gd name="T20" fmla="*/ 2147483646 w 24"/>
              <a:gd name="T21" fmla="*/ 2147483646 h 14"/>
              <a:gd name="T22" fmla="*/ 2147483646 w 24"/>
              <a:gd name="T23" fmla="*/ 0 h 14"/>
              <a:gd name="T24" fmla="*/ 2147483646 w 24"/>
              <a:gd name="T25" fmla="*/ 2147483646 h 14"/>
              <a:gd name="T26" fmla="*/ 2147483646 w 24"/>
              <a:gd name="T27" fmla="*/ 2147483646 h 14"/>
              <a:gd name="T28" fmla="*/ 2147483646 w 24"/>
              <a:gd name="T29" fmla="*/ 2147483646 h 14"/>
              <a:gd name="T30" fmla="*/ 2147483646 w 24"/>
              <a:gd name="T31" fmla="*/ 2147483646 h 14"/>
              <a:gd name="T32" fmla="*/ 2147483646 w 24"/>
              <a:gd name="T33" fmla="*/ 2147483646 h 14"/>
              <a:gd name="T34" fmla="*/ 2147483646 w 24"/>
              <a:gd name="T35" fmla="*/ 2147483646 h 14"/>
              <a:gd name="T36" fmla="*/ 0 w 24"/>
              <a:gd name="T37" fmla="*/ 2147483646 h 14"/>
              <a:gd name="T38" fmla="*/ 2147483646 w 24"/>
              <a:gd name="T39" fmla="*/ 2147483646 h 14"/>
              <a:gd name="T40" fmla="*/ 2147483646 w 24"/>
              <a:gd name="T41" fmla="*/ 2147483646 h 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4">
                <a:moveTo>
                  <a:pt x="8" y="10"/>
                </a:moveTo>
                <a:cubicBezTo>
                  <a:pt x="12" y="11"/>
                  <a:pt x="12" y="11"/>
                  <a:pt x="12" y="11"/>
                </a:cubicBezTo>
                <a:cubicBezTo>
                  <a:pt x="14" y="10"/>
                  <a:pt x="14" y="10"/>
                  <a:pt x="14" y="10"/>
                </a:cubicBezTo>
                <a:cubicBezTo>
                  <a:pt x="16" y="12"/>
                  <a:pt x="16" y="12"/>
                  <a:pt x="16" y="12"/>
                </a:cubicBezTo>
                <a:cubicBezTo>
                  <a:pt x="18" y="14"/>
                  <a:pt x="18" y="14"/>
                  <a:pt x="18" y="14"/>
                </a:cubicBezTo>
                <a:cubicBezTo>
                  <a:pt x="21" y="13"/>
                  <a:pt x="21" y="13"/>
                  <a:pt x="21" y="13"/>
                </a:cubicBezTo>
                <a:cubicBezTo>
                  <a:pt x="24" y="11"/>
                  <a:pt x="24" y="11"/>
                  <a:pt x="24" y="11"/>
                </a:cubicBezTo>
                <a:cubicBezTo>
                  <a:pt x="23" y="10"/>
                  <a:pt x="23" y="10"/>
                  <a:pt x="23" y="10"/>
                </a:cubicBezTo>
                <a:cubicBezTo>
                  <a:pt x="21" y="5"/>
                  <a:pt x="21" y="5"/>
                  <a:pt x="21" y="5"/>
                </a:cubicBezTo>
                <a:cubicBezTo>
                  <a:pt x="21" y="4"/>
                  <a:pt x="21" y="4"/>
                  <a:pt x="21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4" y="0"/>
                  <a:pt x="14" y="0"/>
                  <a:pt x="14" y="0"/>
                </a:cubicBezTo>
                <a:cubicBezTo>
                  <a:pt x="10" y="1"/>
                  <a:pt x="10" y="1"/>
                  <a:pt x="10" y="1"/>
                </a:cubicBezTo>
                <a:cubicBezTo>
                  <a:pt x="9" y="5"/>
                  <a:pt x="9" y="5"/>
                  <a:pt x="9" y="5"/>
                </a:cubicBezTo>
                <a:cubicBezTo>
                  <a:pt x="8" y="6"/>
                  <a:pt x="8" y="6"/>
                  <a:pt x="8" y="6"/>
                </a:cubicBezTo>
                <a:cubicBezTo>
                  <a:pt x="5" y="3"/>
                  <a:pt x="5" y="3"/>
                  <a:pt x="5" y="3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1" y="7"/>
                  <a:pt x="1" y="8"/>
                </a:cubicBezTo>
                <a:cubicBezTo>
                  <a:pt x="1" y="8"/>
                  <a:pt x="0" y="10"/>
                  <a:pt x="0" y="11"/>
                </a:cubicBezTo>
                <a:cubicBezTo>
                  <a:pt x="4" y="10"/>
                  <a:pt x="4" y="10"/>
                  <a:pt x="4" y="10"/>
                </a:cubicBezTo>
                <a:lnTo>
                  <a:pt x="8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3" name="Freeform 303"/>
          <p:cNvSpPr>
            <a:spLocks/>
          </p:cNvSpPr>
          <p:nvPr userDrawn="1"/>
        </p:nvSpPr>
        <p:spPr bwMode="auto">
          <a:xfrm>
            <a:off x="5383568" y="4291980"/>
            <a:ext cx="251883" cy="141288"/>
          </a:xfrm>
          <a:custGeom>
            <a:avLst/>
            <a:gdLst>
              <a:gd name="T0" fmla="*/ 2147483646 w 24"/>
              <a:gd name="T1" fmla="*/ 2147483646 h 18"/>
              <a:gd name="T2" fmla="*/ 2147483646 w 24"/>
              <a:gd name="T3" fmla="*/ 2147483646 h 18"/>
              <a:gd name="T4" fmla="*/ 2147483646 w 24"/>
              <a:gd name="T5" fmla="*/ 2147483646 h 18"/>
              <a:gd name="T6" fmla="*/ 2147483646 w 24"/>
              <a:gd name="T7" fmla="*/ 2147483646 h 18"/>
              <a:gd name="T8" fmla="*/ 2147483646 w 24"/>
              <a:gd name="T9" fmla="*/ 2147483646 h 18"/>
              <a:gd name="T10" fmla="*/ 2147483646 w 24"/>
              <a:gd name="T11" fmla="*/ 2147483646 h 18"/>
              <a:gd name="T12" fmla="*/ 2147483646 w 24"/>
              <a:gd name="T13" fmla="*/ 2147483646 h 18"/>
              <a:gd name="T14" fmla="*/ 2147483646 w 24"/>
              <a:gd name="T15" fmla="*/ 2147483646 h 18"/>
              <a:gd name="T16" fmla="*/ 2147483646 w 24"/>
              <a:gd name="T17" fmla="*/ 2147483646 h 18"/>
              <a:gd name="T18" fmla="*/ 2147483646 w 24"/>
              <a:gd name="T19" fmla="*/ 2147483646 h 18"/>
              <a:gd name="T20" fmla="*/ 2147483646 w 24"/>
              <a:gd name="T21" fmla="*/ 2147483646 h 18"/>
              <a:gd name="T22" fmla="*/ 2147483646 w 24"/>
              <a:gd name="T23" fmla="*/ 2147483646 h 18"/>
              <a:gd name="T24" fmla="*/ 2147483646 w 24"/>
              <a:gd name="T25" fmla="*/ 2147483646 h 18"/>
              <a:gd name="T26" fmla="*/ 2147483646 w 24"/>
              <a:gd name="T27" fmla="*/ 2147483646 h 18"/>
              <a:gd name="T28" fmla="*/ 2147483646 w 24"/>
              <a:gd name="T29" fmla="*/ 2147483646 h 18"/>
              <a:gd name="T30" fmla="*/ 2147483646 w 24"/>
              <a:gd name="T31" fmla="*/ 2147483646 h 18"/>
              <a:gd name="T32" fmla="*/ 2147483646 w 24"/>
              <a:gd name="T33" fmla="*/ 0 h 18"/>
              <a:gd name="T34" fmla="*/ 2147483646 w 24"/>
              <a:gd name="T35" fmla="*/ 0 h 18"/>
              <a:gd name="T36" fmla="*/ 2147483646 w 24"/>
              <a:gd name="T37" fmla="*/ 2147483646 h 18"/>
              <a:gd name="T38" fmla="*/ 2147483646 w 24"/>
              <a:gd name="T39" fmla="*/ 2147483646 h 18"/>
              <a:gd name="T40" fmla="*/ 2147483646 w 24"/>
              <a:gd name="T41" fmla="*/ 2147483646 h 18"/>
              <a:gd name="T42" fmla="*/ 0 w 24"/>
              <a:gd name="T43" fmla="*/ 2147483646 h 18"/>
              <a:gd name="T44" fmla="*/ 2147483646 w 24"/>
              <a:gd name="T45" fmla="*/ 2147483646 h 18"/>
              <a:gd name="T46" fmla="*/ 2147483646 w 24"/>
              <a:gd name="T47" fmla="*/ 2147483646 h 18"/>
              <a:gd name="T48" fmla="*/ 2147483646 w 24"/>
              <a:gd name="T49" fmla="*/ 2147483646 h 18"/>
              <a:gd name="T50" fmla="*/ 2147483646 w 24"/>
              <a:gd name="T51" fmla="*/ 2147483646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4" h="18">
                <a:moveTo>
                  <a:pt x="9" y="10"/>
                </a:moveTo>
                <a:cubicBezTo>
                  <a:pt x="13" y="10"/>
                  <a:pt x="13" y="10"/>
                  <a:pt x="13" y="10"/>
                </a:cubicBezTo>
                <a:cubicBezTo>
                  <a:pt x="15" y="13"/>
                  <a:pt x="15" y="13"/>
                  <a:pt x="15" y="13"/>
                </a:cubicBezTo>
                <a:cubicBezTo>
                  <a:pt x="16" y="14"/>
                  <a:pt x="16" y="14"/>
                  <a:pt x="16" y="14"/>
                </a:cubicBezTo>
                <a:cubicBezTo>
                  <a:pt x="18" y="15"/>
                  <a:pt x="18" y="15"/>
                  <a:pt x="18" y="15"/>
                </a:cubicBezTo>
                <a:cubicBezTo>
                  <a:pt x="18" y="15"/>
                  <a:pt x="19" y="18"/>
                  <a:pt x="20" y="18"/>
                </a:cubicBezTo>
                <a:cubicBezTo>
                  <a:pt x="20" y="18"/>
                  <a:pt x="21" y="17"/>
                  <a:pt x="22" y="17"/>
                </a:cubicBezTo>
                <a:cubicBezTo>
                  <a:pt x="23" y="17"/>
                  <a:pt x="24" y="16"/>
                  <a:pt x="24" y="16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8"/>
                  <a:pt x="24" y="8"/>
                  <a:pt x="24" y="8"/>
                </a:cubicBezTo>
                <a:cubicBezTo>
                  <a:pt x="23" y="8"/>
                  <a:pt x="23" y="8"/>
                  <a:pt x="23" y="8"/>
                </a:cubicBezTo>
                <a:cubicBezTo>
                  <a:pt x="21" y="3"/>
                  <a:pt x="21" y="3"/>
                  <a:pt x="21" y="3"/>
                </a:cubicBezTo>
                <a:cubicBezTo>
                  <a:pt x="21" y="3"/>
                  <a:pt x="21" y="1"/>
                  <a:pt x="20" y="1"/>
                </a:cubicBezTo>
                <a:cubicBezTo>
                  <a:pt x="20" y="1"/>
                  <a:pt x="16" y="2"/>
                  <a:pt x="16" y="2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1"/>
                  <a:pt x="12" y="1"/>
                  <a:pt x="12" y="1"/>
                </a:cubicBezTo>
                <a:cubicBezTo>
                  <a:pt x="7" y="0"/>
                  <a:pt x="7" y="0"/>
                  <a:pt x="7" y="0"/>
                </a:cubicBezTo>
                <a:cubicBezTo>
                  <a:pt x="5" y="0"/>
                  <a:pt x="5" y="0"/>
                  <a:pt x="5" y="0"/>
                </a:cubicBezTo>
                <a:cubicBezTo>
                  <a:pt x="5" y="1"/>
                  <a:pt x="5" y="1"/>
                  <a:pt x="5" y="1"/>
                </a:cubicBezTo>
                <a:cubicBezTo>
                  <a:pt x="5" y="4"/>
                  <a:pt x="5" y="4"/>
                  <a:pt x="5" y="4"/>
                </a:cubicBezTo>
                <a:cubicBezTo>
                  <a:pt x="3" y="4"/>
                  <a:pt x="3" y="4"/>
                  <a:pt x="3" y="4"/>
                </a:cubicBezTo>
                <a:cubicBezTo>
                  <a:pt x="0" y="6"/>
                  <a:pt x="0" y="6"/>
                  <a:pt x="0" y="6"/>
                </a:cubicBezTo>
                <a:cubicBezTo>
                  <a:pt x="1" y="6"/>
                  <a:pt x="1" y="6"/>
                  <a:pt x="1" y="6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2"/>
                  <a:pt x="8" y="12"/>
                  <a:pt x="8" y="12"/>
                </a:cubicBezTo>
                <a:lnTo>
                  <a:pt x="9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4" name="Freeform 304"/>
          <p:cNvSpPr>
            <a:spLocks/>
          </p:cNvSpPr>
          <p:nvPr userDrawn="1"/>
        </p:nvSpPr>
        <p:spPr bwMode="auto">
          <a:xfrm>
            <a:off x="5322184" y="4190384"/>
            <a:ext cx="196851" cy="111125"/>
          </a:xfrm>
          <a:custGeom>
            <a:avLst/>
            <a:gdLst>
              <a:gd name="T0" fmla="*/ 2147483646 w 114"/>
              <a:gd name="T1" fmla="*/ 2147483646 h 85"/>
              <a:gd name="T2" fmla="*/ 2147483646 w 114"/>
              <a:gd name="T3" fmla="*/ 2147483646 h 85"/>
              <a:gd name="T4" fmla="*/ 2147483646 w 114"/>
              <a:gd name="T5" fmla="*/ 2147483646 h 85"/>
              <a:gd name="T6" fmla="*/ 2147483646 w 114"/>
              <a:gd name="T7" fmla="*/ 2147483646 h 85"/>
              <a:gd name="T8" fmla="*/ 2147483646 w 114"/>
              <a:gd name="T9" fmla="*/ 2147483646 h 85"/>
              <a:gd name="T10" fmla="*/ 2147483646 w 114"/>
              <a:gd name="T11" fmla="*/ 2147483646 h 85"/>
              <a:gd name="T12" fmla="*/ 2147483646 w 114"/>
              <a:gd name="T13" fmla="*/ 2147483646 h 85"/>
              <a:gd name="T14" fmla="*/ 2147483646 w 114"/>
              <a:gd name="T15" fmla="*/ 2147483646 h 85"/>
              <a:gd name="T16" fmla="*/ 2147483646 w 114"/>
              <a:gd name="T17" fmla="*/ 2147483646 h 85"/>
              <a:gd name="T18" fmla="*/ 2147483646 w 114"/>
              <a:gd name="T19" fmla="*/ 2147483646 h 85"/>
              <a:gd name="T20" fmla="*/ 2147483646 w 114"/>
              <a:gd name="T21" fmla="*/ 2147483646 h 85"/>
              <a:gd name="T22" fmla="*/ 2147483646 w 114"/>
              <a:gd name="T23" fmla="*/ 0 h 85"/>
              <a:gd name="T24" fmla="*/ 2147483646 w 114"/>
              <a:gd name="T25" fmla="*/ 2147483646 h 85"/>
              <a:gd name="T26" fmla="*/ 2147483646 w 114"/>
              <a:gd name="T27" fmla="*/ 2147483646 h 85"/>
              <a:gd name="T28" fmla="*/ 0 w 114"/>
              <a:gd name="T29" fmla="*/ 2147483646 h 85"/>
              <a:gd name="T30" fmla="*/ 2147483646 w 114"/>
              <a:gd name="T31" fmla="*/ 2147483646 h 85"/>
              <a:gd name="T32" fmla="*/ 2147483646 w 114"/>
              <a:gd name="T33" fmla="*/ 2147483646 h 85"/>
              <a:gd name="T34" fmla="*/ 2147483646 w 114"/>
              <a:gd name="T35" fmla="*/ 2147483646 h 85"/>
              <a:gd name="T36" fmla="*/ 2147483646 w 114"/>
              <a:gd name="T37" fmla="*/ 2147483646 h 8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14" h="85">
                <a:moveTo>
                  <a:pt x="54" y="79"/>
                </a:moveTo>
                <a:lnTo>
                  <a:pt x="66" y="79"/>
                </a:lnTo>
                <a:lnTo>
                  <a:pt x="78" y="79"/>
                </a:lnTo>
                <a:lnTo>
                  <a:pt x="108" y="85"/>
                </a:lnTo>
                <a:lnTo>
                  <a:pt x="114" y="85"/>
                </a:lnTo>
                <a:lnTo>
                  <a:pt x="102" y="61"/>
                </a:lnTo>
                <a:lnTo>
                  <a:pt x="96" y="43"/>
                </a:lnTo>
                <a:lnTo>
                  <a:pt x="96" y="36"/>
                </a:lnTo>
                <a:lnTo>
                  <a:pt x="84" y="30"/>
                </a:lnTo>
                <a:lnTo>
                  <a:pt x="72" y="18"/>
                </a:lnTo>
                <a:lnTo>
                  <a:pt x="42" y="0"/>
                </a:lnTo>
                <a:lnTo>
                  <a:pt x="30" y="6"/>
                </a:lnTo>
                <a:lnTo>
                  <a:pt x="12" y="6"/>
                </a:lnTo>
                <a:lnTo>
                  <a:pt x="0" y="43"/>
                </a:lnTo>
                <a:lnTo>
                  <a:pt x="12" y="85"/>
                </a:lnTo>
                <a:lnTo>
                  <a:pt x="18" y="85"/>
                </a:lnTo>
                <a:lnTo>
                  <a:pt x="24" y="85"/>
                </a:lnTo>
                <a:lnTo>
                  <a:pt x="5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5" name="Freeform 305"/>
          <p:cNvSpPr>
            <a:spLocks/>
          </p:cNvSpPr>
          <p:nvPr userDrawn="1"/>
        </p:nvSpPr>
        <p:spPr bwMode="auto">
          <a:xfrm>
            <a:off x="5332768" y="3918930"/>
            <a:ext cx="397933" cy="319087"/>
          </a:xfrm>
          <a:custGeom>
            <a:avLst/>
            <a:gdLst>
              <a:gd name="T0" fmla="*/ 2147483646 w 38"/>
              <a:gd name="T1" fmla="*/ 2147483646 h 41"/>
              <a:gd name="T2" fmla="*/ 2147483646 w 38"/>
              <a:gd name="T3" fmla="*/ 2147483646 h 41"/>
              <a:gd name="T4" fmla="*/ 2147483646 w 38"/>
              <a:gd name="T5" fmla="*/ 2147483646 h 41"/>
              <a:gd name="T6" fmla="*/ 2147483646 w 38"/>
              <a:gd name="T7" fmla="*/ 2147483646 h 41"/>
              <a:gd name="T8" fmla="*/ 2147483646 w 38"/>
              <a:gd name="T9" fmla="*/ 2147483646 h 41"/>
              <a:gd name="T10" fmla="*/ 2147483646 w 38"/>
              <a:gd name="T11" fmla="*/ 2147483646 h 41"/>
              <a:gd name="T12" fmla="*/ 2147483646 w 38"/>
              <a:gd name="T13" fmla="*/ 2147483646 h 41"/>
              <a:gd name="T14" fmla="*/ 2147483646 w 38"/>
              <a:gd name="T15" fmla="*/ 2147483646 h 41"/>
              <a:gd name="T16" fmla="*/ 2147483646 w 38"/>
              <a:gd name="T17" fmla="*/ 2147483646 h 41"/>
              <a:gd name="T18" fmla="*/ 2147483646 w 38"/>
              <a:gd name="T19" fmla="*/ 2147483646 h 41"/>
              <a:gd name="T20" fmla="*/ 2147483646 w 38"/>
              <a:gd name="T21" fmla="*/ 2147483646 h 41"/>
              <a:gd name="T22" fmla="*/ 2147483646 w 38"/>
              <a:gd name="T23" fmla="*/ 2147483646 h 41"/>
              <a:gd name="T24" fmla="*/ 2147483646 w 38"/>
              <a:gd name="T25" fmla="*/ 2147483646 h 41"/>
              <a:gd name="T26" fmla="*/ 2147483646 w 38"/>
              <a:gd name="T27" fmla="*/ 0 h 41"/>
              <a:gd name="T28" fmla="*/ 2147483646 w 38"/>
              <a:gd name="T29" fmla="*/ 2147483646 h 41"/>
              <a:gd name="T30" fmla="*/ 2147483646 w 38"/>
              <a:gd name="T31" fmla="*/ 2147483646 h 41"/>
              <a:gd name="T32" fmla="*/ 2147483646 w 38"/>
              <a:gd name="T33" fmla="*/ 2147483646 h 41"/>
              <a:gd name="T34" fmla="*/ 2147483646 w 38"/>
              <a:gd name="T35" fmla="*/ 2147483646 h 41"/>
              <a:gd name="T36" fmla="*/ 2147483646 w 38"/>
              <a:gd name="T37" fmla="*/ 2147483646 h 41"/>
              <a:gd name="T38" fmla="*/ 2147483646 w 38"/>
              <a:gd name="T39" fmla="*/ 2147483646 h 41"/>
              <a:gd name="T40" fmla="*/ 0 w 38"/>
              <a:gd name="T41" fmla="*/ 2147483646 h 41"/>
              <a:gd name="T42" fmla="*/ 2147483646 w 38"/>
              <a:gd name="T43" fmla="*/ 2147483646 h 41"/>
              <a:gd name="T44" fmla="*/ 2147483646 w 38"/>
              <a:gd name="T45" fmla="*/ 2147483646 h 41"/>
              <a:gd name="T46" fmla="*/ 2147483646 w 38"/>
              <a:gd name="T47" fmla="*/ 2147483646 h 41"/>
              <a:gd name="T48" fmla="*/ 2147483646 w 38"/>
              <a:gd name="T49" fmla="*/ 2147483646 h 41"/>
              <a:gd name="T50" fmla="*/ 2147483646 w 38"/>
              <a:gd name="T51" fmla="*/ 2147483646 h 4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8" h="41">
                <a:moveTo>
                  <a:pt x="6" y="35"/>
                </a:moveTo>
                <a:cubicBezTo>
                  <a:pt x="11" y="38"/>
                  <a:pt x="11" y="38"/>
                  <a:pt x="11" y="38"/>
                </a:cubicBezTo>
                <a:cubicBezTo>
                  <a:pt x="13" y="40"/>
                  <a:pt x="13" y="40"/>
                  <a:pt x="13" y="40"/>
                </a:cubicBezTo>
                <a:cubicBezTo>
                  <a:pt x="15" y="41"/>
                  <a:pt x="15" y="41"/>
                  <a:pt x="15" y="41"/>
                </a:cubicBezTo>
                <a:cubicBezTo>
                  <a:pt x="15" y="41"/>
                  <a:pt x="15" y="41"/>
                  <a:pt x="15" y="41"/>
                </a:cubicBezTo>
                <a:cubicBezTo>
                  <a:pt x="18" y="38"/>
                  <a:pt x="18" y="38"/>
                  <a:pt x="18" y="38"/>
                </a:cubicBezTo>
                <a:cubicBezTo>
                  <a:pt x="20" y="40"/>
                  <a:pt x="20" y="40"/>
                  <a:pt x="20" y="40"/>
                </a:cubicBezTo>
                <a:cubicBezTo>
                  <a:pt x="21" y="39"/>
                  <a:pt x="21" y="39"/>
                  <a:pt x="21" y="39"/>
                </a:cubicBezTo>
                <a:cubicBezTo>
                  <a:pt x="35" y="39"/>
                  <a:pt x="35" y="39"/>
                  <a:pt x="35" y="39"/>
                </a:cubicBezTo>
                <a:cubicBezTo>
                  <a:pt x="38" y="37"/>
                  <a:pt x="38" y="37"/>
                  <a:pt x="38" y="37"/>
                </a:cubicBezTo>
                <a:cubicBezTo>
                  <a:pt x="36" y="36"/>
                  <a:pt x="36" y="36"/>
                  <a:pt x="36" y="36"/>
                </a:cubicBezTo>
                <a:cubicBezTo>
                  <a:pt x="33" y="7"/>
                  <a:pt x="33" y="7"/>
                  <a:pt x="33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11"/>
                  <a:pt x="16" y="11"/>
                  <a:pt x="16" y="11"/>
                </a:cubicBezTo>
                <a:cubicBezTo>
                  <a:pt x="14" y="13"/>
                  <a:pt x="14" y="13"/>
                  <a:pt x="14" y="13"/>
                </a:cubicBezTo>
                <a:cubicBezTo>
                  <a:pt x="14" y="13"/>
                  <a:pt x="14" y="20"/>
                  <a:pt x="13" y="20"/>
                </a:cubicBezTo>
                <a:cubicBezTo>
                  <a:pt x="13" y="20"/>
                  <a:pt x="5" y="19"/>
                  <a:pt x="1" y="19"/>
                </a:cubicBezTo>
                <a:cubicBezTo>
                  <a:pt x="0" y="20"/>
                  <a:pt x="0" y="20"/>
                  <a:pt x="0" y="20"/>
                </a:cubicBezTo>
                <a:cubicBezTo>
                  <a:pt x="3" y="26"/>
                  <a:pt x="3" y="26"/>
                  <a:pt x="3" y="26"/>
                </a:cubicBezTo>
                <a:cubicBezTo>
                  <a:pt x="3" y="33"/>
                  <a:pt x="3" y="33"/>
                  <a:pt x="3" y="33"/>
                </a:cubicBezTo>
                <a:cubicBezTo>
                  <a:pt x="1" y="36"/>
                  <a:pt x="1" y="36"/>
                  <a:pt x="1" y="36"/>
                </a:cubicBezTo>
                <a:cubicBezTo>
                  <a:pt x="4" y="36"/>
                  <a:pt x="4" y="36"/>
                  <a:pt x="4" y="36"/>
                </a:cubicBezTo>
                <a:lnTo>
                  <a:pt x="6" y="3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6" name="Freeform 306"/>
          <p:cNvSpPr>
            <a:spLocks/>
          </p:cNvSpPr>
          <p:nvPr userDrawn="1"/>
        </p:nvSpPr>
        <p:spPr bwMode="auto">
          <a:xfrm>
            <a:off x="6702267" y="3785570"/>
            <a:ext cx="376767" cy="273051"/>
          </a:xfrm>
          <a:custGeom>
            <a:avLst/>
            <a:gdLst>
              <a:gd name="T0" fmla="*/ 0 w 36"/>
              <a:gd name="T1" fmla="*/ 2147483646 h 35"/>
              <a:gd name="T2" fmla="*/ 2147483646 w 36"/>
              <a:gd name="T3" fmla="*/ 2147483646 h 35"/>
              <a:gd name="T4" fmla="*/ 2147483646 w 36"/>
              <a:gd name="T5" fmla="*/ 2147483646 h 35"/>
              <a:gd name="T6" fmla="*/ 2147483646 w 36"/>
              <a:gd name="T7" fmla="*/ 2147483646 h 35"/>
              <a:gd name="T8" fmla="*/ 2147483646 w 36"/>
              <a:gd name="T9" fmla="*/ 2147483646 h 35"/>
              <a:gd name="T10" fmla="*/ 2147483646 w 36"/>
              <a:gd name="T11" fmla="*/ 2147483646 h 35"/>
              <a:gd name="T12" fmla="*/ 2147483646 w 36"/>
              <a:gd name="T13" fmla="*/ 2147483646 h 35"/>
              <a:gd name="T14" fmla="*/ 2147483646 w 36"/>
              <a:gd name="T15" fmla="*/ 2147483646 h 35"/>
              <a:gd name="T16" fmla="*/ 2147483646 w 36"/>
              <a:gd name="T17" fmla="*/ 2147483646 h 35"/>
              <a:gd name="T18" fmla="*/ 2147483646 w 36"/>
              <a:gd name="T19" fmla="*/ 2147483646 h 35"/>
              <a:gd name="T20" fmla="*/ 2147483646 w 36"/>
              <a:gd name="T21" fmla="*/ 2147483646 h 35"/>
              <a:gd name="T22" fmla="*/ 2147483646 w 36"/>
              <a:gd name="T23" fmla="*/ 2147483646 h 35"/>
              <a:gd name="T24" fmla="*/ 2147483646 w 36"/>
              <a:gd name="T25" fmla="*/ 2147483646 h 35"/>
              <a:gd name="T26" fmla="*/ 2147483646 w 36"/>
              <a:gd name="T27" fmla="*/ 2147483646 h 35"/>
              <a:gd name="T28" fmla="*/ 2147483646 w 36"/>
              <a:gd name="T29" fmla="*/ 2147483646 h 35"/>
              <a:gd name="T30" fmla="*/ 2147483646 w 36"/>
              <a:gd name="T31" fmla="*/ 2147483646 h 35"/>
              <a:gd name="T32" fmla="*/ 2147483646 w 36"/>
              <a:gd name="T33" fmla="*/ 2147483646 h 35"/>
              <a:gd name="T34" fmla="*/ 2147483646 w 36"/>
              <a:gd name="T35" fmla="*/ 2147483646 h 35"/>
              <a:gd name="T36" fmla="*/ 2147483646 w 36"/>
              <a:gd name="T37" fmla="*/ 2147483646 h 35"/>
              <a:gd name="T38" fmla="*/ 2147483646 w 36"/>
              <a:gd name="T39" fmla="*/ 2147483646 h 35"/>
              <a:gd name="T40" fmla="*/ 2147483646 w 36"/>
              <a:gd name="T41" fmla="*/ 0 h 35"/>
              <a:gd name="T42" fmla="*/ 2147483646 w 36"/>
              <a:gd name="T43" fmla="*/ 0 h 35"/>
              <a:gd name="T44" fmla="*/ 2147483646 w 36"/>
              <a:gd name="T45" fmla="*/ 2147483646 h 35"/>
              <a:gd name="T46" fmla="*/ 0 w 36"/>
              <a:gd name="T47" fmla="*/ 2147483646 h 3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36" h="35">
                <a:moveTo>
                  <a:pt x="0" y="5"/>
                </a:moveTo>
                <a:cubicBezTo>
                  <a:pt x="0" y="5"/>
                  <a:pt x="1" y="7"/>
                  <a:pt x="1" y="8"/>
                </a:cubicBezTo>
                <a:cubicBezTo>
                  <a:pt x="1" y="8"/>
                  <a:pt x="2" y="10"/>
                  <a:pt x="2" y="10"/>
                </a:cubicBezTo>
                <a:cubicBezTo>
                  <a:pt x="2" y="10"/>
                  <a:pt x="1" y="35"/>
                  <a:pt x="2" y="35"/>
                </a:cubicBezTo>
                <a:cubicBezTo>
                  <a:pt x="2" y="35"/>
                  <a:pt x="2" y="35"/>
                  <a:pt x="3" y="35"/>
                </a:cubicBezTo>
                <a:cubicBezTo>
                  <a:pt x="7" y="35"/>
                  <a:pt x="29" y="35"/>
                  <a:pt x="29" y="35"/>
                </a:cubicBezTo>
                <a:cubicBezTo>
                  <a:pt x="34" y="32"/>
                  <a:pt x="34" y="32"/>
                  <a:pt x="34" y="32"/>
                </a:cubicBezTo>
                <a:cubicBezTo>
                  <a:pt x="36" y="30"/>
                  <a:pt x="36" y="30"/>
                  <a:pt x="36" y="30"/>
                </a:cubicBezTo>
                <a:cubicBezTo>
                  <a:pt x="36" y="30"/>
                  <a:pt x="36" y="30"/>
                  <a:pt x="36" y="30"/>
                </a:cubicBezTo>
                <a:cubicBezTo>
                  <a:pt x="33" y="23"/>
                  <a:pt x="33" y="23"/>
                  <a:pt x="33" y="23"/>
                </a:cubicBezTo>
                <a:cubicBezTo>
                  <a:pt x="29" y="15"/>
                  <a:pt x="29" y="15"/>
                  <a:pt x="29" y="15"/>
                </a:cubicBezTo>
                <a:cubicBezTo>
                  <a:pt x="24" y="8"/>
                  <a:pt x="24" y="8"/>
                  <a:pt x="24" y="8"/>
                </a:cubicBezTo>
                <a:cubicBezTo>
                  <a:pt x="31" y="12"/>
                  <a:pt x="31" y="12"/>
                  <a:pt x="31" y="12"/>
                </a:cubicBezTo>
                <a:cubicBezTo>
                  <a:pt x="34" y="9"/>
                  <a:pt x="34" y="9"/>
                  <a:pt x="34" y="9"/>
                </a:cubicBezTo>
                <a:cubicBezTo>
                  <a:pt x="33" y="9"/>
                  <a:pt x="33" y="9"/>
                  <a:pt x="33" y="9"/>
                </a:cubicBezTo>
                <a:cubicBezTo>
                  <a:pt x="30" y="1"/>
                  <a:pt x="30" y="1"/>
                  <a:pt x="30" y="1"/>
                </a:cubicBezTo>
                <a:cubicBezTo>
                  <a:pt x="28" y="3"/>
                  <a:pt x="28" y="3"/>
                  <a:pt x="28" y="3"/>
                </a:cubicBezTo>
                <a:cubicBezTo>
                  <a:pt x="22" y="2"/>
                  <a:pt x="22" y="2"/>
                  <a:pt x="22" y="2"/>
                </a:cubicBezTo>
                <a:cubicBezTo>
                  <a:pt x="19" y="1"/>
                  <a:pt x="19" y="1"/>
                  <a:pt x="19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6" y="0"/>
                  <a:pt x="6" y="0"/>
                  <a:pt x="6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2"/>
                  <a:pt x="1" y="2"/>
                  <a:pt x="1" y="2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7" name="Freeform 307"/>
          <p:cNvSpPr>
            <a:spLocks/>
          </p:cNvSpPr>
          <p:nvPr userDrawn="1"/>
        </p:nvSpPr>
        <p:spPr bwMode="auto">
          <a:xfrm>
            <a:off x="6187918" y="3737953"/>
            <a:ext cx="546100" cy="388937"/>
          </a:xfrm>
          <a:custGeom>
            <a:avLst/>
            <a:gdLst>
              <a:gd name="T0" fmla="*/ 2147483646 w 52"/>
              <a:gd name="T1" fmla="*/ 2147483646 h 50"/>
              <a:gd name="T2" fmla="*/ 2147483646 w 52"/>
              <a:gd name="T3" fmla="*/ 2147483646 h 50"/>
              <a:gd name="T4" fmla="*/ 2147483646 w 52"/>
              <a:gd name="T5" fmla="*/ 2147483646 h 50"/>
              <a:gd name="T6" fmla="*/ 0 w 52"/>
              <a:gd name="T7" fmla="*/ 2147483646 h 50"/>
              <a:gd name="T8" fmla="*/ 0 w 52"/>
              <a:gd name="T9" fmla="*/ 2147483646 h 50"/>
              <a:gd name="T10" fmla="*/ 2147483646 w 52"/>
              <a:gd name="T11" fmla="*/ 2147483646 h 50"/>
              <a:gd name="T12" fmla="*/ 2147483646 w 52"/>
              <a:gd name="T13" fmla="*/ 2147483646 h 50"/>
              <a:gd name="T14" fmla="*/ 2147483646 w 52"/>
              <a:gd name="T15" fmla="*/ 2147483646 h 50"/>
              <a:gd name="T16" fmla="*/ 2147483646 w 52"/>
              <a:gd name="T17" fmla="*/ 2147483646 h 50"/>
              <a:gd name="T18" fmla="*/ 2147483646 w 52"/>
              <a:gd name="T19" fmla="*/ 2147483646 h 50"/>
              <a:gd name="T20" fmla="*/ 2147483646 w 52"/>
              <a:gd name="T21" fmla="*/ 2147483646 h 50"/>
              <a:gd name="T22" fmla="*/ 2147483646 w 52"/>
              <a:gd name="T23" fmla="*/ 2147483646 h 50"/>
              <a:gd name="T24" fmla="*/ 2147483646 w 52"/>
              <a:gd name="T25" fmla="*/ 2147483646 h 50"/>
              <a:gd name="T26" fmla="*/ 2147483646 w 52"/>
              <a:gd name="T27" fmla="*/ 2147483646 h 50"/>
              <a:gd name="T28" fmla="*/ 2147483646 w 52"/>
              <a:gd name="T29" fmla="*/ 2147483646 h 50"/>
              <a:gd name="T30" fmla="*/ 2147483646 w 52"/>
              <a:gd name="T31" fmla="*/ 2147483646 h 50"/>
              <a:gd name="T32" fmla="*/ 2147483646 w 52"/>
              <a:gd name="T33" fmla="*/ 2147483646 h 50"/>
              <a:gd name="T34" fmla="*/ 2147483646 w 52"/>
              <a:gd name="T35" fmla="*/ 2147483646 h 50"/>
              <a:gd name="T36" fmla="*/ 2147483646 w 52"/>
              <a:gd name="T37" fmla="*/ 2147483646 h 50"/>
              <a:gd name="T38" fmla="*/ 2147483646 w 52"/>
              <a:gd name="T39" fmla="*/ 2147483646 h 50"/>
              <a:gd name="T40" fmla="*/ 2147483646 w 52"/>
              <a:gd name="T41" fmla="*/ 2147483646 h 50"/>
              <a:gd name="T42" fmla="*/ 2147483646 w 52"/>
              <a:gd name="T43" fmla="*/ 2147483646 h 50"/>
              <a:gd name="T44" fmla="*/ 2147483646 w 52"/>
              <a:gd name="T45" fmla="*/ 2147483646 h 50"/>
              <a:gd name="T46" fmla="*/ 2147483646 w 52"/>
              <a:gd name="T47" fmla="*/ 2147483646 h 50"/>
              <a:gd name="T48" fmla="*/ 2147483646 w 52"/>
              <a:gd name="T49" fmla="*/ 2147483646 h 50"/>
              <a:gd name="T50" fmla="*/ 2147483646 w 52"/>
              <a:gd name="T51" fmla="*/ 2147483646 h 50"/>
              <a:gd name="T52" fmla="*/ 2147483646 w 52"/>
              <a:gd name="T53" fmla="*/ 2147483646 h 50"/>
              <a:gd name="T54" fmla="*/ 2147483646 w 52"/>
              <a:gd name="T55" fmla="*/ 2147483646 h 50"/>
              <a:gd name="T56" fmla="*/ 2147483646 w 52"/>
              <a:gd name="T57" fmla="*/ 2147483646 h 50"/>
              <a:gd name="T58" fmla="*/ 2147483646 w 52"/>
              <a:gd name="T59" fmla="*/ 2147483646 h 50"/>
              <a:gd name="T60" fmla="*/ 2147483646 w 52"/>
              <a:gd name="T61" fmla="*/ 2147483646 h 50"/>
              <a:gd name="T62" fmla="*/ 2147483646 w 52"/>
              <a:gd name="T63" fmla="*/ 2147483646 h 50"/>
              <a:gd name="T64" fmla="*/ 2147483646 w 52"/>
              <a:gd name="T65" fmla="*/ 2147483646 h 50"/>
              <a:gd name="T66" fmla="*/ 2147483646 w 52"/>
              <a:gd name="T67" fmla="*/ 0 h 50"/>
              <a:gd name="T68" fmla="*/ 2147483646 w 52"/>
              <a:gd name="T69" fmla="*/ 2147483646 h 50"/>
              <a:gd name="T70" fmla="*/ 2147483646 w 52"/>
              <a:gd name="T71" fmla="*/ 2147483646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" h="50">
                <a:moveTo>
                  <a:pt x="4" y="6"/>
                </a:moveTo>
                <a:cubicBezTo>
                  <a:pt x="3" y="9"/>
                  <a:pt x="3" y="9"/>
                  <a:pt x="3" y="9"/>
                </a:cubicBezTo>
                <a:cubicBezTo>
                  <a:pt x="2" y="10"/>
                  <a:pt x="2" y="10"/>
                  <a:pt x="2" y="10"/>
                </a:cubicBezTo>
                <a:cubicBezTo>
                  <a:pt x="0" y="12"/>
                  <a:pt x="0" y="12"/>
                  <a:pt x="0" y="12"/>
                </a:cubicBezTo>
                <a:cubicBezTo>
                  <a:pt x="0" y="29"/>
                  <a:pt x="0" y="29"/>
                  <a:pt x="0" y="29"/>
                </a:cubicBezTo>
                <a:cubicBezTo>
                  <a:pt x="6" y="34"/>
                  <a:pt x="6" y="34"/>
                  <a:pt x="6" y="34"/>
                </a:cubicBezTo>
                <a:cubicBezTo>
                  <a:pt x="9" y="35"/>
                  <a:pt x="9" y="35"/>
                  <a:pt x="9" y="35"/>
                </a:cubicBezTo>
                <a:cubicBezTo>
                  <a:pt x="17" y="36"/>
                  <a:pt x="17" y="36"/>
                  <a:pt x="17" y="36"/>
                </a:cubicBezTo>
                <a:cubicBezTo>
                  <a:pt x="19" y="38"/>
                  <a:pt x="19" y="38"/>
                  <a:pt x="19" y="38"/>
                </a:cubicBezTo>
                <a:cubicBezTo>
                  <a:pt x="23" y="36"/>
                  <a:pt x="23" y="36"/>
                  <a:pt x="23" y="36"/>
                </a:cubicBezTo>
                <a:cubicBezTo>
                  <a:pt x="47" y="49"/>
                  <a:pt x="47" y="49"/>
                  <a:pt x="47" y="49"/>
                </a:cubicBezTo>
                <a:cubicBezTo>
                  <a:pt x="47" y="48"/>
                  <a:pt x="47" y="48"/>
                  <a:pt x="47" y="48"/>
                </a:cubicBezTo>
                <a:cubicBezTo>
                  <a:pt x="47" y="49"/>
                  <a:pt x="47" y="49"/>
                  <a:pt x="47" y="49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51" y="47"/>
                  <a:pt x="51" y="47"/>
                  <a:pt x="51" y="47"/>
                </a:cubicBezTo>
                <a:cubicBezTo>
                  <a:pt x="52" y="41"/>
                  <a:pt x="52" y="41"/>
                  <a:pt x="52" y="41"/>
                </a:cubicBezTo>
                <a:cubicBezTo>
                  <a:pt x="51" y="41"/>
                  <a:pt x="51" y="41"/>
                  <a:pt x="51" y="41"/>
                </a:cubicBezTo>
                <a:cubicBezTo>
                  <a:pt x="50" y="41"/>
                  <a:pt x="51" y="16"/>
                  <a:pt x="51" y="16"/>
                </a:cubicBezTo>
                <a:cubicBezTo>
                  <a:pt x="51" y="16"/>
                  <a:pt x="50" y="14"/>
                  <a:pt x="50" y="14"/>
                </a:cubicBezTo>
                <a:cubicBezTo>
                  <a:pt x="50" y="13"/>
                  <a:pt x="49" y="11"/>
                  <a:pt x="49" y="11"/>
                </a:cubicBezTo>
                <a:cubicBezTo>
                  <a:pt x="50" y="8"/>
                  <a:pt x="50" y="8"/>
                  <a:pt x="50" y="8"/>
                </a:cubicBezTo>
                <a:cubicBezTo>
                  <a:pt x="51" y="6"/>
                  <a:pt x="51" y="6"/>
                  <a:pt x="51" y="6"/>
                </a:cubicBezTo>
                <a:cubicBezTo>
                  <a:pt x="48" y="5"/>
                  <a:pt x="48" y="5"/>
                  <a:pt x="48" y="5"/>
                </a:cubicBezTo>
                <a:cubicBezTo>
                  <a:pt x="45" y="3"/>
                  <a:pt x="45" y="3"/>
                  <a:pt x="45" y="3"/>
                </a:cubicBezTo>
                <a:cubicBezTo>
                  <a:pt x="41" y="2"/>
                  <a:pt x="41" y="2"/>
                  <a:pt x="41" y="2"/>
                </a:cubicBezTo>
                <a:cubicBezTo>
                  <a:pt x="35" y="4"/>
                  <a:pt x="35" y="4"/>
                  <a:pt x="35" y="4"/>
                </a:cubicBezTo>
                <a:cubicBezTo>
                  <a:pt x="35" y="8"/>
                  <a:pt x="35" y="8"/>
                  <a:pt x="35" y="8"/>
                </a:cubicBezTo>
                <a:cubicBezTo>
                  <a:pt x="29" y="10"/>
                  <a:pt x="29" y="10"/>
                  <a:pt x="29" y="10"/>
                </a:cubicBezTo>
                <a:cubicBezTo>
                  <a:pt x="25" y="7"/>
                  <a:pt x="25" y="7"/>
                  <a:pt x="25" y="7"/>
                </a:cubicBezTo>
                <a:cubicBezTo>
                  <a:pt x="22" y="5"/>
                  <a:pt x="22" y="5"/>
                  <a:pt x="22" y="5"/>
                </a:cubicBezTo>
                <a:cubicBezTo>
                  <a:pt x="20" y="3"/>
                  <a:pt x="20" y="3"/>
                  <a:pt x="20" y="3"/>
                </a:cubicBezTo>
                <a:cubicBezTo>
                  <a:pt x="13" y="2"/>
                  <a:pt x="13" y="2"/>
                  <a:pt x="13" y="2"/>
                </a:cubicBezTo>
                <a:cubicBezTo>
                  <a:pt x="8" y="0"/>
                  <a:pt x="8" y="0"/>
                  <a:pt x="8" y="0"/>
                </a:cubicBezTo>
                <a:cubicBezTo>
                  <a:pt x="8" y="2"/>
                  <a:pt x="8" y="2"/>
                  <a:pt x="8" y="2"/>
                </a:cubicBezTo>
                <a:lnTo>
                  <a:pt x="4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8" name="Freeform 308"/>
          <p:cNvSpPr>
            <a:spLocks/>
          </p:cNvSpPr>
          <p:nvPr userDrawn="1"/>
        </p:nvSpPr>
        <p:spPr bwMode="auto">
          <a:xfrm>
            <a:off x="6134983" y="3622056"/>
            <a:ext cx="137584" cy="193675"/>
          </a:xfrm>
          <a:custGeom>
            <a:avLst/>
            <a:gdLst>
              <a:gd name="T0" fmla="*/ 2147483646 w 78"/>
              <a:gd name="T1" fmla="*/ 2147483646 h 150"/>
              <a:gd name="T2" fmla="*/ 2147483646 w 78"/>
              <a:gd name="T3" fmla="*/ 2147483646 h 150"/>
              <a:gd name="T4" fmla="*/ 2147483646 w 78"/>
              <a:gd name="T5" fmla="*/ 2147483646 h 150"/>
              <a:gd name="T6" fmla="*/ 0 w 78"/>
              <a:gd name="T7" fmla="*/ 2147483646 h 150"/>
              <a:gd name="T8" fmla="*/ 0 w 78"/>
              <a:gd name="T9" fmla="*/ 2147483646 h 150"/>
              <a:gd name="T10" fmla="*/ 2147483646 w 78"/>
              <a:gd name="T11" fmla="*/ 2147483646 h 150"/>
              <a:gd name="T12" fmla="*/ 2147483646 w 78"/>
              <a:gd name="T13" fmla="*/ 2147483646 h 150"/>
              <a:gd name="T14" fmla="*/ 2147483646 w 78"/>
              <a:gd name="T15" fmla="*/ 2147483646 h 150"/>
              <a:gd name="T16" fmla="*/ 2147483646 w 78"/>
              <a:gd name="T17" fmla="*/ 2147483646 h 150"/>
              <a:gd name="T18" fmla="*/ 2147483646 w 78"/>
              <a:gd name="T19" fmla="*/ 2147483646 h 150"/>
              <a:gd name="T20" fmla="*/ 2147483646 w 78"/>
              <a:gd name="T21" fmla="*/ 2147483646 h 150"/>
              <a:gd name="T22" fmla="*/ 2147483646 w 78"/>
              <a:gd name="T23" fmla="*/ 2147483646 h 150"/>
              <a:gd name="T24" fmla="*/ 2147483646 w 78"/>
              <a:gd name="T25" fmla="*/ 2147483646 h 150"/>
              <a:gd name="T26" fmla="*/ 2147483646 w 78"/>
              <a:gd name="T27" fmla="*/ 2147483646 h 150"/>
              <a:gd name="T28" fmla="*/ 2147483646 w 78"/>
              <a:gd name="T29" fmla="*/ 2147483646 h 150"/>
              <a:gd name="T30" fmla="*/ 2147483646 w 78"/>
              <a:gd name="T31" fmla="*/ 2147483646 h 150"/>
              <a:gd name="T32" fmla="*/ 2147483646 w 78"/>
              <a:gd name="T33" fmla="*/ 2147483646 h 150"/>
              <a:gd name="T34" fmla="*/ 2147483646 w 78"/>
              <a:gd name="T35" fmla="*/ 2147483646 h 150"/>
              <a:gd name="T36" fmla="*/ 2147483646 w 78"/>
              <a:gd name="T37" fmla="*/ 0 h 150"/>
              <a:gd name="T38" fmla="*/ 2147483646 w 78"/>
              <a:gd name="T39" fmla="*/ 0 h 150"/>
              <a:gd name="T40" fmla="*/ 2147483646 w 78"/>
              <a:gd name="T41" fmla="*/ 2147483646 h 150"/>
              <a:gd name="T42" fmla="*/ 2147483646 w 78"/>
              <a:gd name="T43" fmla="*/ 2147483646 h 15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" h="150">
                <a:moveTo>
                  <a:pt x="18" y="12"/>
                </a:moveTo>
                <a:lnTo>
                  <a:pt x="18" y="30"/>
                </a:lnTo>
                <a:lnTo>
                  <a:pt x="18" y="54"/>
                </a:lnTo>
                <a:lnTo>
                  <a:pt x="0" y="78"/>
                </a:lnTo>
                <a:lnTo>
                  <a:pt x="0" y="90"/>
                </a:lnTo>
                <a:lnTo>
                  <a:pt x="12" y="102"/>
                </a:lnTo>
                <a:lnTo>
                  <a:pt x="18" y="108"/>
                </a:lnTo>
                <a:lnTo>
                  <a:pt x="36" y="120"/>
                </a:lnTo>
                <a:lnTo>
                  <a:pt x="36" y="144"/>
                </a:lnTo>
                <a:lnTo>
                  <a:pt x="42" y="150"/>
                </a:lnTo>
                <a:lnTo>
                  <a:pt x="48" y="144"/>
                </a:lnTo>
                <a:lnTo>
                  <a:pt x="54" y="126"/>
                </a:lnTo>
                <a:lnTo>
                  <a:pt x="78" y="102"/>
                </a:lnTo>
                <a:lnTo>
                  <a:pt x="78" y="90"/>
                </a:lnTo>
                <a:lnTo>
                  <a:pt x="60" y="84"/>
                </a:lnTo>
                <a:lnTo>
                  <a:pt x="42" y="72"/>
                </a:lnTo>
                <a:lnTo>
                  <a:pt x="66" y="36"/>
                </a:lnTo>
                <a:lnTo>
                  <a:pt x="60" y="12"/>
                </a:lnTo>
                <a:lnTo>
                  <a:pt x="36" y="0"/>
                </a:lnTo>
                <a:lnTo>
                  <a:pt x="24" y="0"/>
                </a:lnTo>
                <a:lnTo>
                  <a:pt x="24" y="6"/>
                </a:lnTo>
                <a:lnTo>
                  <a:pt x="18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69" name="Freeform 309"/>
          <p:cNvSpPr>
            <a:spLocks/>
          </p:cNvSpPr>
          <p:nvPr userDrawn="1"/>
        </p:nvSpPr>
        <p:spPr bwMode="auto">
          <a:xfrm>
            <a:off x="5459767" y="3668094"/>
            <a:ext cx="395816" cy="227012"/>
          </a:xfrm>
          <a:custGeom>
            <a:avLst/>
            <a:gdLst>
              <a:gd name="T0" fmla="*/ 2147483646 w 228"/>
              <a:gd name="T1" fmla="*/ 2147483646 h 174"/>
              <a:gd name="T2" fmla="*/ 2147483646 w 228"/>
              <a:gd name="T3" fmla="*/ 2147483646 h 174"/>
              <a:gd name="T4" fmla="*/ 2147483646 w 228"/>
              <a:gd name="T5" fmla="*/ 2147483646 h 174"/>
              <a:gd name="T6" fmla="*/ 2147483646 w 228"/>
              <a:gd name="T7" fmla="*/ 2147483646 h 174"/>
              <a:gd name="T8" fmla="*/ 2147483646 w 228"/>
              <a:gd name="T9" fmla="*/ 2147483646 h 174"/>
              <a:gd name="T10" fmla="*/ 2147483646 w 228"/>
              <a:gd name="T11" fmla="*/ 2147483646 h 174"/>
              <a:gd name="T12" fmla="*/ 2147483646 w 228"/>
              <a:gd name="T13" fmla="*/ 2147483646 h 174"/>
              <a:gd name="T14" fmla="*/ 2147483646 w 228"/>
              <a:gd name="T15" fmla="*/ 2147483646 h 174"/>
              <a:gd name="T16" fmla="*/ 2147483646 w 228"/>
              <a:gd name="T17" fmla="*/ 2147483646 h 174"/>
              <a:gd name="T18" fmla="*/ 2147483646 w 228"/>
              <a:gd name="T19" fmla="*/ 2147483646 h 174"/>
              <a:gd name="T20" fmla="*/ 2147483646 w 228"/>
              <a:gd name="T21" fmla="*/ 2147483646 h 174"/>
              <a:gd name="T22" fmla="*/ 2147483646 w 228"/>
              <a:gd name="T23" fmla="*/ 2147483646 h 174"/>
              <a:gd name="T24" fmla="*/ 2147483646 w 228"/>
              <a:gd name="T25" fmla="*/ 2147483646 h 174"/>
              <a:gd name="T26" fmla="*/ 2147483646 w 228"/>
              <a:gd name="T27" fmla="*/ 0 h 174"/>
              <a:gd name="T28" fmla="*/ 2147483646 w 228"/>
              <a:gd name="T29" fmla="*/ 2147483646 h 174"/>
              <a:gd name="T30" fmla="*/ 2147483646 w 228"/>
              <a:gd name="T31" fmla="*/ 2147483646 h 174"/>
              <a:gd name="T32" fmla="*/ 2147483646 w 228"/>
              <a:gd name="T33" fmla="*/ 2147483646 h 174"/>
              <a:gd name="T34" fmla="*/ 2147483646 w 228"/>
              <a:gd name="T35" fmla="*/ 2147483646 h 174"/>
              <a:gd name="T36" fmla="*/ 2147483646 w 228"/>
              <a:gd name="T37" fmla="*/ 2147483646 h 174"/>
              <a:gd name="T38" fmla="*/ 0 w 228"/>
              <a:gd name="T39" fmla="*/ 2147483646 h 174"/>
              <a:gd name="T40" fmla="*/ 2147483646 w 228"/>
              <a:gd name="T41" fmla="*/ 2147483646 h 174"/>
              <a:gd name="T42" fmla="*/ 2147483646 w 228"/>
              <a:gd name="T43" fmla="*/ 2147483646 h 17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28" h="174">
                <a:moveTo>
                  <a:pt x="90" y="156"/>
                </a:moveTo>
                <a:lnTo>
                  <a:pt x="114" y="138"/>
                </a:lnTo>
                <a:lnTo>
                  <a:pt x="144" y="120"/>
                </a:lnTo>
                <a:lnTo>
                  <a:pt x="180" y="108"/>
                </a:lnTo>
                <a:lnTo>
                  <a:pt x="186" y="96"/>
                </a:lnTo>
                <a:lnTo>
                  <a:pt x="192" y="84"/>
                </a:lnTo>
                <a:lnTo>
                  <a:pt x="216" y="78"/>
                </a:lnTo>
                <a:lnTo>
                  <a:pt x="228" y="72"/>
                </a:lnTo>
                <a:lnTo>
                  <a:pt x="222" y="42"/>
                </a:lnTo>
                <a:lnTo>
                  <a:pt x="216" y="12"/>
                </a:lnTo>
                <a:lnTo>
                  <a:pt x="210" y="12"/>
                </a:lnTo>
                <a:lnTo>
                  <a:pt x="186" y="12"/>
                </a:lnTo>
                <a:lnTo>
                  <a:pt x="168" y="12"/>
                </a:lnTo>
                <a:lnTo>
                  <a:pt x="144" y="0"/>
                </a:lnTo>
                <a:lnTo>
                  <a:pt x="120" y="36"/>
                </a:lnTo>
                <a:lnTo>
                  <a:pt x="96" y="60"/>
                </a:lnTo>
                <a:lnTo>
                  <a:pt x="72" y="90"/>
                </a:lnTo>
                <a:lnTo>
                  <a:pt x="66" y="138"/>
                </a:lnTo>
                <a:lnTo>
                  <a:pt x="12" y="162"/>
                </a:lnTo>
                <a:lnTo>
                  <a:pt x="0" y="174"/>
                </a:lnTo>
                <a:lnTo>
                  <a:pt x="84" y="174"/>
                </a:lnTo>
                <a:lnTo>
                  <a:pt x="90" y="15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0" name="Freeform 310"/>
          <p:cNvSpPr>
            <a:spLocks/>
          </p:cNvSpPr>
          <p:nvPr userDrawn="1"/>
        </p:nvSpPr>
        <p:spPr bwMode="auto">
          <a:xfrm>
            <a:off x="5341249" y="3895105"/>
            <a:ext cx="273049" cy="177800"/>
          </a:xfrm>
          <a:custGeom>
            <a:avLst/>
            <a:gdLst>
              <a:gd name="T0" fmla="*/ 2147483646 w 26"/>
              <a:gd name="T1" fmla="*/ 2147483646 h 23"/>
              <a:gd name="T2" fmla="*/ 2147483646 w 26"/>
              <a:gd name="T3" fmla="*/ 2147483646 h 23"/>
              <a:gd name="T4" fmla="*/ 2147483646 w 26"/>
              <a:gd name="T5" fmla="*/ 2147483646 h 23"/>
              <a:gd name="T6" fmla="*/ 2147483646 w 26"/>
              <a:gd name="T7" fmla="*/ 2147483646 h 23"/>
              <a:gd name="T8" fmla="*/ 2147483646 w 26"/>
              <a:gd name="T9" fmla="*/ 2147483646 h 23"/>
              <a:gd name="T10" fmla="*/ 2147483646 w 26"/>
              <a:gd name="T11" fmla="*/ 2147483646 h 23"/>
              <a:gd name="T12" fmla="*/ 2147483646 w 26"/>
              <a:gd name="T13" fmla="*/ 0 h 23"/>
              <a:gd name="T14" fmla="*/ 2147483646 w 26"/>
              <a:gd name="T15" fmla="*/ 0 h 23"/>
              <a:gd name="T16" fmla="*/ 2147483646 w 26"/>
              <a:gd name="T17" fmla="*/ 2147483646 h 23"/>
              <a:gd name="T18" fmla="*/ 2147483646 w 26"/>
              <a:gd name="T19" fmla="*/ 2147483646 h 23"/>
              <a:gd name="T20" fmla="*/ 0 w 26"/>
              <a:gd name="T21" fmla="*/ 2147483646 h 23"/>
              <a:gd name="T22" fmla="*/ 2147483646 w 26"/>
              <a:gd name="T23" fmla="*/ 2147483646 h 23"/>
              <a:gd name="T24" fmla="*/ 2147483646 w 26"/>
              <a:gd name="T25" fmla="*/ 2147483646 h 2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6" h="23">
                <a:moveTo>
                  <a:pt x="13" y="16"/>
                </a:moveTo>
                <a:cubicBezTo>
                  <a:pt x="15" y="14"/>
                  <a:pt x="15" y="14"/>
                  <a:pt x="15" y="14"/>
                </a:cubicBezTo>
                <a:cubicBezTo>
                  <a:pt x="16" y="6"/>
                  <a:pt x="16" y="6"/>
                  <a:pt x="16" y="6"/>
                </a:cubicBezTo>
                <a:cubicBezTo>
                  <a:pt x="26" y="6"/>
                  <a:pt x="26" y="6"/>
                  <a:pt x="26" y="6"/>
                </a:cubicBezTo>
                <a:cubicBezTo>
                  <a:pt x="26" y="3"/>
                  <a:pt x="26" y="3"/>
                  <a:pt x="26" y="3"/>
                </a:cubicBezTo>
                <a:cubicBezTo>
                  <a:pt x="25" y="3"/>
                  <a:pt x="25" y="3"/>
                  <a:pt x="25" y="3"/>
                </a:cubicBezTo>
                <a:cubicBezTo>
                  <a:pt x="25" y="0"/>
                  <a:pt x="25" y="0"/>
                  <a:pt x="25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2"/>
                  <a:pt x="9" y="2"/>
                  <a:pt x="9" y="2"/>
                </a:cubicBezTo>
                <a:cubicBezTo>
                  <a:pt x="4" y="13"/>
                  <a:pt x="4" y="13"/>
                  <a:pt x="4" y="13"/>
                </a:cubicBezTo>
                <a:cubicBezTo>
                  <a:pt x="0" y="22"/>
                  <a:pt x="0" y="22"/>
                  <a:pt x="0" y="22"/>
                </a:cubicBezTo>
                <a:cubicBezTo>
                  <a:pt x="4" y="22"/>
                  <a:pt x="12" y="23"/>
                  <a:pt x="12" y="23"/>
                </a:cubicBezTo>
                <a:cubicBezTo>
                  <a:pt x="13" y="23"/>
                  <a:pt x="13" y="16"/>
                  <a:pt x="13" y="1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1" name="Freeform 311"/>
          <p:cNvSpPr>
            <a:spLocks/>
          </p:cNvSpPr>
          <p:nvPr userDrawn="1"/>
        </p:nvSpPr>
        <p:spPr bwMode="auto">
          <a:xfrm>
            <a:off x="5353935" y="4291990"/>
            <a:ext cx="82549" cy="47625"/>
          </a:xfrm>
          <a:custGeom>
            <a:avLst/>
            <a:gdLst>
              <a:gd name="T0" fmla="*/ 2147483646 w 48"/>
              <a:gd name="T1" fmla="*/ 2147483646 h 36"/>
              <a:gd name="T2" fmla="*/ 2147483646 w 48"/>
              <a:gd name="T3" fmla="*/ 2147483646 h 36"/>
              <a:gd name="T4" fmla="*/ 2147483646 w 48"/>
              <a:gd name="T5" fmla="*/ 0 h 36"/>
              <a:gd name="T6" fmla="*/ 2147483646 w 48"/>
              <a:gd name="T7" fmla="*/ 0 h 36"/>
              <a:gd name="T8" fmla="*/ 2147483646 w 48"/>
              <a:gd name="T9" fmla="*/ 2147483646 h 36"/>
              <a:gd name="T10" fmla="*/ 0 w 48"/>
              <a:gd name="T11" fmla="*/ 2147483646 h 36"/>
              <a:gd name="T12" fmla="*/ 2147483646 w 48"/>
              <a:gd name="T13" fmla="*/ 2147483646 h 36"/>
              <a:gd name="T14" fmla="*/ 2147483646 w 48"/>
              <a:gd name="T15" fmla="*/ 2147483646 h 36"/>
              <a:gd name="T16" fmla="*/ 2147483646 w 48"/>
              <a:gd name="T17" fmla="*/ 2147483646 h 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48" y="6"/>
                </a:lnTo>
                <a:lnTo>
                  <a:pt x="48" y="0"/>
                </a:lnTo>
                <a:lnTo>
                  <a:pt x="36" y="0"/>
                </a:lnTo>
                <a:lnTo>
                  <a:pt x="6" y="6"/>
                </a:lnTo>
                <a:lnTo>
                  <a:pt x="0" y="6"/>
                </a:lnTo>
                <a:lnTo>
                  <a:pt x="18" y="36"/>
                </a:lnTo>
                <a:lnTo>
                  <a:pt x="36" y="24"/>
                </a:lnTo>
                <a:lnTo>
                  <a:pt x="48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2" name="Freeform 312"/>
          <p:cNvSpPr>
            <a:spLocks/>
          </p:cNvSpPr>
          <p:nvPr userDrawn="1"/>
        </p:nvSpPr>
        <p:spPr bwMode="auto">
          <a:xfrm>
            <a:off x="6619701" y="4020525"/>
            <a:ext cx="541867" cy="498475"/>
          </a:xfrm>
          <a:custGeom>
            <a:avLst/>
            <a:gdLst>
              <a:gd name="T0" fmla="*/ 2147483646 w 52"/>
              <a:gd name="T1" fmla="*/ 2147483646 h 64"/>
              <a:gd name="T2" fmla="*/ 2147483646 w 52"/>
              <a:gd name="T3" fmla="*/ 2147483646 h 64"/>
              <a:gd name="T4" fmla="*/ 2147483646 w 52"/>
              <a:gd name="T5" fmla="*/ 2147483646 h 64"/>
              <a:gd name="T6" fmla="*/ 2147483646 w 52"/>
              <a:gd name="T7" fmla="*/ 2147483646 h 64"/>
              <a:gd name="T8" fmla="*/ 2147483646 w 52"/>
              <a:gd name="T9" fmla="*/ 2147483646 h 64"/>
              <a:gd name="T10" fmla="*/ 2147483646 w 52"/>
              <a:gd name="T11" fmla="*/ 2147483646 h 64"/>
              <a:gd name="T12" fmla="*/ 2147483646 w 52"/>
              <a:gd name="T13" fmla="*/ 2147483646 h 64"/>
              <a:gd name="T14" fmla="*/ 2147483646 w 52"/>
              <a:gd name="T15" fmla="*/ 2147483646 h 64"/>
              <a:gd name="T16" fmla="*/ 2147483646 w 52"/>
              <a:gd name="T17" fmla="*/ 2147483646 h 64"/>
              <a:gd name="T18" fmla="*/ 0 w 52"/>
              <a:gd name="T19" fmla="*/ 2147483646 h 64"/>
              <a:gd name="T20" fmla="*/ 2147483646 w 52"/>
              <a:gd name="T21" fmla="*/ 2147483646 h 64"/>
              <a:gd name="T22" fmla="*/ 2147483646 w 52"/>
              <a:gd name="T23" fmla="*/ 2147483646 h 64"/>
              <a:gd name="T24" fmla="*/ 2147483646 w 52"/>
              <a:gd name="T25" fmla="*/ 2147483646 h 64"/>
              <a:gd name="T26" fmla="*/ 2147483646 w 52"/>
              <a:gd name="T27" fmla="*/ 2147483646 h 64"/>
              <a:gd name="T28" fmla="*/ 2147483646 w 52"/>
              <a:gd name="T29" fmla="*/ 2147483646 h 64"/>
              <a:gd name="T30" fmla="*/ 2147483646 w 52"/>
              <a:gd name="T31" fmla="*/ 2147483646 h 64"/>
              <a:gd name="T32" fmla="*/ 2147483646 w 52"/>
              <a:gd name="T33" fmla="*/ 2147483646 h 64"/>
              <a:gd name="T34" fmla="*/ 2147483646 w 52"/>
              <a:gd name="T35" fmla="*/ 2147483646 h 64"/>
              <a:gd name="T36" fmla="*/ 2147483646 w 52"/>
              <a:gd name="T37" fmla="*/ 2147483646 h 64"/>
              <a:gd name="T38" fmla="*/ 2147483646 w 52"/>
              <a:gd name="T39" fmla="*/ 2147483646 h 64"/>
              <a:gd name="T40" fmla="*/ 2147483646 w 52"/>
              <a:gd name="T41" fmla="*/ 2147483646 h 64"/>
              <a:gd name="T42" fmla="*/ 2147483646 w 52"/>
              <a:gd name="T43" fmla="*/ 2147483646 h 64"/>
              <a:gd name="T44" fmla="*/ 2147483646 w 52"/>
              <a:gd name="T45" fmla="*/ 2147483646 h 64"/>
              <a:gd name="T46" fmla="*/ 2147483646 w 52"/>
              <a:gd name="T47" fmla="*/ 2147483646 h 64"/>
              <a:gd name="T48" fmla="*/ 2147483646 w 52"/>
              <a:gd name="T49" fmla="*/ 2147483646 h 64"/>
              <a:gd name="T50" fmla="*/ 2147483646 w 52"/>
              <a:gd name="T51" fmla="*/ 2147483646 h 64"/>
              <a:gd name="T52" fmla="*/ 2147483646 w 52"/>
              <a:gd name="T53" fmla="*/ 2147483646 h 64"/>
              <a:gd name="T54" fmla="*/ 2147483646 w 52"/>
              <a:gd name="T55" fmla="*/ 2147483646 h 64"/>
              <a:gd name="T56" fmla="*/ 2147483646 w 52"/>
              <a:gd name="T57" fmla="*/ 2147483646 h 64"/>
              <a:gd name="T58" fmla="*/ 2147483646 w 52"/>
              <a:gd name="T59" fmla="*/ 2147483646 h 64"/>
              <a:gd name="T60" fmla="*/ 2147483646 w 52"/>
              <a:gd name="T61" fmla="*/ 2147483646 h 64"/>
              <a:gd name="T62" fmla="*/ 2147483646 w 52"/>
              <a:gd name="T63" fmla="*/ 2147483646 h 64"/>
              <a:gd name="T64" fmla="*/ 2147483646 w 52"/>
              <a:gd name="T65" fmla="*/ 2147483646 h 64"/>
              <a:gd name="T66" fmla="*/ 2147483646 w 52"/>
              <a:gd name="T67" fmla="*/ 2147483646 h 64"/>
              <a:gd name="T68" fmla="*/ 2147483646 w 52"/>
              <a:gd name="T69" fmla="*/ 2147483646 h 64"/>
              <a:gd name="T70" fmla="*/ 2147483646 w 52"/>
              <a:gd name="T71" fmla="*/ 0 h 64"/>
              <a:gd name="T72" fmla="*/ 2147483646 w 52"/>
              <a:gd name="T73" fmla="*/ 2147483646 h 64"/>
              <a:gd name="T74" fmla="*/ 2147483646 w 52"/>
              <a:gd name="T75" fmla="*/ 2147483646 h 6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52" h="64">
                <a:moveTo>
                  <a:pt x="37" y="5"/>
                </a:moveTo>
                <a:cubicBezTo>
                  <a:pt x="37" y="5"/>
                  <a:pt x="15" y="5"/>
                  <a:pt x="11" y="5"/>
                </a:cubicBezTo>
                <a:cubicBezTo>
                  <a:pt x="10" y="11"/>
                  <a:pt x="10" y="11"/>
                  <a:pt x="10" y="11"/>
                </a:cubicBezTo>
                <a:cubicBezTo>
                  <a:pt x="7" y="11"/>
                  <a:pt x="7" y="11"/>
                  <a:pt x="7" y="11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25"/>
                  <a:pt x="5" y="25"/>
                  <a:pt x="5" y="25"/>
                </a:cubicBezTo>
                <a:cubicBezTo>
                  <a:pt x="2" y="27"/>
                  <a:pt x="2" y="27"/>
                  <a:pt x="2" y="27"/>
                </a:cubicBezTo>
                <a:cubicBezTo>
                  <a:pt x="1" y="32"/>
                  <a:pt x="1" y="32"/>
                  <a:pt x="1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3" y="41"/>
                  <a:pt x="3" y="41"/>
                  <a:pt x="3" y="41"/>
                </a:cubicBezTo>
                <a:cubicBezTo>
                  <a:pt x="5" y="45"/>
                  <a:pt x="5" y="45"/>
                  <a:pt x="5" y="45"/>
                </a:cubicBezTo>
                <a:cubicBezTo>
                  <a:pt x="8" y="50"/>
                  <a:pt x="8" y="50"/>
                  <a:pt x="8" y="50"/>
                </a:cubicBezTo>
                <a:cubicBezTo>
                  <a:pt x="12" y="52"/>
                  <a:pt x="12" y="52"/>
                  <a:pt x="12" y="52"/>
                </a:cubicBezTo>
                <a:cubicBezTo>
                  <a:pt x="18" y="58"/>
                  <a:pt x="18" y="58"/>
                  <a:pt x="18" y="58"/>
                </a:cubicBezTo>
                <a:cubicBezTo>
                  <a:pt x="20" y="61"/>
                  <a:pt x="20" y="61"/>
                  <a:pt x="20" y="61"/>
                </a:cubicBezTo>
                <a:cubicBezTo>
                  <a:pt x="25" y="61"/>
                  <a:pt x="25" y="61"/>
                  <a:pt x="25" y="61"/>
                </a:cubicBezTo>
                <a:cubicBezTo>
                  <a:pt x="29" y="64"/>
                  <a:pt x="29" y="64"/>
                  <a:pt x="29" y="64"/>
                </a:cubicBezTo>
                <a:cubicBezTo>
                  <a:pt x="36" y="63"/>
                  <a:pt x="36" y="63"/>
                  <a:pt x="36" y="63"/>
                </a:cubicBezTo>
                <a:cubicBezTo>
                  <a:pt x="41" y="61"/>
                  <a:pt x="41" y="61"/>
                  <a:pt x="41" y="61"/>
                </a:cubicBezTo>
                <a:cubicBezTo>
                  <a:pt x="44" y="61"/>
                  <a:pt x="44" y="61"/>
                  <a:pt x="44" y="61"/>
                </a:cubicBezTo>
                <a:cubicBezTo>
                  <a:pt x="44" y="59"/>
                  <a:pt x="44" y="59"/>
                  <a:pt x="44" y="59"/>
                </a:cubicBezTo>
                <a:cubicBezTo>
                  <a:pt x="42" y="57"/>
                  <a:pt x="42" y="57"/>
                  <a:pt x="42" y="57"/>
                </a:cubicBezTo>
                <a:cubicBezTo>
                  <a:pt x="39" y="54"/>
                  <a:pt x="39" y="54"/>
                  <a:pt x="39" y="54"/>
                </a:cubicBezTo>
                <a:cubicBezTo>
                  <a:pt x="35" y="51"/>
                  <a:pt x="35" y="51"/>
                  <a:pt x="35" y="51"/>
                </a:cubicBezTo>
                <a:cubicBezTo>
                  <a:pt x="36" y="48"/>
                  <a:pt x="36" y="48"/>
                  <a:pt x="36" y="48"/>
                </a:cubicBezTo>
                <a:cubicBezTo>
                  <a:pt x="38" y="48"/>
                  <a:pt x="38" y="48"/>
                  <a:pt x="38" y="48"/>
                </a:cubicBezTo>
                <a:cubicBezTo>
                  <a:pt x="39" y="42"/>
                  <a:pt x="39" y="42"/>
                  <a:pt x="39" y="42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32"/>
                  <a:pt x="46" y="32"/>
                  <a:pt x="46" y="32"/>
                </a:cubicBezTo>
                <a:cubicBezTo>
                  <a:pt x="47" y="21"/>
                  <a:pt x="47" y="21"/>
                  <a:pt x="47" y="21"/>
                </a:cubicBezTo>
                <a:cubicBezTo>
                  <a:pt x="50" y="19"/>
                  <a:pt x="50" y="19"/>
                  <a:pt x="50" y="19"/>
                </a:cubicBezTo>
                <a:cubicBezTo>
                  <a:pt x="52" y="18"/>
                  <a:pt x="52" y="18"/>
                  <a:pt x="52" y="18"/>
                </a:cubicBezTo>
                <a:cubicBezTo>
                  <a:pt x="50" y="13"/>
                  <a:pt x="50" y="13"/>
                  <a:pt x="50" y="13"/>
                </a:cubicBezTo>
                <a:cubicBezTo>
                  <a:pt x="47" y="4"/>
                  <a:pt x="47" y="4"/>
                  <a:pt x="47" y="4"/>
                </a:cubicBezTo>
                <a:cubicBezTo>
                  <a:pt x="44" y="0"/>
                  <a:pt x="44" y="0"/>
                  <a:pt x="44" y="0"/>
                </a:cubicBezTo>
                <a:cubicBezTo>
                  <a:pt x="42" y="2"/>
                  <a:pt x="42" y="2"/>
                  <a:pt x="42" y="2"/>
                </a:cubicBezTo>
                <a:lnTo>
                  <a:pt x="37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3" name="Freeform 313"/>
          <p:cNvSpPr>
            <a:spLocks/>
          </p:cNvSpPr>
          <p:nvPr userDrawn="1"/>
        </p:nvSpPr>
        <p:spPr bwMode="auto">
          <a:xfrm>
            <a:off x="5614301" y="4347548"/>
            <a:ext cx="198967" cy="147637"/>
          </a:xfrm>
          <a:custGeom>
            <a:avLst/>
            <a:gdLst>
              <a:gd name="T0" fmla="*/ 2147483646 w 19"/>
              <a:gd name="T1" fmla="*/ 2147483646 h 19"/>
              <a:gd name="T2" fmla="*/ 2147483646 w 19"/>
              <a:gd name="T3" fmla="*/ 2147483646 h 19"/>
              <a:gd name="T4" fmla="*/ 2147483646 w 19"/>
              <a:gd name="T5" fmla="*/ 2147483646 h 19"/>
              <a:gd name="T6" fmla="*/ 2147483646 w 19"/>
              <a:gd name="T7" fmla="*/ 2147483646 h 19"/>
              <a:gd name="T8" fmla="*/ 2147483646 w 19"/>
              <a:gd name="T9" fmla="*/ 2147483646 h 19"/>
              <a:gd name="T10" fmla="*/ 2147483646 w 19"/>
              <a:gd name="T11" fmla="*/ 2147483646 h 19"/>
              <a:gd name="T12" fmla="*/ 2147483646 w 19"/>
              <a:gd name="T13" fmla="*/ 0 h 19"/>
              <a:gd name="T14" fmla="*/ 2147483646 w 19"/>
              <a:gd name="T15" fmla="*/ 0 h 19"/>
              <a:gd name="T16" fmla="*/ 2147483646 w 19"/>
              <a:gd name="T17" fmla="*/ 0 h 19"/>
              <a:gd name="T18" fmla="*/ 2147483646 w 19"/>
              <a:gd name="T19" fmla="*/ 2147483646 h 19"/>
              <a:gd name="T20" fmla="*/ 2147483646 w 19"/>
              <a:gd name="T21" fmla="*/ 2147483646 h 19"/>
              <a:gd name="T22" fmla="*/ 2147483646 w 19"/>
              <a:gd name="T23" fmla="*/ 2147483646 h 19"/>
              <a:gd name="T24" fmla="*/ 2147483646 w 19"/>
              <a:gd name="T25" fmla="*/ 2147483646 h 19"/>
              <a:gd name="T26" fmla="*/ 0 w 19"/>
              <a:gd name="T27" fmla="*/ 2147483646 h 19"/>
              <a:gd name="T28" fmla="*/ 2147483646 w 19"/>
              <a:gd name="T29" fmla="*/ 2147483646 h 19"/>
              <a:gd name="T30" fmla="*/ 2147483646 w 19"/>
              <a:gd name="T31" fmla="*/ 2147483646 h 19"/>
              <a:gd name="T32" fmla="*/ 2147483646 w 19"/>
              <a:gd name="T33" fmla="*/ 2147483646 h 19"/>
              <a:gd name="T34" fmla="*/ 2147483646 w 19"/>
              <a:gd name="T35" fmla="*/ 2147483646 h 19"/>
              <a:gd name="T36" fmla="*/ 2147483646 w 19"/>
              <a:gd name="T37" fmla="*/ 2147483646 h 19"/>
              <a:gd name="T38" fmla="*/ 2147483646 w 19"/>
              <a:gd name="T39" fmla="*/ 2147483646 h 19"/>
              <a:gd name="T40" fmla="*/ 2147483646 w 19"/>
              <a:gd name="T41" fmla="*/ 2147483646 h 19"/>
              <a:gd name="T42" fmla="*/ 2147483646 w 19"/>
              <a:gd name="T43" fmla="*/ 2147483646 h 19"/>
              <a:gd name="T44" fmla="*/ 2147483646 w 19"/>
              <a:gd name="T45" fmla="*/ 2147483646 h 1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9" h="19">
                <a:moveTo>
                  <a:pt x="17" y="10"/>
                </a:moveTo>
                <a:cubicBezTo>
                  <a:pt x="19" y="6"/>
                  <a:pt x="19" y="6"/>
                  <a:pt x="19" y="6"/>
                </a:cubicBezTo>
                <a:cubicBezTo>
                  <a:pt x="17" y="2"/>
                  <a:pt x="17" y="2"/>
                  <a:pt x="17" y="2"/>
                </a:cubicBezTo>
                <a:cubicBezTo>
                  <a:pt x="12" y="3"/>
                  <a:pt x="12" y="3"/>
                  <a:pt x="12" y="3"/>
                </a:cubicBezTo>
                <a:cubicBezTo>
                  <a:pt x="10" y="1"/>
                  <a:pt x="10" y="1"/>
                  <a:pt x="10" y="1"/>
                </a:cubicBezTo>
                <a:cubicBezTo>
                  <a:pt x="8" y="1"/>
                  <a:pt x="8" y="1"/>
                  <a:pt x="8" y="1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1"/>
                  <a:pt x="2" y="1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2" y="9"/>
                  <a:pt x="1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0" y="14"/>
                  <a:pt x="1" y="14"/>
                </a:cubicBezTo>
                <a:cubicBezTo>
                  <a:pt x="1" y="14"/>
                  <a:pt x="4" y="16"/>
                  <a:pt x="4" y="16"/>
                </a:cubicBezTo>
                <a:cubicBezTo>
                  <a:pt x="4" y="19"/>
                  <a:pt x="4" y="19"/>
                  <a:pt x="4" y="19"/>
                </a:cubicBezTo>
                <a:cubicBezTo>
                  <a:pt x="8" y="19"/>
                  <a:pt x="8" y="19"/>
                  <a:pt x="8" y="19"/>
                </a:cubicBezTo>
                <a:cubicBezTo>
                  <a:pt x="15" y="16"/>
                  <a:pt x="15" y="16"/>
                  <a:pt x="15" y="16"/>
                </a:cubicBezTo>
                <a:cubicBezTo>
                  <a:pt x="18" y="16"/>
                  <a:pt x="18" y="16"/>
                  <a:pt x="18" y="16"/>
                </a:cubicBezTo>
                <a:cubicBezTo>
                  <a:pt x="17" y="13"/>
                  <a:pt x="17" y="13"/>
                  <a:pt x="17" y="13"/>
                </a:cubicBezTo>
                <a:lnTo>
                  <a:pt x="17" y="1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4" name="Freeform 314"/>
          <p:cNvSpPr>
            <a:spLocks/>
          </p:cNvSpPr>
          <p:nvPr userDrawn="1"/>
        </p:nvSpPr>
        <p:spPr bwMode="auto">
          <a:xfrm>
            <a:off x="5512689" y="4403109"/>
            <a:ext cx="141817" cy="92075"/>
          </a:xfrm>
          <a:custGeom>
            <a:avLst/>
            <a:gdLst>
              <a:gd name="T0" fmla="*/ 2147483646 w 14"/>
              <a:gd name="T1" fmla="*/ 2147483646 h 12"/>
              <a:gd name="T2" fmla="*/ 2147483646 w 14"/>
              <a:gd name="T3" fmla="*/ 2147483646 h 12"/>
              <a:gd name="T4" fmla="*/ 2147483646 w 14"/>
              <a:gd name="T5" fmla="*/ 2147483646 h 12"/>
              <a:gd name="T6" fmla="*/ 2147483646 w 14"/>
              <a:gd name="T7" fmla="*/ 2147483646 h 12"/>
              <a:gd name="T8" fmla="*/ 2147483646 w 14"/>
              <a:gd name="T9" fmla="*/ 2147483646 h 12"/>
              <a:gd name="T10" fmla="*/ 2147483646 w 14"/>
              <a:gd name="T11" fmla="*/ 0 h 12"/>
              <a:gd name="T12" fmla="*/ 2147483646 w 14"/>
              <a:gd name="T13" fmla="*/ 2147483646 h 12"/>
              <a:gd name="T14" fmla="*/ 2147483646 w 14"/>
              <a:gd name="T15" fmla="*/ 2147483646 h 12"/>
              <a:gd name="T16" fmla="*/ 0 w 14"/>
              <a:gd name="T17" fmla="*/ 2147483646 h 12"/>
              <a:gd name="T18" fmla="*/ 2147483646 w 14"/>
              <a:gd name="T19" fmla="*/ 2147483646 h 12"/>
              <a:gd name="T20" fmla="*/ 2147483646 w 14"/>
              <a:gd name="T21" fmla="*/ 2147483646 h 12"/>
              <a:gd name="T22" fmla="*/ 2147483646 w 14"/>
              <a:gd name="T23" fmla="*/ 2147483646 h 12"/>
              <a:gd name="T24" fmla="*/ 2147483646 w 14"/>
              <a:gd name="T25" fmla="*/ 2147483646 h 12"/>
              <a:gd name="T26" fmla="*/ 2147483646 w 14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" h="12">
                <a:moveTo>
                  <a:pt x="11" y="7"/>
                </a:moveTo>
                <a:cubicBezTo>
                  <a:pt x="10" y="7"/>
                  <a:pt x="11" y="4"/>
                  <a:pt x="11" y="4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4"/>
                  <a:pt x="8" y="4"/>
                </a:cubicBezTo>
                <a:cubicBezTo>
                  <a:pt x="7" y="4"/>
                  <a:pt x="6" y="1"/>
                  <a:pt x="6" y="1"/>
                </a:cubicBezTo>
                <a:cubicBezTo>
                  <a:pt x="4" y="0"/>
                  <a:pt x="4" y="0"/>
                  <a:pt x="4" y="0"/>
                </a:cubicBezTo>
                <a:cubicBezTo>
                  <a:pt x="3" y="2"/>
                  <a:pt x="3" y="2"/>
                  <a:pt x="3" y="2"/>
                </a:cubicBezTo>
                <a:cubicBezTo>
                  <a:pt x="1" y="3"/>
                  <a:pt x="1" y="3"/>
                  <a:pt x="1" y="3"/>
                </a:cubicBezTo>
                <a:cubicBezTo>
                  <a:pt x="0" y="5"/>
                  <a:pt x="0" y="5"/>
                  <a:pt x="0" y="5"/>
                </a:cubicBezTo>
                <a:cubicBezTo>
                  <a:pt x="1" y="6"/>
                  <a:pt x="1" y="6"/>
                  <a:pt x="1" y="6"/>
                </a:cubicBezTo>
                <a:cubicBezTo>
                  <a:pt x="10" y="12"/>
                  <a:pt x="10" y="12"/>
                  <a:pt x="10" y="12"/>
                </a:cubicBezTo>
                <a:cubicBezTo>
                  <a:pt x="14" y="12"/>
                  <a:pt x="14" y="12"/>
                  <a:pt x="14" y="12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9"/>
                  <a:pt x="11" y="7"/>
                  <a:pt x="11" y="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5" name="Freeform 315"/>
          <p:cNvSpPr>
            <a:spLocks/>
          </p:cNvSpPr>
          <p:nvPr userDrawn="1"/>
        </p:nvSpPr>
        <p:spPr bwMode="auto">
          <a:xfrm>
            <a:off x="5447085" y="4371361"/>
            <a:ext cx="105833" cy="69851"/>
          </a:xfrm>
          <a:custGeom>
            <a:avLst/>
            <a:gdLst>
              <a:gd name="T0" fmla="*/ 2147483646 w 60"/>
              <a:gd name="T1" fmla="*/ 2147483646 h 54"/>
              <a:gd name="T2" fmla="*/ 2147483646 w 60"/>
              <a:gd name="T3" fmla="*/ 2147483646 h 54"/>
              <a:gd name="T4" fmla="*/ 2147483646 w 60"/>
              <a:gd name="T5" fmla="*/ 2147483646 h 54"/>
              <a:gd name="T6" fmla="*/ 2147483646 w 60"/>
              <a:gd name="T7" fmla="*/ 0 h 54"/>
              <a:gd name="T8" fmla="*/ 2147483646 w 60"/>
              <a:gd name="T9" fmla="*/ 0 h 54"/>
              <a:gd name="T10" fmla="*/ 2147483646 w 60"/>
              <a:gd name="T11" fmla="*/ 2147483646 h 54"/>
              <a:gd name="T12" fmla="*/ 0 w 60"/>
              <a:gd name="T13" fmla="*/ 2147483646 h 54"/>
              <a:gd name="T14" fmla="*/ 2147483646 w 60"/>
              <a:gd name="T15" fmla="*/ 2147483646 h 54"/>
              <a:gd name="T16" fmla="*/ 2147483646 w 60"/>
              <a:gd name="T17" fmla="*/ 2147483646 h 54"/>
              <a:gd name="T18" fmla="*/ 2147483646 w 60"/>
              <a:gd name="T19" fmla="*/ 2147483646 h 54"/>
              <a:gd name="T20" fmla="*/ 2147483646 w 60"/>
              <a:gd name="T21" fmla="*/ 2147483646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54">
                <a:moveTo>
                  <a:pt x="54" y="36"/>
                </a:moveTo>
                <a:lnTo>
                  <a:pt x="60" y="24"/>
                </a:lnTo>
                <a:lnTo>
                  <a:pt x="54" y="18"/>
                </a:lnTo>
                <a:lnTo>
                  <a:pt x="42" y="0"/>
                </a:lnTo>
                <a:lnTo>
                  <a:pt x="18" y="0"/>
                </a:lnTo>
                <a:lnTo>
                  <a:pt x="12" y="12"/>
                </a:lnTo>
                <a:lnTo>
                  <a:pt x="0" y="18"/>
                </a:lnTo>
                <a:lnTo>
                  <a:pt x="12" y="30"/>
                </a:lnTo>
                <a:lnTo>
                  <a:pt x="36" y="54"/>
                </a:lnTo>
                <a:lnTo>
                  <a:pt x="42" y="42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6" name="Rectangle 316"/>
          <p:cNvSpPr>
            <a:spLocks noChangeArrowheads="1"/>
          </p:cNvSpPr>
          <p:nvPr userDrawn="1"/>
        </p:nvSpPr>
        <p:spPr bwMode="auto">
          <a:xfrm>
            <a:off x="5601601" y="3895112"/>
            <a:ext cx="12700" cy="23813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77" name="Freeform 317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8" name="Freeform 318"/>
          <p:cNvSpPr>
            <a:spLocks/>
          </p:cNvSpPr>
          <p:nvPr userDrawn="1"/>
        </p:nvSpPr>
        <p:spPr bwMode="auto">
          <a:xfrm>
            <a:off x="5601601" y="3622065"/>
            <a:ext cx="683684" cy="504825"/>
          </a:xfrm>
          <a:custGeom>
            <a:avLst/>
            <a:gdLst>
              <a:gd name="T0" fmla="*/ 2147483646 w 390"/>
              <a:gd name="T1" fmla="*/ 2147483646 h 390"/>
              <a:gd name="T2" fmla="*/ 2147483646 w 390"/>
              <a:gd name="T3" fmla="*/ 2147483646 h 390"/>
              <a:gd name="T4" fmla="*/ 2147483646 w 390"/>
              <a:gd name="T5" fmla="*/ 2147483646 h 390"/>
              <a:gd name="T6" fmla="*/ 2147483646 w 390"/>
              <a:gd name="T7" fmla="*/ 2147483646 h 390"/>
              <a:gd name="T8" fmla="*/ 2147483646 w 390"/>
              <a:gd name="T9" fmla="*/ 2147483646 h 390"/>
              <a:gd name="T10" fmla="*/ 2147483646 w 390"/>
              <a:gd name="T11" fmla="*/ 2147483646 h 390"/>
              <a:gd name="T12" fmla="*/ 2147483646 w 390"/>
              <a:gd name="T13" fmla="*/ 2147483646 h 390"/>
              <a:gd name="T14" fmla="*/ 2147483646 w 390"/>
              <a:gd name="T15" fmla="*/ 2147483646 h 390"/>
              <a:gd name="T16" fmla="*/ 2147483646 w 390"/>
              <a:gd name="T17" fmla="*/ 2147483646 h 390"/>
              <a:gd name="T18" fmla="*/ 2147483646 w 390"/>
              <a:gd name="T19" fmla="*/ 2147483646 h 390"/>
              <a:gd name="T20" fmla="*/ 2147483646 w 390"/>
              <a:gd name="T21" fmla="*/ 2147483646 h 390"/>
              <a:gd name="T22" fmla="*/ 2147483646 w 390"/>
              <a:gd name="T23" fmla="*/ 2147483646 h 390"/>
              <a:gd name="T24" fmla="*/ 2147483646 w 390"/>
              <a:gd name="T25" fmla="*/ 2147483646 h 390"/>
              <a:gd name="T26" fmla="*/ 2147483646 w 390"/>
              <a:gd name="T27" fmla="*/ 2147483646 h 390"/>
              <a:gd name="T28" fmla="*/ 2147483646 w 390"/>
              <a:gd name="T29" fmla="*/ 2147483646 h 390"/>
              <a:gd name="T30" fmla="*/ 2147483646 w 390"/>
              <a:gd name="T31" fmla="*/ 2147483646 h 390"/>
              <a:gd name="T32" fmla="*/ 2147483646 w 390"/>
              <a:gd name="T33" fmla="*/ 2147483646 h 390"/>
              <a:gd name="T34" fmla="*/ 2147483646 w 390"/>
              <a:gd name="T35" fmla="*/ 2147483646 h 390"/>
              <a:gd name="T36" fmla="*/ 2147483646 w 390"/>
              <a:gd name="T37" fmla="*/ 2147483646 h 390"/>
              <a:gd name="T38" fmla="*/ 2147483646 w 390"/>
              <a:gd name="T39" fmla="*/ 2147483646 h 390"/>
              <a:gd name="T40" fmla="*/ 2147483646 w 390"/>
              <a:gd name="T41" fmla="*/ 2147483646 h 390"/>
              <a:gd name="T42" fmla="*/ 2147483646 w 390"/>
              <a:gd name="T43" fmla="*/ 2147483646 h 390"/>
              <a:gd name="T44" fmla="*/ 2147483646 w 390"/>
              <a:gd name="T45" fmla="*/ 2147483646 h 390"/>
              <a:gd name="T46" fmla="*/ 2147483646 w 390"/>
              <a:gd name="T47" fmla="*/ 2147483646 h 390"/>
              <a:gd name="T48" fmla="*/ 2147483646 w 390"/>
              <a:gd name="T49" fmla="*/ 0 h 390"/>
              <a:gd name="T50" fmla="*/ 2147483646 w 390"/>
              <a:gd name="T51" fmla="*/ 2147483646 h 390"/>
              <a:gd name="T52" fmla="*/ 2147483646 w 390"/>
              <a:gd name="T53" fmla="*/ 2147483646 h 390"/>
              <a:gd name="T54" fmla="*/ 2147483646 w 390"/>
              <a:gd name="T55" fmla="*/ 2147483646 h 390"/>
              <a:gd name="T56" fmla="*/ 2147483646 w 390"/>
              <a:gd name="T57" fmla="*/ 2147483646 h 390"/>
              <a:gd name="T58" fmla="*/ 2147483646 w 390"/>
              <a:gd name="T59" fmla="*/ 2147483646 h 390"/>
              <a:gd name="T60" fmla="*/ 2147483646 w 390"/>
              <a:gd name="T61" fmla="*/ 2147483646 h 390"/>
              <a:gd name="T62" fmla="*/ 2147483646 w 390"/>
              <a:gd name="T63" fmla="*/ 2147483646 h 390"/>
              <a:gd name="T64" fmla="*/ 2147483646 w 390"/>
              <a:gd name="T65" fmla="*/ 2147483646 h 390"/>
              <a:gd name="T66" fmla="*/ 2147483646 w 390"/>
              <a:gd name="T67" fmla="*/ 2147483646 h 390"/>
              <a:gd name="T68" fmla="*/ 2147483646 w 390"/>
              <a:gd name="T69" fmla="*/ 2147483646 h 390"/>
              <a:gd name="T70" fmla="*/ 2147483646 w 390"/>
              <a:gd name="T71" fmla="*/ 2147483646 h 390"/>
              <a:gd name="T72" fmla="*/ 2147483646 w 390"/>
              <a:gd name="T73" fmla="*/ 2147483646 h 390"/>
              <a:gd name="T74" fmla="*/ 2147483646 w 390"/>
              <a:gd name="T75" fmla="*/ 2147483646 h 390"/>
              <a:gd name="T76" fmla="*/ 2147483646 w 390"/>
              <a:gd name="T77" fmla="*/ 2147483646 h 390"/>
              <a:gd name="T78" fmla="*/ 0 w 390"/>
              <a:gd name="T79" fmla="*/ 2147483646 h 390"/>
              <a:gd name="T80" fmla="*/ 2147483646 w 390"/>
              <a:gd name="T81" fmla="*/ 2147483646 h 390"/>
              <a:gd name="T82" fmla="*/ 2147483646 w 390"/>
              <a:gd name="T83" fmla="*/ 2147483646 h 390"/>
              <a:gd name="T84" fmla="*/ 2147483646 w 390"/>
              <a:gd name="T85" fmla="*/ 2147483646 h 39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90" h="390">
                <a:moveTo>
                  <a:pt x="60" y="270"/>
                </a:moveTo>
                <a:lnTo>
                  <a:pt x="216" y="378"/>
                </a:lnTo>
                <a:lnTo>
                  <a:pt x="228" y="390"/>
                </a:lnTo>
                <a:lnTo>
                  <a:pt x="246" y="390"/>
                </a:lnTo>
                <a:lnTo>
                  <a:pt x="282" y="372"/>
                </a:lnTo>
                <a:lnTo>
                  <a:pt x="390" y="300"/>
                </a:lnTo>
                <a:lnTo>
                  <a:pt x="384" y="300"/>
                </a:lnTo>
                <a:lnTo>
                  <a:pt x="366" y="276"/>
                </a:lnTo>
                <a:lnTo>
                  <a:pt x="354" y="270"/>
                </a:lnTo>
                <a:lnTo>
                  <a:pt x="342" y="246"/>
                </a:lnTo>
                <a:lnTo>
                  <a:pt x="348" y="234"/>
                </a:lnTo>
                <a:lnTo>
                  <a:pt x="348" y="174"/>
                </a:lnTo>
                <a:lnTo>
                  <a:pt x="342" y="162"/>
                </a:lnTo>
                <a:lnTo>
                  <a:pt x="348" y="150"/>
                </a:lnTo>
                <a:lnTo>
                  <a:pt x="342" y="144"/>
                </a:lnTo>
                <a:lnTo>
                  <a:pt x="342" y="120"/>
                </a:lnTo>
                <a:lnTo>
                  <a:pt x="324" y="108"/>
                </a:lnTo>
                <a:lnTo>
                  <a:pt x="318" y="102"/>
                </a:lnTo>
                <a:lnTo>
                  <a:pt x="306" y="90"/>
                </a:lnTo>
                <a:lnTo>
                  <a:pt x="306" y="78"/>
                </a:lnTo>
                <a:lnTo>
                  <a:pt x="324" y="54"/>
                </a:lnTo>
                <a:lnTo>
                  <a:pt x="324" y="30"/>
                </a:lnTo>
                <a:lnTo>
                  <a:pt x="324" y="12"/>
                </a:lnTo>
                <a:lnTo>
                  <a:pt x="330" y="6"/>
                </a:lnTo>
                <a:lnTo>
                  <a:pt x="330" y="0"/>
                </a:lnTo>
                <a:lnTo>
                  <a:pt x="318" y="6"/>
                </a:lnTo>
                <a:lnTo>
                  <a:pt x="288" y="12"/>
                </a:lnTo>
                <a:lnTo>
                  <a:pt x="222" y="12"/>
                </a:lnTo>
                <a:lnTo>
                  <a:pt x="162" y="30"/>
                </a:lnTo>
                <a:lnTo>
                  <a:pt x="132" y="48"/>
                </a:lnTo>
                <a:lnTo>
                  <a:pt x="138" y="78"/>
                </a:lnTo>
                <a:lnTo>
                  <a:pt x="144" y="108"/>
                </a:lnTo>
                <a:lnTo>
                  <a:pt x="132" y="114"/>
                </a:lnTo>
                <a:lnTo>
                  <a:pt x="108" y="120"/>
                </a:lnTo>
                <a:lnTo>
                  <a:pt x="102" y="132"/>
                </a:lnTo>
                <a:lnTo>
                  <a:pt x="96" y="144"/>
                </a:lnTo>
                <a:lnTo>
                  <a:pt x="60" y="156"/>
                </a:lnTo>
                <a:lnTo>
                  <a:pt x="30" y="174"/>
                </a:lnTo>
                <a:lnTo>
                  <a:pt x="6" y="192"/>
                </a:lnTo>
                <a:lnTo>
                  <a:pt x="0" y="210"/>
                </a:lnTo>
                <a:lnTo>
                  <a:pt x="6" y="210"/>
                </a:lnTo>
                <a:lnTo>
                  <a:pt x="6" y="228"/>
                </a:lnTo>
                <a:lnTo>
                  <a:pt x="60" y="27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79" name="Freeform 327"/>
          <p:cNvSpPr>
            <a:spLocks/>
          </p:cNvSpPr>
          <p:nvPr userDrawn="1"/>
        </p:nvSpPr>
        <p:spPr bwMode="auto">
          <a:xfrm>
            <a:off x="7548917" y="3612542"/>
            <a:ext cx="33867" cy="17463"/>
          </a:xfrm>
          <a:custGeom>
            <a:avLst/>
            <a:gdLst>
              <a:gd name="T0" fmla="*/ 0 w 18"/>
              <a:gd name="T1" fmla="*/ 0 h 12"/>
              <a:gd name="T2" fmla="*/ 2147483646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0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12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0" name="Freeform 328"/>
          <p:cNvSpPr>
            <a:spLocks/>
          </p:cNvSpPr>
          <p:nvPr userDrawn="1"/>
        </p:nvSpPr>
        <p:spPr bwMode="auto">
          <a:xfrm>
            <a:off x="7500252" y="3574436"/>
            <a:ext cx="19049" cy="23813"/>
          </a:xfrm>
          <a:custGeom>
            <a:avLst/>
            <a:gdLst>
              <a:gd name="T0" fmla="*/ 0 w 12"/>
              <a:gd name="T1" fmla="*/ 0 h 18"/>
              <a:gd name="T2" fmla="*/ 2147483646 w 12"/>
              <a:gd name="T3" fmla="*/ 2147483646 h 18"/>
              <a:gd name="T4" fmla="*/ 2147483646 w 12"/>
              <a:gd name="T5" fmla="*/ 2147483646 h 18"/>
              <a:gd name="T6" fmla="*/ 0 w 12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8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1" name="Freeform 334"/>
          <p:cNvSpPr>
            <a:spLocks/>
          </p:cNvSpPr>
          <p:nvPr userDrawn="1"/>
        </p:nvSpPr>
        <p:spPr bwMode="auto">
          <a:xfrm>
            <a:off x="6575249" y="2161555"/>
            <a:ext cx="355600" cy="585788"/>
          </a:xfrm>
          <a:custGeom>
            <a:avLst/>
            <a:gdLst>
              <a:gd name="T0" fmla="*/ 2147483646 w 34"/>
              <a:gd name="T1" fmla="*/ 2147483646 h 75"/>
              <a:gd name="T2" fmla="*/ 2147483646 w 34"/>
              <a:gd name="T3" fmla="*/ 2147483646 h 75"/>
              <a:gd name="T4" fmla="*/ 2147483646 w 34"/>
              <a:gd name="T5" fmla="*/ 2147483646 h 75"/>
              <a:gd name="T6" fmla="*/ 2147483646 w 34"/>
              <a:gd name="T7" fmla="*/ 2147483646 h 75"/>
              <a:gd name="T8" fmla="*/ 2147483646 w 34"/>
              <a:gd name="T9" fmla="*/ 2147483646 h 75"/>
              <a:gd name="T10" fmla="*/ 2147483646 w 34"/>
              <a:gd name="T11" fmla="*/ 2147483646 h 75"/>
              <a:gd name="T12" fmla="*/ 2147483646 w 34"/>
              <a:gd name="T13" fmla="*/ 2147483646 h 75"/>
              <a:gd name="T14" fmla="*/ 2147483646 w 34"/>
              <a:gd name="T15" fmla="*/ 2147483646 h 75"/>
              <a:gd name="T16" fmla="*/ 2147483646 w 34"/>
              <a:gd name="T17" fmla="*/ 2147483646 h 75"/>
              <a:gd name="T18" fmla="*/ 2147483646 w 34"/>
              <a:gd name="T19" fmla="*/ 2147483646 h 75"/>
              <a:gd name="T20" fmla="*/ 2147483646 w 34"/>
              <a:gd name="T21" fmla="*/ 2147483646 h 75"/>
              <a:gd name="T22" fmla="*/ 2147483646 w 34"/>
              <a:gd name="T23" fmla="*/ 2147483646 h 75"/>
              <a:gd name="T24" fmla="*/ 2147483646 w 34"/>
              <a:gd name="T25" fmla="*/ 2147483646 h 75"/>
              <a:gd name="T26" fmla="*/ 2147483646 w 34"/>
              <a:gd name="T27" fmla="*/ 2147483646 h 75"/>
              <a:gd name="T28" fmla="*/ 2147483646 w 34"/>
              <a:gd name="T29" fmla="*/ 2147483646 h 75"/>
              <a:gd name="T30" fmla="*/ 2147483646 w 34"/>
              <a:gd name="T31" fmla="*/ 2147483646 h 75"/>
              <a:gd name="T32" fmla="*/ 2147483646 w 34"/>
              <a:gd name="T33" fmla="*/ 2147483646 h 75"/>
              <a:gd name="T34" fmla="*/ 2147483646 w 34"/>
              <a:gd name="T35" fmla="*/ 2147483646 h 75"/>
              <a:gd name="T36" fmla="*/ 2147483646 w 34"/>
              <a:gd name="T37" fmla="*/ 2147483646 h 75"/>
              <a:gd name="T38" fmla="*/ 2147483646 w 34"/>
              <a:gd name="T39" fmla="*/ 2147483646 h 75"/>
              <a:gd name="T40" fmla="*/ 2147483646 w 34"/>
              <a:gd name="T41" fmla="*/ 2147483646 h 75"/>
              <a:gd name="T42" fmla="*/ 2147483646 w 34"/>
              <a:gd name="T43" fmla="*/ 0 h 75"/>
              <a:gd name="T44" fmla="*/ 2147483646 w 34"/>
              <a:gd name="T45" fmla="*/ 2147483646 h 75"/>
              <a:gd name="T46" fmla="*/ 2147483646 w 34"/>
              <a:gd name="T47" fmla="*/ 2147483646 h 75"/>
              <a:gd name="T48" fmla="*/ 2147483646 w 34"/>
              <a:gd name="T49" fmla="*/ 2147483646 h 75"/>
              <a:gd name="T50" fmla="*/ 2147483646 w 34"/>
              <a:gd name="T51" fmla="*/ 2147483646 h 75"/>
              <a:gd name="T52" fmla="*/ 2147483646 w 34"/>
              <a:gd name="T53" fmla="*/ 2147483646 h 75"/>
              <a:gd name="T54" fmla="*/ 2147483646 w 34"/>
              <a:gd name="T55" fmla="*/ 2147483646 h 75"/>
              <a:gd name="T56" fmla="*/ 2147483646 w 34"/>
              <a:gd name="T57" fmla="*/ 2147483646 h 75"/>
              <a:gd name="T58" fmla="*/ 2147483646 w 34"/>
              <a:gd name="T59" fmla="*/ 2147483646 h 75"/>
              <a:gd name="T60" fmla="*/ 2147483646 w 34"/>
              <a:gd name="T61" fmla="*/ 2147483646 h 75"/>
              <a:gd name="T62" fmla="*/ 2147483646 w 34"/>
              <a:gd name="T63" fmla="*/ 2147483646 h 75"/>
              <a:gd name="T64" fmla="*/ 0 w 34"/>
              <a:gd name="T65" fmla="*/ 2147483646 h 75"/>
              <a:gd name="T66" fmla="*/ 2147483646 w 34"/>
              <a:gd name="T67" fmla="*/ 2147483646 h 75"/>
              <a:gd name="T68" fmla="*/ 2147483646 w 34"/>
              <a:gd name="T69" fmla="*/ 2147483646 h 75"/>
              <a:gd name="T70" fmla="*/ 2147483646 w 34"/>
              <a:gd name="T71" fmla="*/ 2147483646 h 75"/>
              <a:gd name="T72" fmla="*/ 2147483646 w 34"/>
              <a:gd name="T73" fmla="*/ 2147483646 h 75"/>
              <a:gd name="T74" fmla="*/ 2147483646 w 34"/>
              <a:gd name="T75" fmla="*/ 2147483646 h 75"/>
              <a:gd name="T76" fmla="*/ 2147483646 w 34"/>
              <a:gd name="T77" fmla="*/ 2147483646 h 75"/>
              <a:gd name="T78" fmla="*/ 2147483646 w 34"/>
              <a:gd name="T79" fmla="*/ 2147483646 h 75"/>
              <a:gd name="T80" fmla="*/ 2147483646 w 34"/>
              <a:gd name="T81" fmla="*/ 2147483646 h 75"/>
              <a:gd name="T82" fmla="*/ 2147483646 w 34"/>
              <a:gd name="T83" fmla="*/ 2147483646 h 75"/>
              <a:gd name="T84" fmla="*/ 2147483646 w 34"/>
              <a:gd name="T85" fmla="*/ 2147483646 h 75"/>
              <a:gd name="T86" fmla="*/ 2147483646 w 34"/>
              <a:gd name="T87" fmla="*/ 2147483646 h 75"/>
              <a:gd name="T88" fmla="*/ 2147483646 w 34"/>
              <a:gd name="T89" fmla="*/ 2147483646 h 75"/>
              <a:gd name="T90" fmla="*/ 2147483646 w 34"/>
              <a:gd name="T91" fmla="*/ 2147483646 h 75"/>
              <a:gd name="T92" fmla="*/ 2147483646 w 34"/>
              <a:gd name="T93" fmla="*/ 2147483646 h 75"/>
              <a:gd name="T94" fmla="*/ 2147483646 w 34"/>
              <a:gd name="T95" fmla="*/ 2147483646 h 75"/>
              <a:gd name="T96" fmla="*/ 2147483646 w 34"/>
              <a:gd name="T97" fmla="*/ 2147483646 h 75"/>
              <a:gd name="T98" fmla="*/ 2147483646 w 34"/>
              <a:gd name="T99" fmla="*/ 2147483646 h 75"/>
              <a:gd name="T100" fmla="*/ 2147483646 w 34"/>
              <a:gd name="T101" fmla="*/ 2147483646 h 75"/>
              <a:gd name="T102" fmla="*/ 2147483646 w 34"/>
              <a:gd name="T103" fmla="*/ 2147483646 h 75"/>
              <a:gd name="T104" fmla="*/ 2147483646 w 34"/>
              <a:gd name="T105" fmla="*/ 2147483646 h 75"/>
              <a:gd name="T106" fmla="*/ 2147483646 w 34"/>
              <a:gd name="T107" fmla="*/ 2147483646 h 75"/>
              <a:gd name="T108" fmla="*/ 2147483646 w 34"/>
              <a:gd name="T109" fmla="*/ 2147483646 h 75"/>
              <a:gd name="T110" fmla="*/ 2147483646 w 34"/>
              <a:gd name="T111" fmla="*/ 2147483646 h 75"/>
              <a:gd name="T112" fmla="*/ 2147483646 w 34"/>
              <a:gd name="T113" fmla="*/ 2147483646 h 75"/>
              <a:gd name="T114" fmla="*/ 2147483646 w 34"/>
              <a:gd name="T115" fmla="*/ 2147483646 h 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4" h="75">
                <a:moveTo>
                  <a:pt x="34" y="55"/>
                </a:moveTo>
                <a:cubicBezTo>
                  <a:pt x="32" y="54"/>
                  <a:pt x="32" y="54"/>
                  <a:pt x="32" y="54"/>
                </a:cubicBezTo>
                <a:cubicBezTo>
                  <a:pt x="30" y="52"/>
                  <a:pt x="30" y="52"/>
                  <a:pt x="30" y="52"/>
                </a:cubicBezTo>
                <a:cubicBezTo>
                  <a:pt x="31" y="47"/>
                  <a:pt x="31" y="47"/>
                  <a:pt x="31" y="47"/>
                </a:cubicBezTo>
                <a:cubicBezTo>
                  <a:pt x="31" y="47"/>
                  <a:pt x="30" y="46"/>
                  <a:pt x="30" y="45"/>
                </a:cubicBezTo>
                <a:cubicBezTo>
                  <a:pt x="29" y="45"/>
                  <a:pt x="30" y="43"/>
                  <a:pt x="30" y="43"/>
                </a:cubicBezTo>
                <a:cubicBezTo>
                  <a:pt x="29" y="42"/>
                  <a:pt x="29" y="42"/>
                  <a:pt x="29" y="42"/>
                </a:cubicBezTo>
                <a:cubicBezTo>
                  <a:pt x="29" y="40"/>
                  <a:pt x="29" y="40"/>
                  <a:pt x="29" y="40"/>
                </a:cubicBezTo>
                <a:cubicBezTo>
                  <a:pt x="28" y="38"/>
                  <a:pt x="28" y="38"/>
                  <a:pt x="28" y="38"/>
                </a:cubicBezTo>
                <a:cubicBezTo>
                  <a:pt x="30" y="36"/>
                  <a:pt x="30" y="36"/>
                  <a:pt x="30" y="36"/>
                </a:cubicBezTo>
                <a:cubicBezTo>
                  <a:pt x="27" y="27"/>
                  <a:pt x="27" y="27"/>
                  <a:pt x="27" y="27"/>
                </a:cubicBezTo>
                <a:cubicBezTo>
                  <a:pt x="30" y="21"/>
                  <a:pt x="30" y="21"/>
                  <a:pt x="30" y="21"/>
                </a:cubicBezTo>
                <a:cubicBezTo>
                  <a:pt x="28" y="17"/>
                  <a:pt x="28" y="17"/>
                  <a:pt x="28" y="17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4"/>
                  <a:pt x="25" y="14"/>
                  <a:pt x="25" y="14"/>
                </a:cubicBezTo>
                <a:cubicBezTo>
                  <a:pt x="25" y="10"/>
                  <a:pt x="25" y="10"/>
                  <a:pt x="25" y="10"/>
                </a:cubicBezTo>
                <a:cubicBezTo>
                  <a:pt x="25" y="10"/>
                  <a:pt x="25" y="10"/>
                  <a:pt x="25" y="10"/>
                </a:cubicBezTo>
                <a:cubicBezTo>
                  <a:pt x="26" y="9"/>
                  <a:pt x="26" y="9"/>
                  <a:pt x="26" y="9"/>
                </a:cubicBezTo>
                <a:cubicBezTo>
                  <a:pt x="26" y="8"/>
                  <a:pt x="26" y="8"/>
                  <a:pt x="26" y="8"/>
                </a:cubicBezTo>
                <a:cubicBezTo>
                  <a:pt x="27" y="6"/>
                  <a:pt x="27" y="6"/>
                  <a:pt x="27" y="6"/>
                </a:cubicBezTo>
                <a:cubicBezTo>
                  <a:pt x="27" y="3"/>
                  <a:pt x="27" y="3"/>
                  <a:pt x="27" y="3"/>
                </a:cubicBezTo>
                <a:cubicBezTo>
                  <a:pt x="24" y="0"/>
                  <a:pt x="24" y="0"/>
                  <a:pt x="24" y="0"/>
                </a:cubicBezTo>
                <a:cubicBezTo>
                  <a:pt x="19" y="1"/>
                  <a:pt x="19" y="1"/>
                  <a:pt x="19" y="1"/>
                </a:cubicBezTo>
                <a:cubicBezTo>
                  <a:pt x="17" y="3"/>
                  <a:pt x="17" y="3"/>
                  <a:pt x="17" y="3"/>
                </a:cubicBezTo>
                <a:cubicBezTo>
                  <a:pt x="15" y="8"/>
                  <a:pt x="15" y="8"/>
                  <a:pt x="15" y="8"/>
                </a:cubicBezTo>
                <a:cubicBezTo>
                  <a:pt x="12" y="11"/>
                  <a:pt x="12" y="11"/>
                  <a:pt x="12" y="11"/>
                </a:cubicBezTo>
                <a:cubicBezTo>
                  <a:pt x="11" y="10"/>
                  <a:pt x="11" y="10"/>
                  <a:pt x="11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5" y="10"/>
                  <a:pt x="5" y="10"/>
                  <a:pt x="5" y="10"/>
                </a:cubicBezTo>
                <a:cubicBezTo>
                  <a:pt x="3" y="8"/>
                  <a:pt x="3" y="8"/>
                  <a:pt x="3" y="8"/>
                </a:cubicBezTo>
                <a:cubicBezTo>
                  <a:pt x="2" y="6"/>
                  <a:pt x="2" y="6"/>
                  <a:pt x="2" y="6"/>
                </a:cubicBezTo>
                <a:cubicBezTo>
                  <a:pt x="1" y="8"/>
                  <a:pt x="1" y="8"/>
                  <a:pt x="1" y="8"/>
                </a:cubicBezTo>
                <a:cubicBezTo>
                  <a:pt x="0" y="8"/>
                  <a:pt x="0" y="8"/>
                  <a:pt x="0" y="8"/>
                </a:cubicBezTo>
                <a:cubicBezTo>
                  <a:pt x="1" y="10"/>
                  <a:pt x="1" y="10"/>
                  <a:pt x="1" y="10"/>
                </a:cubicBezTo>
                <a:cubicBezTo>
                  <a:pt x="4" y="13"/>
                  <a:pt x="4" y="13"/>
                  <a:pt x="4" y="13"/>
                </a:cubicBezTo>
                <a:cubicBezTo>
                  <a:pt x="6" y="14"/>
                  <a:pt x="6" y="14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6"/>
                  <a:pt x="9" y="26"/>
                  <a:pt x="9" y="26"/>
                </a:cubicBezTo>
                <a:cubicBezTo>
                  <a:pt x="10" y="29"/>
                  <a:pt x="10" y="29"/>
                  <a:pt x="10" y="29"/>
                </a:cubicBezTo>
                <a:cubicBezTo>
                  <a:pt x="10" y="30"/>
                  <a:pt x="10" y="30"/>
                  <a:pt x="10" y="30"/>
                </a:cubicBezTo>
                <a:cubicBezTo>
                  <a:pt x="10" y="35"/>
                  <a:pt x="10" y="35"/>
                  <a:pt x="10" y="35"/>
                </a:cubicBezTo>
                <a:cubicBezTo>
                  <a:pt x="10" y="36"/>
                  <a:pt x="10" y="36"/>
                  <a:pt x="10" y="36"/>
                </a:cubicBezTo>
                <a:cubicBezTo>
                  <a:pt x="12" y="36"/>
                  <a:pt x="12" y="36"/>
                  <a:pt x="12" y="36"/>
                </a:cubicBezTo>
                <a:cubicBezTo>
                  <a:pt x="14" y="40"/>
                  <a:pt x="14" y="40"/>
                  <a:pt x="14" y="40"/>
                </a:cubicBezTo>
                <a:cubicBezTo>
                  <a:pt x="9" y="49"/>
                  <a:pt x="9" y="49"/>
                  <a:pt x="9" y="49"/>
                </a:cubicBezTo>
                <a:cubicBezTo>
                  <a:pt x="4" y="53"/>
                  <a:pt x="4" y="53"/>
                  <a:pt x="4" y="53"/>
                </a:cubicBezTo>
                <a:cubicBezTo>
                  <a:pt x="1" y="58"/>
                  <a:pt x="1" y="58"/>
                  <a:pt x="1" y="58"/>
                </a:cubicBezTo>
                <a:cubicBezTo>
                  <a:pt x="2" y="66"/>
                  <a:pt x="2" y="66"/>
                  <a:pt x="2" y="66"/>
                </a:cubicBezTo>
                <a:cubicBezTo>
                  <a:pt x="3" y="71"/>
                  <a:pt x="3" y="71"/>
                  <a:pt x="3" y="71"/>
                </a:cubicBezTo>
                <a:cubicBezTo>
                  <a:pt x="5" y="73"/>
                  <a:pt x="5" y="73"/>
                  <a:pt x="5" y="73"/>
                </a:cubicBezTo>
                <a:cubicBezTo>
                  <a:pt x="7" y="75"/>
                  <a:pt x="7" y="75"/>
                  <a:pt x="7" y="75"/>
                </a:cubicBezTo>
                <a:cubicBezTo>
                  <a:pt x="12" y="75"/>
                  <a:pt x="12" y="75"/>
                  <a:pt x="12" y="75"/>
                </a:cubicBezTo>
                <a:cubicBezTo>
                  <a:pt x="20" y="72"/>
                  <a:pt x="20" y="72"/>
                  <a:pt x="20" y="72"/>
                </a:cubicBezTo>
                <a:cubicBezTo>
                  <a:pt x="22" y="72"/>
                  <a:pt x="22" y="72"/>
                  <a:pt x="22" y="72"/>
                </a:cubicBezTo>
                <a:cubicBezTo>
                  <a:pt x="34" y="58"/>
                  <a:pt x="34" y="58"/>
                  <a:pt x="34" y="58"/>
                </a:cubicBezTo>
                <a:lnTo>
                  <a:pt x="34" y="5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2" name="Freeform 335"/>
          <p:cNvSpPr>
            <a:spLocks/>
          </p:cNvSpPr>
          <p:nvPr userDrawn="1"/>
        </p:nvSpPr>
        <p:spPr bwMode="auto">
          <a:xfrm>
            <a:off x="6941450" y="3090254"/>
            <a:ext cx="21167" cy="7937"/>
          </a:xfrm>
          <a:custGeom>
            <a:avLst/>
            <a:gdLst>
              <a:gd name="T0" fmla="*/ 2147483646 w 12"/>
              <a:gd name="T1" fmla="*/ 2147483646 h 6"/>
              <a:gd name="T2" fmla="*/ 0 w 12"/>
              <a:gd name="T3" fmla="*/ 0 h 6"/>
              <a:gd name="T4" fmla="*/ 0 w 12"/>
              <a:gd name="T5" fmla="*/ 2147483646 h 6"/>
              <a:gd name="T6" fmla="*/ 2147483646 w 12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" h="6">
                <a:moveTo>
                  <a:pt x="12" y="6"/>
                </a:move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3" name="Freeform 336"/>
          <p:cNvSpPr>
            <a:spLocks/>
          </p:cNvSpPr>
          <p:nvPr userDrawn="1"/>
        </p:nvSpPr>
        <p:spPr bwMode="auto">
          <a:xfrm>
            <a:off x="6805985" y="1504336"/>
            <a:ext cx="5056716" cy="2030413"/>
          </a:xfrm>
          <a:custGeom>
            <a:avLst/>
            <a:gdLst>
              <a:gd name="T0" fmla="*/ 2147483646 w 483"/>
              <a:gd name="T1" fmla="*/ 2147483646 h 260"/>
              <a:gd name="T2" fmla="*/ 2147483646 w 483"/>
              <a:gd name="T3" fmla="*/ 2147483646 h 260"/>
              <a:gd name="T4" fmla="*/ 2147483646 w 483"/>
              <a:gd name="T5" fmla="*/ 2147483646 h 260"/>
              <a:gd name="T6" fmla="*/ 2147483646 w 483"/>
              <a:gd name="T7" fmla="*/ 2147483646 h 260"/>
              <a:gd name="T8" fmla="*/ 2147483646 w 483"/>
              <a:gd name="T9" fmla="*/ 2147483646 h 260"/>
              <a:gd name="T10" fmla="*/ 2147483646 w 483"/>
              <a:gd name="T11" fmla="*/ 2147483646 h 260"/>
              <a:gd name="T12" fmla="*/ 2147483646 w 483"/>
              <a:gd name="T13" fmla="*/ 2147483646 h 260"/>
              <a:gd name="T14" fmla="*/ 2147483646 w 483"/>
              <a:gd name="T15" fmla="*/ 2147483646 h 260"/>
              <a:gd name="T16" fmla="*/ 2147483646 w 483"/>
              <a:gd name="T17" fmla="*/ 2147483646 h 260"/>
              <a:gd name="T18" fmla="*/ 2147483646 w 483"/>
              <a:gd name="T19" fmla="*/ 2147483646 h 260"/>
              <a:gd name="T20" fmla="*/ 2147483646 w 483"/>
              <a:gd name="T21" fmla="*/ 2147483646 h 260"/>
              <a:gd name="T22" fmla="*/ 2147483646 w 483"/>
              <a:gd name="T23" fmla="*/ 2147483646 h 260"/>
              <a:gd name="T24" fmla="*/ 2147483646 w 483"/>
              <a:gd name="T25" fmla="*/ 2147483646 h 260"/>
              <a:gd name="T26" fmla="*/ 2147483646 w 483"/>
              <a:gd name="T27" fmla="*/ 2147483646 h 260"/>
              <a:gd name="T28" fmla="*/ 2147483646 w 483"/>
              <a:gd name="T29" fmla="*/ 2147483646 h 260"/>
              <a:gd name="T30" fmla="*/ 2147483646 w 483"/>
              <a:gd name="T31" fmla="*/ 2147483646 h 260"/>
              <a:gd name="T32" fmla="*/ 2147483646 w 483"/>
              <a:gd name="T33" fmla="*/ 2147483646 h 260"/>
              <a:gd name="T34" fmla="*/ 2147483646 w 483"/>
              <a:gd name="T35" fmla="*/ 2147483646 h 260"/>
              <a:gd name="T36" fmla="*/ 2147483646 w 483"/>
              <a:gd name="T37" fmla="*/ 2147483646 h 260"/>
              <a:gd name="T38" fmla="*/ 2147483646 w 483"/>
              <a:gd name="T39" fmla="*/ 2147483646 h 260"/>
              <a:gd name="T40" fmla="*/ 2147483646 w 483"/>
              <a:gd name="T41" fmla="*/ 2147483646 h 260"/>
              <a:gd name="T42" fmla="*/ 2147483646 w 483"/>
              <a:gd name="T43" fmla="*/ 2147483646 h 260"/>
              <a:gd name="T44" fmla="*/ 2147483646 w 483"/>
              <a:gd name="T45" fmla="*/ 2147483646 h 260"/>
              <a:gd name="T46" fmla="*/ 2147483646 w 483"/>
              <a:gd name="T47" fmla="*/ 2147483646 h 260"/>
              <a:gd name="T48" fmla="*/ 2147483646 w 483"/>
              <a:gd name="T49" fmla="*/ 2147483646 h 260"/>
              <a:gd name="T50" fmla="*/ 2147483646 w 483"/>
              <a:gd name="T51" fmla="*/ 2147483646 h 260"/>
              <a:gd name="T52" fmla="*/ 2147483646 w 483"/>
              <a:gd name="T53" fmla="*/ 2147483646 h 260"/>
              <a:gd name="T54" fmla="*/ 2147483646 w 483"/>
              <a:gd name="T55" fmla="*/ 2147483646 h 260"/>
              <a:gd name="T56" fmla="*/ 2147483646 w 483"/>
              <a:gd name="T57" fmla="*/ 2147483646 h 260"/>
              <a:gd name="T58" fmla="*/ 2147483646 w 483"/>
              <a:gd name="T59" fmla="*/ 2147483646 h 260"/>
              <a:gd name="T60" fmla="*/ 2147483646 w 483"/>
              <a:gd name="T61" fmla="*/ 2147483646 h 260"/>
              <a:gd name="T62" fmla="*/ 2147483646 w 483"/>
              <a:gd name="T63" fmla="*/ 2147483646 h 260"/>
              <a:gd name="T64" fmla="*/ 2147483646 w 483"/>
              <a:gd name="T65" fmla="*/ 2147483646 h 260"/>
              <a:gd name="T66" fmla="*/ 2147483646 w 483"/>
              <a:gd name="T67" fmla="*/ 2147483646 h 260"/>
              <a:gd name="T68" fmla="*/ 2147483646 w 483"/>
              <a:gd name="T69" fmla="*/ 2147483646 h 260"/>
              <a:gd name="T70" fmla="*/ 2147483646 w 483"/>
              <a:gd name="T71" fmla="*/ 2147483646 h 260"/>
              <a:gd name="T72" fmla="*/ 2147483646 w 483"/>
              <a:gd name="T73" fmla="*/ 2147483646 h 260"/>
              <a:gd name="T74" fmla="*/ 2147483646 w 483"/>
              <a:gd name="T75" fmla="*/ 2147483646 h 260"/>
              <a:gd name="T76" fmla="*/ 2147483646 w 483"/>
              <a:gd name="T77" fmla="*/ 2147483646 h 260"/>
              <a:gd name="T78" fmla="*/ 2147483646 w 483"/>
              <a:gd name="T79" fmla="*/ 2147483646 h 260"/>
              <a:gd name="T80" fmla="*/ 2147483646 w 483"/>
              <a:gd name="T81" fmla="*/ 2147483646 h 260"/>
              <a:gd name="T82" fmla="*/ 2147483646 w 483"/>
              <a:gd name="T83" fmla="*/ 2147483646 h 260"/>
              <a:gd name="T84" fmla="*/ 2147483646 w 483"/>
              <a:gd name="T85" fmla="*/ 2147483646 h 260"/>
              <a:gd name="T86" fmla="*/ 2147483646 w 483"/>
              <a:gd name="T87" fmla="*/ 2147483646 h 260"/>
              <a:gd name="T88" fmla="*/ 2147483646 w 483"/>
              <a:gd name="T89" fmla="*/ 2147483646 h 260"/>
              <a:gd name="T90" fmla="*/ 2147483646 w 483"/>
              <a:gd name="T91" fmla="*/ 2147483646 h 260"/>
              <a:gd name="T92" fmla="*/ 2147483646 w 483"/>
              <a:gd name="T93" fmla="*/ 2147483646 h 260"/>
              <a:gd name="T94" fmla="*/ 2147483646 w 483"/>
              <a:gd name="T95" fmla="*/ 2147483646 h 260"/>
              <a:gd name="T96" fmla="*/ 2147483646 w 483"/>
              <a:gd name="T97" fmla="*/ 2147483646 h 260"/>
              <a:gd name="T98" fmla="*/ 2147483646 w 483"/>
              <a:gd name="T99" fmla="*/ 2147483646 h 260"/>
              <a:gd name="T100" fmla="*/ 2147483646 w 483"/>
              <a:gd name="T101" fmla="*/ 2147483646 h 260"/>
              <a:gd name="T102" fmla="*/ 2147483646 w 483"/>
              <a:gd name="T103" fmla="*/ 2147483646 h 260"/>
              <a:gd name="T104" fmla="*/ 2147483646 w 483"/>
              <a:gd name="T105" fmla="*/ 2147483646 h 260"/>
              <a:gd name="T106" fmla="*/ 2147483646 w 483"/>
              <a:gd name="T107" fmla="*/ 2147483646 h 260"/>
              <a:gd name="T108" fmla="*/ 2147483646 w 483"/>
              <a:gd name="T109" fmla="*/ 2147483646 h 260"/>
              <a:gd name="T110" fmla="*/ 2147483646 w 483"/>
              <a:gd name="T111" fmla="*/ 2147483646 h 260"/>
              <a:gd name="T112" fmla="*/ 2147483646 w 483"/>
              <a:gd name="T113" fmla="*/ 2147483646 h 260"/>
              <a:gd name="T114" fmla="*/ 2147483646 w 483"/>
              <a:gd name="T115" fmla="*/ 2147483646 h 260"/>
              <a:gd name="T116" fmla="*/ 2147483646 w 483"/>
              <a:gd name="T117" fmla="*/ 2147483646 h 260"/>
              <a:gd name="T118" fmla="*/ 2147483646 w 483"/>
              <a:gd name="T119" fmla="*/ 2147483646 h 260"/>
              <a:gd name="T120" fmla="*/ 2147483646 w 483"/>
              <a:gd name="T121" fmla="*/ 2147483646 h 260"/>
              <a:gd name="T122" fmla="*/ 2147483646 w 483"/>
              <a:gd name="T123" fmla="*/ 2147483646 h 26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483" h="260">
                <a:moveTo>
                  <a:pt x="482" y="127"/>
                </a:moveTo>
                <a:cubicBezTo>
                  <a:pt x="483" y="96"/>
                  <a:pt x="483" y="96"/>
                  <a:pt x="483" y="96"/>
                </a:cubicBezTo>
                <a:cubicBezTo>
                  <a:pt x="480" y="95"/>
                  <a:pt x="480" y="95"/>
                  <a:pt x="480" y="95"/>
                </a:cubicBezTo>
                <a:cubicBezTo>
                  <a:pt x="478" y="94"/>
                  <a:pt x="478" y="94"/>
                  <a:pt x="478" y="94"/>
                </a:cubicBezTo>
                <a:cubicBezTo>
                  <a:pt x="478" y="94"/>
                  <a:pt x="474" y="90"/>
                  <a:pt x="474" y="90"/>
                </a:cubicBezTo>
                <a:cubicBezTo>
                  <a:pt x="473" y="89"/>
                  <a:pt x="470" y="89"/>
                  <a:pt x="470" y="89"/>
                </a:cubicBezTo>
                <a:cubicBezTo>
                  <a:pt x="463" y="88"/>
                  <a:pt x="463" y="88"/>
                  <a:pt x="463" y="88"/>
                </a:cubicBezTo>
                <a:cubicBezTo>
                  <a:pt x="459" y="87"/>
                  <a:pt x="459" y="87"/>
                  <a:pt x="459" y="87"/>
                </a:cubicBezTo>
                <a:cubicBezTo>
                  <a:pt x="456" y="87"/>
                  <a:pt x="456" y="87"/>
                  <a:pt x="456" y="87"/>
                </a:cubicBezTo>
                <a:cubicBezTo>
                  <a:pt x="454" y="87"/>
                  <a:pt x="454" y="87"/>
                  <a:pt x="454" y="87"/>
                </a:cubicBezTo>
                <a:cubicBezTo>
                  <a:pt x="455" y="95"/>
                  <a:pt x="455" y="95"/>
                  <a:pt x="455" y="95"/>
                </a:cubicBezTo>
                <a:cubicBezTo>
                  <a:pt x="455" y="95"/>
                  <a:pt x="451" y="97"/>
                  <a:pt x="451" y="97"/>
                </a:cubicBezTo>
                <a:cubicBezTo>
                  <a:pt x="450" y="97"/>
                  <a:pt x="448" y="94"/>
                  <a:pt x="448" y="94"/>
                </a:cubicBezTo>
                <a:cubicBezTo>
                  <a:pt x="445" y="91"/>
                  <a:pt x="445" y="91"/>
                  <a:pt x="445" y="91"/>
                </a:cubicBezTo>
                <a:cubicBezTo>
                  <a:pt x="445" y="89"/>
                  <a:pt x="445" y="89"/>
                  <a:pt x="445" y="89"/>
                </a:cubicBezTo>
                <a:cubicBezTo>
                  <a:pt x="440" y="89"/>
                  <a:pt x="440" y="89"/>
                  <a:pt x="440" y="89"/>
                </a:cubicBezTo>
                <a:cubicBezTo>
                  <a:pt x="437" y="90"/>
                  <a:pt x="437" y="90"/>
                  <a:pt x="437" y="90"/>
                </a:cubicBezTo>
                <a:cubicBezTo>
                  <a:pt x="431" y="89"/>
                  <a:pt x="431" y="89"/>
                  <a:pt x="431" y="89"/>
                </a:cubicBezTo>
                <a:cubicBezTo>
                  <a:pt x="426" y="89"/>
                  <a:pt x="426" y="89"/>
                  <a:pt x="426" y="89"/>
                </a:cubicBezTo>
                <a:cubicBezTo>
                  <a:pt x="423" y="90"/>
                  <a:pt x="423" y="90"/>
                  <a:pt x="423" y="90"/>
                </a:cubicBezTo>
                <a:cubicBezTo>
                  <a:pt x="419" y="87"/>
                  <a:pt x="419" y="87"/>
                  <a:pt x="419" y="87"/>
                </a:cubicBezTo>
                <a:cubicBezTo>
                  <a:pt x="419" y="80"/>
                  <a:pt x="419" y="80"/>
                  <a:pt x="419" y="80"/>
                </a:cubicBezTo>
                <a:cubicBezTo>
                  <a:pt x="413" y="77"/>
                  <a:pt x="413" y="77"/>
                  <a:pt x="413" y="77"/>
                </a:cubicBezTo>
                <a:cubicBezTo>
                  <a:pt x="403" y="77"/>
                  <a:pt x="403" y="77"/>
                  <a:pt x="403" y="77"/>
                </a:cubicBezTo>
                <a:cubicBezTo>
                  <a:pt x="394" y="77"/>
                  <a:pt x="394" y="77"/>
                  <a:pt x="394" y="77"/>
                </a:cubicBezTo>
                <a:cubicBezTo>
                  <a:pt x="393" y="75"/>
                  <a:pt x="393" y="75"/>
                  <a:pt x="393" y="75"/>
                </a:cubicBezTo>
                <a:cubicBezTo>
                  <a:pt x="392" y="72"/>
                  <a:pt x="392" y="72"/>
                  <a:pt x="392" y="72"/>
                </a:cubicBezTo>
                <a:cubicBezTo>
                  <a:pt x="386" y="69"/>
                  <a:pt x="386" y="69"/>
                  <a:pt x="386" y="69"/>
                </a:cubicBezTo>
                <a:cubicBezTo>
                  <a:pt x="386" y="64"/>
                  <a:pt x="386" y="64"/>
                  <a:pt x="386" y="64"/>
                </a:cubicBezTo>
                <a:cubicBezTo>
                  <a:pt x="362" y="59"/>
                  <a:pt x="362" y="59"/>
                  <a:pt x="362" y="59"/>
                </a:cubicBezTo>
                <a:cubicBezTo>
                  <a:pt x="361" y="61"/>
                  <a:pt x="361" y="61"/>
                  <a:pt x="361" y="61"/>
                </a:cubicBezTo>
                <a:cubicBezTo>
                  <a:pt x="356" y="65"/>
                  <a:pt x="356" y="65"/>
                  <a:pt x="356" y="65"/>
                </a:cubicBezTo>
                <a:cubicBezTo>
                  <a:pt x="357" y="71"/>
                  <a:pt x="357" y="71"/>
                  <a:pt x="357" y="71"/>
                </a:cubicBezTo>
                <a:cubicBezTo>
                  <a:pt x="351" y="73"/>
                  <a:pt x="351" y="73"/>
                  <a:pt x="351" y="73"/>
                </a:cubicBezTo>
                <a:cubicBezTo>
                  <a:pt x="347" y="72"/>
                  <a:pt x="347" y="72"/>
                  <a:pt x="347" y="72"/>
                </a:cubicBezTo>
                <a:cubicBezTo>
                  <a:pt x="342" y="70"/>
                  <a:pt x="342" y="70"/>
                  <a:pt x="342" y="70"/>
                </a:cubicBezTo>
                <a:cubicBezTo>
                  <a:pt x="340" y="72"/>
                  <a:pt x="340" y="72"/>
                  <a:pt x="340" y="72"/>
                </a:cubicBezTo>
                <a:cubicBezTo>
                  <a:pt x="336" y="71"/>
                  <a:pt x="336" y="71"/>
                  <a:pt x="336" y="71"/>
                </a:cubicBezTo>
                <a:cubicBezTo>
                  <a:pt x="332" y="68"/>
                  <a:pt x="332" y="68"/>
                  <a:pt x="332" y="68"/>
                </a:cubicBezTo>
                <a:cubicBezTo>
                  <a:pt x="331" y="74"/>
                  <a:pt x="331" y="74"/>
                  <a:pt x="331" y="74"/>
                </a:cubicBezTo>
                <a:cubicBezTo>
                  <a:pt x="328" y="78"/>
                  <a:pt x="328" y="78"/>
                  <a:pt x="328" y="78"/>
                </a:cubicBezTo>
                <a:cubicBezTo>
                  <a:pt x="323" y="73"/>
                  <a:pt x="323" y="73"/>
                  <a:pt x="323" y="73"/>
                </a:cubicBezTo>
                <a:cubicBezTo>
                  <a:pt x="320" y="67"/>
                  <a:pt x="320" y="67"/>
                  <a:pt x="320" y="67"/>
                </a:cubicBezTo>
                <a:cubicBezTo>
                  <a:pt x="323" y="60"/>
                  <a:pt x="323" y="60"/>
                  <a:pt x="323" y="60"/>
                </a:cubicBezTo>
                <a:cubicBezTo>
                  <a:pt x="323" y="57"/>
                  <a:pt x="323" y="57"/>
                  <a:pt x="323" y="57"/>
                </a:cubicBezTo>
                <a:cubicBezTo>
                  <a:pt x="320" y="52"/>
                  <a:pt x="320" y="52"/>
                  <a:pt x="320" y="52"/>
                </a:cubicBezTo>
                <a:cubicBezTo>
                  <a:pt x="316" y="51"/>
                  <a:pt x="316" y="51"/>
                  <a:pt x="316" y="51"/>
                </a:cubicBezTo>
                <a:cubicBezTo>
                  <a:pt x="312" y="51"/>
                  <a:pt x="312" y="51"/>
                  <a:pt x="312" y="51"/>
                </a:cubicBezTo>
                <a:cubicBezTo>
                  <a:pt x="310" y="49"/>
                  <a:pt x="310" y="49"/>
                  <a:pt x="310" y="49"/>
                </a:cubicBezTo>
                <a:cubicBezTo>
                  <a:pt x="306" y="46"/>
                  <a:pt x="306" y="46"/>
                  <a:pt x="306" y="46"/>
                </a:cubicBezTo>
                <a:cubicBezTo>
                  <a:pt x="303" y="50"/>
                  <a:pt x="303" y="50"/>
                  <a:pt x="303" y="50"/>
                </a:cubicBezTo>
                <a:cubicBezTo>
                  <a:pt x="301" y="55"/>
                  <a:pt x="301" y="55"/>
                  <a:pt x="301" y="55"/>
                </a:cubicBezTo>
                <a:cubicBezTo>
                  <a:pt x="292" y="55"/>
                  <a:pt x="292" y="55"/>
                  <a:pt x="292" y="55"/>
                </a:cubicBezTo>
                <a:cubicBezTo>
                  <a:pt x="287" y="53"/>
                  <a:pt x="287" y="53"/>
                  <a:pt x="287" y="53"/>
                </a:cubicBezTo>
                <a:cubicBezTo>
                  <a:pt x="286" y="49"/>
                  <a:pt x="286" y="49"/>
                  <a:pt x="286" y="49"/>
                </a:cubicBezTo>
                <a:cubicBezTo>
                  <a:pt x="277" y="49"/>
                  <a:pt x="277" y="49"/>
                  <a:pt x="277" y="49"/>
                </a:cubicBezTo>
                <a:cubicBezTo>
                  <a:pt x="272" y="52"/>
                  <a:pt x="272" y="52"/>
                  <a:pt x="272" y="52"/>
                </a:cubicBezTo>
                <a:cubicBezTo>
                  <a:pt x="271" y="49"/>
                  <a:pt x="271" y="49"/>
                  <a:pt x="271" y="49"/>
                </a:cubicBezTo>
                <a:cubicBezTo>
                  <a:pt x="268" y="45"/>
                  <a:pt x="268" y="45"/>
                  <a:pt x="268" y="45"/>
                </a:cubicBezTo>
                <a:cubicBezTo>
                  <a:pt x="264" y="44"/>
                  <a:pt x="264" y="44"/>
                  <a:pt x="264" y="44"/>
                </a:cubicBezTo>
                <a:cubicBezTo>
                  <a:pt x="259" y="49"/>
                  <a:pt x="259" y="49"/>
                  <a:pt x="259" y="49"/>
                </a:cubicBezTo>
                <a:cubicBezTo>
                  <a:pt x="253" y="52"/>
                  <a:pt x="253" y="52"/>
                  <a:pt x="253" y="52"/>
                </a:cubicBezTo>
                <a:cubicBezTo>
                  <a:pt x="247" y="57"/>
                  <a:pt x="247" y="57"/>
                  <a:pt x="247" y="57"/>
                </a:cubicBezTo>
                <a:cubicBezTo>
                  <a:pt x="251" y="51"/>
                  <a:pt x="251" y="51"/>
                  <a:pt x="251" y="51"/>
                </a:cubicBezTo>
                <a:cubicBezTo>
                  <a:pt x="255" y="48"/>
                  <a:pt x="255" y="48"/>
                  <a:pt x="255" y="48"/>
                </a:cubicBezTo>
                <a:cubicBezTo>
                  <a:pt x="262" y="39"/>
                  <a:pt x="262" y="39"/>
                  <a:pt x="262" y="39"/>
                </a:cubicBezTo>
                <a:cubicBezTo>
                  <a:pt x="266" y="35"/>
                  <a:pt x="266" y="35"/>
                  <a:pt x="266" y="35"/>
                </a:cubicBezTo>
                <a:cubicBezTo>
                  <a:pt x="270" y="29"/>
                  <a:pt x="270" y="29"/>
                  <a:pt x="270" y="29"/>
                </a:cubicBezTo>
                <a:cubicBezTo>
                  <a:pt x="268" y="19"/>
                  <a:pt x="268" y="19"/>
                  <a:pt x="268" y="19"/>
                </a:cubicBezTo>
                <a:cubicBezTo>
                  <a:pt x="260" y="12"/>
                  <a:pt x="260" y="12"/>
                  <a:pt x="260" y="12"/>
                </a:cubicBezTo>
                <a:cubicBezTo>
                  <a:pt x="254" y="11"/>
                  <a:pt x="254" y="11"/>
                  <a:pt x="254" y="11"/>
                </a:cubicBezTo>
                <a:cubicBezTo>
                  <a:pt x="254" y="8"/>
                  <a:pt x="254" y="8"/>
                  <a:pt x="254" y="8"/>
                </a:cubicBezTo>
                <a:cubicBezTo>
                  <a:pt x="249" y="1"/>
                  <a:pt x="249" y="1"/>
                  <a:pt x="249" y="1"/>
                </a:cubicBezTo>
                <a:cubicBezTo>
                  <a:pt x="249" y="1"/>
                  <a:pt x="242" y="0"/>
                  <a:pt x="241" y="0"/>
                </a:cubicBezTo>
                <a:cubicBezTo>
                  <a:pt x="241" y="1"/>
                  <a:pt x="233" y="9"/>
                  <a:pt x="233" y="9"/>
                </a:cubicBezTo>
                <a:cubicBezTo>
                  <a:pt x="231" y="16"/>
                  <a:pt x="231" y="16"/>
                  <a:pt x="231" y="16"/>
                </a:cubicBezTo>
                <a:cubicBezTo>
                  <a:pt x="222" y="22"/>
                  <a:pt x="222" y="22"/>
                  <a:pt x="222" y="22"/>
                </a:cubicBezTo>
                <a:cubicBezTo>
                  <a:pt x="216" y="19"/>
                  <a:pt x="216" y="19"/>
                  <a:pt x="216" y="19"/>
                </a:cubicBezTo>
                <a:cubicBezTo>
                  <a:pt x="206" y="23"/>
                  <a:pt x="206" y="23"/>
                  <a:pt x="206" y="23"/>
                </a:cubicBezTo>
                <a:cubicBezTo>
                  <a:pt x="195" y="29"/>
                  <a:pt x="195" y="29"/>
                  <a:pt x="195" y="29"/>
                </a:cubicBezTo>
                <a:cubicBezTo>
                  <a:pt x="190" y="35"/>
                  <a:pt x="190" y="35"/>
                  <a:pt x="190" y="35"/>
                </a:cubicBezTo>
                <a:cubicBezTo>
                  <a:pt x="190" y="35"/>
                  <a:pt x="189" y="46"/>
                  <a:pt x="188" y="46"/>
                </a:cubicBezTo>
                <a:cubicBezTo>
                  <a:pt x="187" y="46"/>
                  <a:pt x="172" y="50"/>
                  <a:pt x="172" y="50"/>
                </a:cubicBezTo>
                <a:cubicBezTo>
                  <a:pt x="169" y="54"/>
                  <a:pt x="169" y="54"/>
                  <a:pt x="169" y="54"/>
                </a:cubicBezTo>
                <a:cubicBezTo>
                  <a:pt x="169" y="54"/>
                  <a:pt x="171" y="63"/>
                  <a:pt x="170" y="64"/>
                </a:cubicBezTo>
                <a:cubicBezTo>
                  <a:pt x="170" y="64"/>
                  <a:pt x="167" y="63"/>
                  <a:pt x="167" y="63"/>
                </a:cubicBezTo>
                <a:cubicBezTo>
                  <a:pt x="162" y="61"/>
                  <a:pt x="162" y="61"/>
                  <a:pt x="162" y="61"/>
                </a:cubicBezTo>
                <a:cubicBezTo>
                  <a:pt x="162" y="61"/>
                  <a:pt x="160" y="65"/>
                  <a:pt x="158" y="66"/>
                </a:cubicBezTo>
                <a:cubicBezTo>
                  <a:pt x="155" y="67"/>
                  <a:pt x="155" y="62"/>
                  <a:pt x="155" y="62"/>
                </a:cubicBezTo>
                <a:cubicBezTo>
                  <a:pt x="152" y="59"/>
                  <a:pt x="152" y="59"/>
                  <a:pt x="152" y="59"/>
                </a:cubicBezTo>
                <a:cubicBezTo>
                  <a:pt x="150" y="59"/>
                  <a:pt x="150" y="59"/>
                  <a:pt x="150" y="59"/>
                </a:cubicBezTo>
                <a:cubicBezTo>
                  <a:pt x="148" y="65"/>
                  <a:pt x="148" y="65"/>
                  <a:pt x="148" y="65"/>
                </a:cubicBezTo>
                <a:cubicBezTo>
                  <a:pt x="148" y="65"/>
                  <a:pt x="148" y="70"/>
                  <a:pt x="148" y="70"/>
                </a:cubicBezTo>
                <a:cubicBezTo>
                  <a:pt x="149" y="71"/>
                  <a:pt x="148" y="79"/>
                  <a:pt x="148" y="79"/>
                </a:cubicBezTo>
                <a:cubicBezTo>
                  <a:pt x="145" y="80"/>
                  <a:pt x="145" y="80"/>
                  <a:pt x="145" y="80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5" y="68"/>
                  <a:pt x="145" y="68"/>
                  <a:pt x="145" y="68"/>
                </a:cubicBezTo>
                <a:cubicBezTo>
                  <a:pt x="144" y="63"/>
                  <a:pt x="144" y="63"/>
                  <a:pt x="144" y="63"/>
                </a:cubicBezTo>
                <a:cubicBezTo>
                  <a:pt x="143" y="58"/>
                  <a:pt x="143" y="58"/>
                  <a:pt x="143" y="58"/>
                </a:cubicBezTo>
                <a:cubicBezTo>
                  <a:pt x="137" y="56"/>
                  <a:pt x="137" y="56"/>
                  <a:pt x="137" y="56"/>
                </a:cubicBezTo>
                <a:cubicBezTo>
                  <a:pt x="131" y="56"/>
                  <a:pt x="131" y="56"/>
                  <a:pt x="131" y="56"/>
                </a:cubicBezTo>
                <a:cubicBezTo>
                  <a:pt x="128" y="70"/>
                  <a:pt x="128" y="70"/>
                  <a:pt x="128" y="70"/>
                </a:cubicBezTo>
                <a:cubicBezTo>
                  <a:pt x="125" y="73"/>
                  <a:pt x="125" y="73"/>
                  <a:pt x="125" y="73"/>
                </a:cubicBezTo>
                <a:cubicBezTo>
                  <a:pt x="123" y="76"/>
                  <a:pt x="123" y="76"/>
                  <a:pt x="123" y="76"/>
                </a:cubicBezTo>
                <a:cubicBezTo>
                  <a:pt x="126" y="81"/>
                  <a:pt x="126" y="81"/>
                  <a:pt x="126" y="81"/>
                </a:cubicBezTo>
                <a:cubicBezTo>
                  <a:pt x="125" y="86"/>
                  <a:pt x="125" y="86"/>
                  <a:pt x="125" y="86"/>
                </a:cubicBezTo>
                <a:cubicBezTo>
                  <a:pt x="126" y="88"/>
                  <a:pt x="126" y="88"/>
                  <a:pt x="126" y="88"/>
                </a:cubicBezTo>
                <a:cubicBezTo>
                  <a:pt x="132" y="94"/>
                  <a:pt x="132" y="94"/>
                  <a:pt x="132" y="94"/>
                </a:cubicBezTo>
                <a:cubicBezTo>
                  <a:pt x="128" y="101"/>
                  <a:pt x="128" y="101"/>
                  <a:pt x="128" y="101"/>
                </a:cubicBezTo>
                <a:cubicBezTo>
                  <a:pt x="121" y="94"/>
                  <a:pt x="121" y="94"/>
                  <a:pt x="121" y="94"/>
                </a:cubicBezTo>
                <a:cubicBezTo>
                  <a:pt x="113" y="88"/>
                  <a:pt x="113" y="88"/>
                  <a:pt x="113" y="88"/>
                </a:cubicBezTo>
                <a:cubicBezTo>
                  <a:pt x="108" y="88"/>
                  <a:pt x="108" y="88"/>
                  <a:pt x="108" y="88"/>
                </a:cubicBezTo>
                <a:cubicBezTo>
                  <a:pt x="103" y="88"/>
                  <a:pt x="103" y="88"/>
                  <a:pt x="103" y="88"/>
                </a:cubicBezTo>
                <a:cubicBezTo>
                  <a:pt x="104" y="95"/>
                  <a:pt x="104" y="95"/>
                  <a:pt x="104" y="95"/>
                </a:cubicBezTo>
                <a:cubicBezTo>
                  <a:pt x="102" y="96"/>
                  <a:pt x="102" y="96"/>
                  <a:pt x="102" y="96"/>
                </a:cubicBezTo>
                <a:cubicBezTo>
                  <a:pt x="98" y="95"/>
                  <a:pt x="98" y="95"/>
                  <a:pt x="98" y="95"/>
                </a:cubicBezTo>
                <a:cubicBezTo>
                  <a:pt x="93" y="97"/>
                  <a:pt x="93" y="97"/>
                  <a:pt x="93" y="97"/>
                </a:cubicBezTo>
                <a:cubicBezTo>
                  <a:pt x="89" y="98"/>
                  <a:pt x="89" y="98"/>
                  <a:pt x="89" y="98"/>
                </a:cubicBezTo>
                <a:cubicBezTo>
                  <a:pt x="85" y="99"/>
                  <a:pt x="85" y="99"/>
                  <a:pt x="85" y="99"/>
                </a:cubicBezTo>
                <a:cubicBezTo>
                  <a:pt x="83" y="97"/>
                  <a:pt x="83" y="97"/>
                  <a:pt x="83" y="97"/>
                </a:cubicBezTo>
                <a:cubicBezTo>
                  <a:pt x="79" y="98"/>
                  <a:pt x="79" y="98"/>
                  <a:pt x="79" y="98"/>
                </a:cubicBezTo>
                <a:cubicBezTo>
                  <a:pt x="73" y="102"/>
                  <a:pt x="73" y="102"/>
                  <a:pt x="73" y="102"/>
                </a:cubicBezTo>
                <a:cubicBezTo>
                  <a:pt x="66" y="106"/>
                  <a:pt x="66" y="106"/>
                  <a:pt x="66" y="106"/>
                </a:cubicBezTo>
                <a:cubicBezTo>
                  <a:pt x="64" y="107"/>
                  <a:pt x="64" y="107"/>
                  <a:pt x="64" y="107"/>
                </a:cubicBezTo>
                <a:cubicBezTo>
                  <a:pt x="62" y="112"/>
                  <a:pt x="62" y="112"/>
                  <a:pt x="62" y="112"/>
                </a:cubicBezTo>
                <a:cubicBezTo>
                  <a:pt x="59" y="112"/>
                  <a:pt x="59" y="112"/>
                  <a:pt x="59" y="112"/>
                </a:cubicBezTo>
                <a:cubicBezTo>
                  <a:pt x="56" y="109"/>
                  <a:pt x="56" y="109"/>
                  <a:pt x="56" y="109"/>
                </a:cubicBezTo>
                <a:cubicBezTo>
                  <a:pt x="57" y="106"/>
                  <a:pt x="57" y="106"/>
                  <a:pt x="57" y="106"/>
                </a:cubicBezTo>
                <a:cubicBezTo>
                  <a:pt x="60" y="104"/>
                  <a:pt x="60" y="104"/>
                  <a:pt x="60" y="104"/>
                </a:cubicBezTo>
                <a:cubicBezTo>
                  <a:pt x="59" y="100"/>
                  <a:pt x="59" y="100"/>
                  <a:pt x="59" y="100"/>
                </a:cubicBezTo>
                <a:cubicBezTo>
                  <a:pt x="55" y="99"/>
                  <a:pt x="55" y="99"/>
                  <a:pt x="55" y="99"/>
                </a:cubicBezTo>
                <a:cubicBezTo>
                  <a:pt x="53" y="99"/>
                  <a:pt x="53" y="99"/>
                  <a:pt x="53" y="99"/>
                </a:cubicBezTo>
                <a:cubicBezTo>
                  <a:pt x="50" y="98"/>
                  <a:pt x="50" y="98"/>
                  <a:pt x="50" y="98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2" y="109"/>
                  <a:pt x="52" y="109"/>
                  <a:pt x="52" y="109"/>
                </a:cubicBezTo>
                <a:cubicBezTo>
                  <a:pt x="54" y="112"/>
                  <a:pt x="54" y="112"/>
                  <a:pt x="54" y="112"/>
                </a:cubicBezTo>
                <a:cubicBezTo>
                  <a:pt x="52" y="118"/>
                  <a:pt x="52" y="118"/>
                  <a:pt x="52" y="118"/>
                </a:cubicBezTo>
                <a:cubicBezTo>
                  <a:pt x="49" y="116"/>
                  <a:pt x="49" y="116"/>
                  <a:pt x="49" y="116"/>
                </a:cubicBezTo>
                <a:cubicBezTo>
                  <a:pt x="46" y="116"/>
                  <a:pt x="46" y="116"/>
                  <a:pt x="46" y="116"/>
                </a:cubicBezTo>
                <a:cubicBezTo>
                  <a:pt x="43" y="118"/>
                  <a:pt x="43" y="118"/>
                  <a:pt x="43" y="118"/>
                </a:cubicBezTo>
                <a:cubicBezTo>
                  <a:pt x="40" y="121"/>
                  <a:pt x="40" y="121"/>
                  <a:pt x="40" y="121"/>
                </a:cubicBezTo>
                <a:cubicBezTo>
                  <a:pt x="38" y="123"/>
                  <a:pt x="38" y="123"/>
                  <a:pt x="38" y="123"/>
                </a:cubicBezTo>
                <a:cubicBezTo>
                  <a:pt x="41" y="130"/>
                  <a:pt x="41" y="130"/>
                  <a:pt x="41" y="130"/>
                </a:cubicBezTo>
                <a:cubicBezTo>
                  <a:pt x="41" y="130"/>
                  <a:pt x="39" y="129"/>
                  <a:pt x="39" y="129"/>
                </a:cubicBezTo>
                <a:cubicBezTo>
                  <a:pt x="38" y="128"/>
                  <a:pt x="33" y="128"/>
                  <a:pt x="33" y="128"/>
                </a:cubicBezTo>
                <a:cubicBezTo>
                  <a:pt x="30" y="127"/>
                  <a:pt x="30" y="127"/>
                  <a:pt x="30" y="127"/>
                </a:cubicBezTo>
                <a:cubicBezTo>
                  <a:pt x="30" y="129"/>
                  <a:pt x="30" y="129"/>
                  <a:pt x="30" y="129"/>
                </a:cubicBezTo>
                <a:cubicBezTo>
                  <a:pt x="32" y="132"/>
                  <a:pt x="32" y="132"/>
                  <a:pt x="32" y="132"/>
                </a:cubicBezTo>
                <a:cubicBezTo>
                  <a:pt x="33" y="135"/>
                  <a:pt x="33" y="135"/>
                  <a:pt x="33" y="135"/>
                </a:cubicBezTo>
                <a:cubicBezTo>
                  <a:pt x="31" y="136"/>
                  <a:pt x="31" y="136"/>
                  <a:pt x="31" y="136"/>
                </a:cubicBezTo>
                <a:cubicBezTo>
                  <a:pt x="26" y="133"/>
                  <a:pt x="26" y="133"/>
                  <a:pt x="26" y="133"/>
                </a:cubicBezTo>
                <a:cubicBezTo>
                  <a:pt x="23" y="130"/>
                  <a:pt x="23" y="130"/>
                  <a:pt x="23" y="130"/>
                </a:cubicBezTo>
                <a:cubicBezTo>
                  <a:pt x="23" y="128"/>
                  <a:pt x="23" y="128"/>
                  <a:pt x="23" y="128"/>
                </a:cubicBezTo>
                <a:cubicBezTo>
                  <a:pt x="21" y="123"/>
                  <a:pt x="21" y="123"/>
                  <a:pt x="21" y="123"/>
                </a:cubicBezTo>
                <a:cubicBezTo>
                  <a:pt x="23" y="121"/>
                  <a:pt x="23" y="121"/>
                  <a:pt x="23" y="121"/>
                </a:cubicBezTo>
                <a:cubicBezTo>
                  <a:pt x="23" y="118"/>
                  <a:pt x="23" y="118"/>
                  <a:pt x="23" y="118"/>
                </a:cubicBezTo>
                <a:cubicBezTo>
                  <a:pt x="19" y="116"/>
                  <a:pt x="19" y="116"/>
                  <a:pt x="19" y="116"/>
                </a:cubicBezTo>
                <a:cubicBezTo>
                  <a:pt x="15" y="113"/>
                  <a:pt x="15" y="113"/>
                  <a:pt x="15" y="113"/>
                </a:cubicBezTo>
                <a:cubicBezTo>
                  <a:pt x="14" y="111"/>
                  <a:pt x="14" y="111"/>
                  <a:pt x="14" y="111"/>
                </a:cubicBezTo>
                <a:cubicBezTo>
                  <a:pt x="16" y="111"/>
                  <a:pt x="16" y="111"/>
                  <a:pt x="16" y="111"/>
                </a:cubicBezTo>
                <a:cubicBezTo>
                  <a:pt x="18" y="112"/>
                  <a:pt x="18" y="112"/>
                  <a:pt x="18" y="112"/>
                </a:cubicBezTo>
                <a:cubicBezTo>
                  <a:pt x="18" y="112"/>
                  <a:pt x="22" y="113"/>
                  <a:pt x="22" y="113"/>
                </a:cubicBezTo>
                <a:cubicBezTo>
                  <a:pt x="23" y="113"/>
                  <a:pt x="24" y="116"/>
                  <a:pt x="24" y="116"/>
                </a:cubicBezTo>
                <a:cubicBezTo>
                  <a:pt x="31" y="118"/>
                  <a:pt x="31" y="118"/>
                  <a:pt x="31" y="118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36" y="101"/>
                  <a:pt x="36" y="101"/>
                  <a:pt x="36" y="101"/>
                </a:cubicBezTo>
                <a:cubicBezTo>
                  <a:pt x="30" y="97"/>
                  <a:pt x="30" y="97"/>
                  <a:pt x="30" y="97"/>
                </a:cubicBezTo>
                <a:cubicBezTo>
                  <a:pt x="26" y="93"/>
                  <a:pt x="26" y="93"/>
                  <a:pt x="26" y="93"/>
                </a:cubicBezTo>
                <a:cubicBezTo>
                  <a:pt x="20" y="91"/>
                  <a:pt x="20" y="91"/>
                  <a:pt x="20" y="91"/>
                </a:cubicBezTo>
                <a:cubicBezTo>
                  <a:pt x="17" y="90"/>
                  <a:pt x="17" y="90"/>
                  <a:pt x="17" y="90"/>
                </a:cubicBezTo>
                <a:cubicBezTo>
                  <a:pt x="17" y="87"/>
                  <a:pt x="17" y="87"/>
                  <a:pt x="17" y="87"/>
                </a:cubicBezTo>
                <a:cubicBezTo>
                  <a:pt x="13" y="87"/>
                  <a:pt x="13" y="87"/>
                  <a:pt x="13" y="87"/>
                </a:cubicBezTo>
                <a:cubicBezTo>
                  <a:pt x="10" y="87"/>
                  <a:pt x="10" y="87"/>
                  <a:pt x="10" y="87"/>
                </a:cubicBezTo>
                <a:cubicBezTo>
                  <a:pt x="9" y="87"/>
                  <a:pt x="9" y="87"/>
                  <a:pt x="9" y="87"/>
                </a:cubicBezTo>
                <a:cubicBezTo>
                  <a:pt x="8" y="89"/>
                  <a:pt x="8" y="89"/>
                  <a:pt x="8" y="89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3"/>
                  <a:pt x="4" y="93"/>
                  <a:pt x="4" y="93"/>
                </a:cubicBezTo>
                <a:cubicBezTo>
                  <a:pt x="4" y="94"/>
                  <a:pt x="4" y="94"/>
                  <a:pt x="4" y="94"/>
                </a:cubicBezTo>
                <a:cubicBezTo>
                  <a:pt x="3" y="95"/>
                  <a:pt x="3" y="95"/>
                  <a:pt x="3" y="95"/>
                </a:cubicBezTo>
                <a:cubicBezTo>
                  <a:pt x="3" y="96"/>
                  <a:pt x="3" y="96"/>
                  <a:pt x="3" y="96"/>
                </a:cubicBezTo>
                <a:cubicBezTo>
                  <a:pt x="2" y="99"/>
                  <a:pt x="2" y="99"/>
                  <a:pt x="2" y="99"/>
                </a:cubicBezTo>
                <a:cubicBezTo>
                  <a:pt x="3" y="100"/>
                  <a:pt x="3" y="100"/>
                  <a:pt x="3" y="100"/>
                </a:cubicBezTo>
                <a:cubicBezTo>
                  <a:pt x="6" y="102"/>
                  <a:pt x="6" y="102"/>
                  <a:pt x="6" y="102"/>
                </a:cubicBezTo>
                <a:cubicBezTo>
                  <a:pt x="8" y="107"/>
                  <a:pt x="8" y="107"/>
                  <a:pt x="8" y="107"/>
                </a:cubicBezTo>
                <a:cubicBezTo>
                  <a:pt x="4" y="112"/>
                  <a:pt x="4" y="112"/>
                  <a:pt x="4" y="112"/>
                </a:cubicBezTo>
                <a:cubicBezTo>
                  <a:pt x="8" y="122"/>
                  <a:pt x="8" y="122"/>
                  <a:pt x="8" y="122"/>
                </a:cubicBezTo>
                <a:cubicBezTo>
                  <a:pt x="6" y="124"/>
                  <a:pt x="6" y="124"/>
                  <a:pt x="6" y="124"/>
                </a:cubicBezTo>
                <a:cubicBezTo>
                  <a:pt x="7" y="126"/>
                  <a:pt x="7" y="126"/>
                  <a:pt x="7" y="126"/>
                </a:cubicBezTo>
                <a:cubicBezTo>
                  <a:pt x="6" y="127"/>
                  <a:pt x="6" y="127"/>
                  <a:pt x="6" y="127"/>
                </a:cubicBezTo>
                <a:cubicBezTo>
                  <a:pt x="8" y="129"/>
                  <a:pt x="8" y="129"/>
                  <a:pt x="8" y="129"/>
                </a:cubicBezTo>
                <a:cubicBezTo>
                  <a:pt x="8" y="129"/>
                  <a:pt x="7" y="131"/>
                  <a:pt x="7" y="131"/>
                </a:cubicBezTo>
                <a:cubicBezTo>
                  <a:pt x="8" y="131"/>
                  <a:pt x="9" y="133"/>
                  <a:pt x="9" y="133"/>
                </a:cubicBezTo>
                <a:cubicBezTo>
                  <a:pt x="8" y="137"/>
                  <a:pt x="8" y="137"/>
                  <a:pt x="8" y="137"/>
                </a:cubicBezTo>
                <a:cubicBezTo>
                  <a:pt x="10" y="140"/>
                  <a:pt x="10" y="140"/>
                  <a:pt x="10" y="140"/>
                </a:cubicBezTo>
                <a:cubicBezTo>
                  <a:pt x="12" y="141"/>
                  <a:pt x="12" y="141"/>
                  <a:pt x="12" y="141"/>
                </a:cubicBezTo>
                <a:cubicBezTo>
                  <a:pt x="11" y="143"/>
                  <a:pt x="11" y="143"/>
                  <a:pt x="11" y="143"/>
                </a:cubicBezTo>
                <a:cubicBezTo>
                  <a:pt x="0" y="157"/>
                  <a:pt x="0" y="157"/>
                  <a:pt x="0" y="157"/>
                </a:cubicBezTo>
                <a:cubicBezTo>
                  <a:pt x="2" y="157"/>
                  <a:pt x="2" y="157"/>
                  <a:pt x="2" y="157"/>
                </a:cubicBezTo>
                <a:cubicBezTo>
                  <a:pt x="4" y="158"/>
                  <a:pt x="4" y="158"/>
                  <a:pt x="4" y="158"/>
                </a:cubicBezTo>
                <a:cubicBezTo>
                  <a:pt x="4" y="163"/>
                  <a:pt x="4" y="163"/>
                  <a:pt x="4" y="163"/>
                </a:cubicBezTo>
                <a:cubicBezTo>
                  <a:pt x="1" y="163"/>
                  <a:pt x="1" y="163"/>
                  <a:pt x="1" y="163"/>
                </a:cubicBezTo>
                <a:cubicBezTo>
                  <a:pt x="2" y="164"/>
                  <a:pt x="2" y="164"/>
                  <a:pt x="2" y="164"/>
                </a:cubicBezTo>
                <a:cubicBezTo>
                  <a:pt x="1" y="168"/>
                  <a:pt x="1" y="168"/>
                  <a:pt x="1" y="168"/>
                </a:cubicBezTo>
                <a:cubicBezTo>
                  <a:pt x="1" y="171"/>
                  <a:pt x="1" y="171"/>
                  <a:pt x="1" y="171"/>
                </a:cubicBezTo>
                <a:cubicBezTo>
                  <a:pt x="0" y="178"/>
                  <a:pt x="0" y="178"/>
                  <a:pt x="0" y="178"/>
                </a:cubicBezTo>
                <a:cubicBezTo>
                  <a:pt x="2" y="183"/>
                  <a:pt x="2" y="183"/>
                  <a:pt x="2" y="183"/>
                </a:cubicBezTo>
                <a:cubicBezTo>
                  <a:pt x="6" y="185"/>
                  <a:pt x="6" y="185"/>
                  <a:pt x="6" y="185"/>
                </a:cubicBezTo>
                <a:cubicBezTo>
                  <a:pt x="9" y="186"/>
                  <a:pt x="9" y="186"/>
                  <a:pt x="9" y="186"/>
                </a:cubicBezTo>
                <a:cubicBezTo>
                  <a:pt x="13" y="195"/>
                  <a:pt x="13" y="195"/>
                  <a:pt x="13" y="195"/>
                </a:cubicBezTo>
                <a:cubicBezTo>
                  <a:pt x="16" y="197"/>
                  <a:pt x="16" y="197"/>
                  <a:pt x="16" y="197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12" y="201"/>
                  <a:pt x="12" y="201"/>
                  <a:pt x="12" y="201"/>
                </a:cubicBezTo>
                <a:cubicBezTo>
                  <a:pt x="13" y="204"/>
                  <a:pt x="13" y="204"/>
                  <a:pt x="13" y="204"/>
                </a:cubicBezTo>
                <a:cubicBezTo>
                  <a:pt x="15" y="205"/>
                  <a:pt x="15" y="205"/>
                  <a:pt x="15" y="205"/>
                </a:cubicBezTo>
                <a:cubicBezTo>
                  <a:pt x="18" y="205"/>
                  <a:pt x="18" y="205"/>
                  <a:pt x="18" y="205"/>
                </a:cubicBezTo>
                <a:cubicBezTo>
                  <a:pt x="21" y="208"/>
                  <a:pt x="21" y="208"/>
                  <a:pt x="21" y="208"/>
                </a:cubicBezTo>
                <a:cubicBezTo>
                  <a:pt x="22" y="209"/>
                  <a:pt x="22" y="209"/>
                  <a:pt x="22" y="209"/>
                </a:cubicBezTo>
                <a:cubicBezTo>
                  <a:pt x="34" y="214"/>
                  <a:pt x="34" y="214"/>
                  <a:pt x="34" y="214"/>
                </a:cubicBezTo>
                <a:cubicBezTo>
                  <a:pt x="35" y="214"/>
                  <a:pt x="35" y="214"/>
                  <a:pt x="35" y="214"/>
                </a:cubicBezTo>
                <a:cubicBezTo>
                  <a:pt x="34" y="219"/>
                  <a:pt x="34" y="219"/>
                  <a:pt x="34" y="219"/>
                </a:cubicBezTo>
                <a:cubicBezTo>
                  <a:pt x="32" y="220"/>
                  <a:pt x="32" y="220"/>
                  <a:pt x="32" y="220"/>
                </a:cubicBezTo>
                <a:cubicBezTo>
                  <a:pt x="30" y="223"/>
                  <a:pt x="30" y="223"/>
                  <a:pt x="30" y="223"/>
                </a:cubicBezTo>
                <a:cubicBezTo>
                  <a:pt x="28" y="225"/>
                  <a:pt x="28" y="225"/>
                  <a:pt x="28" y="225"/>
                </a:cubicBezTo>
                <a:cubicBezTo>
                  <a:pt x="31" y="224"/>
                  <a:pt x="31" y="224"/>
                  <a:pt x="31" y="224"/>
                </a:cubicBezTo>
                <a:cubicBezTo>
                  <a:pt x="29" y="228"/>
                  <a:pt x="29" y="228"/>
                  <a:pt x="29" y="228"/>
                </a:cubicBezTo>
                <a:cubicBezTo>
                  <a:pt x="26" y="232"/>
                  <a:pt x="26" y="232"/>
                  <a:pt x="26" y="232"/>
                </a:cubicBezTo>
                <a:cubicBezTo>
                  <a:pt x="29" y="236"/>
                  <a:pt x="29" y="236"/>
                  <a:pt x="29" y="236"/>
                </a:cubicBezTo>
                <a:cubicBezTo>
                  <a:pt x="35" y="239"/>
                  <a:pt x="35" y="239"/>
                  <a:pt x="35" y="239"/>
                </a:cubicBezTo>
                <a:cubicBezTo>
                  <a:pt x="40" y="244"/>
                  <a:pt x="40" y="244"/>
                  <a:pt x="40" y="244"/>
                </a:cubicBezTo>
                <a:cubicBezTo>
                  <a:pt x="40" y="247"/>
                  <a:pt x="40" y="247"/>
                  <a:pt x="40" y="247"/>
                </a:cubicBezTo>
                <a:cubicBezTo>
                  <a:pt x="42" y="248"/>
                  <a:pt x="42" y="248"/>
                  <a:pt x="42" y="248"/>
                </a:cubicBezTo>
                <a:cubicBezTo>
                  <a:pt x="45" y="248"/>
                  <a:pt x="45" y="248"/>
                  <a:pt x="45" y="248"/>
                </a:cubicBezTo>
                <a:cubicBezTo>
                  <a:pt x="47" y="250"/>
                  <a:pt x="47" y="250"/>
                  <a:pt x="47" y="250"/>
                </a:cubicBezTo>
                <a:cubicBezTo>
                  <a:pt x="50" y="255"/>
                  <a:pt x="50" y="255"/>
                  <a:pt x="50" y="255"/>
                </a:cubicBezTo>
                <a:cubicBezTo>
                  <a:pt x="49" y="256"/>
                  <a:pt x="49" y="256"/>
                  <a:pt x="49" y="256"/>
                </a:cubicBezTo>
                <a:cubicBezTo>
                  <a:pt x="52" y="259"/>
                  <a:pt x="52" y="259"/>
                  <a:pt x="52" y="259"/>
                </a:cubicBezTo>
                <a:cubicBezTo>
                  <a:pt x="56" y="259"/>
                  <a:pt x="56" y="259"/>
                  <a:pt x="56" y="259"/>
                </a:cubicBezTo>
                <a:cubicBezTo>
                  <a:pt x="59" y="256"/>
                  <a:pt x="59" y="256"/>
                  <a:pt x="59" y="256"/>
                </a:cubicBezTo>
                <a:cubicBezTo>
                  <a:pt x="61" y="258"/>
                  <a:pt x="61" y="258"/>
                  <a:pt x="61" y="258"/>
                </a:cubicBezTo>
                <a:cubicBezTo>
                  <a:pt x="61" y="260"/>
                  <a:pt x="61" y="260"/>
                  <a:pt x="61" y="260"/>
                </a:cubicBezTo>
                <a:cubicBezTo>
                  <a:pt x="62" y="260"/>
                  <a:pt x="62" y="260"/>
                  <a:pt x="62" y="260"/>
                </a:cubicBezTo>
                <a:cubicBezTo>
                  <a:pt x="64" y="257"/>
                  <a:pt x="64" y="257"/>
                  <a:pt x="64" y="257"/>
                </a:cubicBezTo>
                <a:cubicBezTo>
                  <a:pt x="67" y="253"/>
                  <a:pt x="67" y="253"/>
                  <a:pt x="67" y="253"/>
                </a:cubicBezTo>
                <a:cubicBezTo>
                  <a:pt x="67" y="253"/>
                  <a:pt x="64" y="244"/>
                  <a:pt x="63" y="244"/>
                </a:cubicBezTo>
                <a:cubicBezTo>
                  <a:pt x="62" y="243"/>
                  <a:pt x="56" y="235"/>
                  <a:pt x="56" y="235"/>
                </a:cubicBezTo>
                <a:cubicBezTo>
                  <a:pt x="59" y="229"/>
                  <a:pt x="59" y="229"/>
                  <a:pt x="59" y="229"/>
                </a:cubicBezTo>
                <a:cubicBezTo>
                  <a:pt x="63" y="226"/>
                  <a:pt x="63" y="226"/>
                  <a:pt x="63" y="226"/>
                </a:cubicBezTo>
                <a:cubicBezTo>
                  <a:pt x="63" y="225"/>
                  <a:pt x="63" y="225"/>
                  <a:pt x="63" y="225"/>
                </a:cubicBezTo>
                <a:cubicBezTo>
                  <a:pt x="64" y="226"/>
                  <a:pt x="64" y="226"/>
                  <a:pt x="64" y="226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3" y="224"/>
                  <a:pt x="63" y="224"/>
                  <a:pt x="63" y="224"/>
                </a:cubicBezTo>
                <a:cubicBezTo>
                  <a:pt x="60" y="222"/>
                  <a:pt x="60" y="222"/>
                  <a:pt x="60" y="222"/>
                </a:cubicBezTo>
                <a:cubicBezTo>
                  <a:pt x="63" y="214"/>
                  <a:pt x="63" y="214"/>
                  <a:pt x="63" y="214"/>
                </a:cubicBezTo>
                <a:cubicBezTo>
                  <a:pt x="73" y="210"/>
                  <a:pt x="73" y="210"/>
                  <a:pt x="73" y="210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7" y="212"/>
                  <a:pt x="87" y="212"/>
                  <a:pt x="87" y="212"/>
                </a:cubicBezTo>
                <a:cubicBezTo>
                  <a:pt x="93" y="211"/>
                  <a:pt x="93" y="211"/>
                  <a:pt x="93" y="211"/>
                </a:cubicBezTo>
                <a:cubicBezTo>
                  <a:pt x="100" y="213"/>
                  <a:pt x="100" y="213"/>
                  <a:pt x="100" y="213"/>
                </a:cubicBezTo>
                <a:cubicBezTo>
                  <a:pt x="107" y="211"/>
                  <a:pt x="107" y="211"/>
                  <a:pt x="107" y="211"/>
                </a:cubicBezTo>
                <a:cubicBezTo>
                  <a:pt x="105" y="205"/>
                  <a:pt x="105" y="205"/>
                  <a:pt x="105" y="205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22" y="191"/>
                  <a:pt x="122" y="191"/>
                  <a:pt x="122" y="191"/>
                </a:cubicBezTo>
                <a:cubicBezTo>
                  <a:pt x="134" y="189"/>
                  <a:pt x="134" y="189"/>
                  <a:pt x="134" y="189"/>
                </a:cubicBezTo>
                <a:cubicBezTo>
                  <a:pt x="142" y="198"/>
                  <a:pt x="142" y="198"/>
                  <a:pt x="142" y="198"/>
                </a:cubicBezTo>
                <a:cubicBezTo>
                  <a:pt x="151" y="195"/>
                  <a:pt x="151" y="195"/>
                  <a:pt x="151" y="195"/>
                </a:cubicBezTo>
                <a:cubicBezTo>
                  <a:pt x="156" y="194"/>
                  <a:pt x="156" y="194"/>
                  <a:pt x="156" y="194"/>
                </a:cubicBezTo>
                <a:cubicBezTo>
                  <a:pt x="160" y="203"/>
                  <a:pt x="160" y="203"/>
                  <a:pt x="160" y="203"/>
                </a:cubicBezTo>
                <a:cubicBezTo>
                  <a:pt x="164" y="212"/>
                  <a:pt x="164" y="212"/>
                  <a:pt x="164" y="212"/>
                </a:cubicBezTo>
                <a:cubicBezTo>
                  <a:pt x="174" y="212"/>
                  <a:pt x="174" y="212"/>
                  <a:pt x="174" y="212"/>
                </a:cubicBezTo>
                <a:cubicBezTo>
                  <a:pt x="182" y="216"/>
                  <a:pt x="182" y="216"/>
                  <a:pt x="182" y="216"/>
                </a:cubicBezTo>
                <a:cubicBezTo>
                  <a:pt x="189" y="217"/>
                  <a:pt x="189" y="217"/>
                  <a:pt x="189" y="217"/>
                </a:cubicBezTo>
                <a:cubicBezTo>
                  <a:pt x="189" y="223"/>
                  <a:pt x="189" y="223"/>
                  <a:pt x="189" y="223"/>
                </a:cubicBezTo>
                <a:cubicBezTo>
                  <a:pt x="191" y="222"/>
                  <a:pt x="191" y="222"/>
                  <a:pt x="191" y="222"/>
                </a:cubicBezTo>
                <a:cubicBezTo>
                  <a:pt x="192" y="223"/>
                  <a:pt x="192" y="223"/>
                  <a:pt x="192" y="223"/>
                </a:cubicBezTo>
                <a:cubicBezTo>
                  <a:pt x="194" y="219"/>
                  <a:pt x="194" y="219"/>
                  <a:pt x="194" y="219"/>
                </a:cubicBezTo>
                <a:cubicBezTo>
                  <a:pt x="201" y="214"/>
                  <a:pt x="201" y="214"/>
                  <a:pt x="201" y="214"/>
                </a:cubicBezTo>
                <a:cubicBezTo>
                  <a:pt x="212" y="213"/>
                  <a:pt x="212" y="213"/>
                  <a:pt x="212" y="213"/>
                </a:cubicBezTo>
                <a:cubicBezTo>
                  <a:pt x="220" y="217"/>
                  <a:pt x="220" y="217"/>
                  <a:pt x="220" y="217"/>
                </a:cubicBezTo>
                <a:cubicBezTo>
                  <a:pt x="224" y="211"/>
                  <a:pt x="224" y="211"/>
                  <a:pt x="224" y="211"/>
                </a:cubicBezTo>
                <a:cubicBezTo>
                  <a:pt x="228" y="206"/>
                  <a:pt x="228" y="206"/>
                  <a:pt x="228" y="206"/>
                </a:cubicBezTo>
                <a:cubicBezTo>
                  <a:pt x="240" y="211"/>
                  <a:pt x="240" y="211"/>
                  <a:pt x="240" y="211"/>
                </a:cubicBezTo>
                <a:cubicBezTo>
                  <a:pt x="243" y="215"/>
                  <a:pt x="243" y="215"/>
                  <a:pt x="243" y="215"/>
                </a:cubicBezTo>
                <a:cubicBezTo>
                  <a:pt x="253" y="215"/>
                  <a:pt x="253" y="215"/>
                  <a:pt x="253" y="215"/>
                </a:cubicBezTo>
                <a:cubicBezTo>
                  <a:pt x="259" y="220"/>
                  <a:pt x="259" y="220"/>
                  <a:pt x="259" y="220"/>
                </a:cubicBezTo>
                <a:cubicBezTo>
                  <a:pt x="275" y="216"/>
                  <a:pt x="275" y="216"/>
                  <a:pt x="275" y="216"/>
                </a:cubicBezTo>
                <a:cubicBezTo>
                  <a:pt x="282" y="218"/>
                  <a:pt x="282" y="218"/>
                  <a:pt x="282" y="218"/>
                </a:cubicBezTo>
                <a:cubicBezTo>
                  <a:pt x="283" y="216"/>
                  <a:pt x="283" y="216"/>
                  <a:pt x="283" y="216"/>
                </a:cubicBezTo>
                <a:cubicBezTo>
                  <a:pt x="289" y="216"/>
                  <a:pt x="289" y="216"/>
                  <a:pt x="289" y="216"/>
                </a:cubicBezTo>
                <a:cubicBezTo>
                  <a:pt x="295" y="205"/>
                  <a:pt x="295" y="205"/>
                  <a:pt x="295" y="205"/>
                </a:cubicBezTo>
                <a:cubicBezTo>
                  <a:pt x="298" y="200"/>
                  <a:pt x="298" y="200"/>
                  <a:pt x="298" y="200"/>
                </a:cubicBezTo>
                <a:cubicBezTo>
                  <a:pt x="307" y="200"/>
                  <a:pt x="307" y="200"/>
                  <a:pt x="307" y="200"/>
                </a:cubicBezTo>
                <a:cubicBezTo>
                  <a:pt x="317" y="218"/>
                  <a:pt x="317" y="218"/>
                  <a:pt x="317" y="218"/>
                </a:cubicBezTo>
                <a:cubicBezTo>
                  <a:pt x="325" y="220"/>
                  <a:pt x="325" y="220"/>
                  <a:pt x="325" y="220"/>
                </a:cubicBezTo>
                <a:cubicBezTo>
                  <a:pt x="327" y="224"/>
                  <a:pt x="327" y="224"/>
                  <a:pt x="327" y="224"/>
                </a:cubicBezTo>
                <a:cubicBezTo>
                  <a:pt x="339" y="223"/>
                  <a:pt x="339" y="223"/>
                  <a:pt x="339" y="223"/>
                </a:cubicBezTo>
                <a:cubicBezTo>
                  <a:pt x="334" y="238"/>
                  <a:pt x="334" y="238"/>
                  <a:pt x="334" y="238"/>
                </a:cubicBezTo>
                <a:cubicBezTo>
                  <a:pt x="329" y="239"/>
                  <a:pt x="329" y="239"/>
                  <a:pt x="329" y="239"/>
                </a:cubicBezTo>
                <a:cubicBezTo>
                  <a:pt x="326" y="250"/>
                  <a:pt x="326" y="250"/>
                  <a:pt x="326" y="250"/>
                </a:cubicBezTo>
                <a:cubicBezTo>
                  <a:pt x="327" y="250"/>
                  <a:pt x="327" y="250"/>
                  <a:pt x="327" y="250"/>
                </a:cubicBezTo>
                <a:cubicBezTo>
                  <a:pt x="329" y="250"/>
                  <a:pt x="329" y="250"/>
                  <a:pt x="329" y="250"/>
                </a:cubicBezTo>
                <a:cubicBezTo>
                  <a:pt x="331" y="249"/>
                  <a:pt x="331" y="249"/>
                  <a:pt x="331" y="249"/>
                </a:cubicBezTo>
                <a:cubicBezTo>
                  <a:pt x="332" y="249"/>
                  <a:pt x="332" y="249"/>
                  <a:pt x="332" y="249"/>
                </a:cubicBezTo>
                <a:cubicBezTo>
                  <a:pt x="335" y="250"/>
                  <a:pt x="335" y="250"/>
                  <a:pt x="335" y="250"/>
                </a:cubicBezTo>
                <a:cubicBezTo>
                  <a:pt x="342" y="245"/>
                  <a:pt x="342" y="245"/>
                  <a:pt x="342" y="245"/>
                </a:cubicBezTo>
                <a:cubicBezTo>
                  <a:pt x="345" y="241"/>
                  <a:pt x="345" y="241"/>
                  <a:pt x="345" y="241"/>
                </a:cubicBezTo>
                <a:cubicBezTo>
                  <a:pt x="353" y="230"/>
                  <a:pt x="353" y="230"/>
                  <a:pt x="353" y="230"/>
                </a:cubicBezTo>
                <a:cubicBezTo>
                  <a:pt x="357" y="223"/>
                  <a:pt x="357" y="223"/>
                  <a:pt x="357" y="223"/>
                </a:cubicBezTo>
                <a:cubicBezTo>
                  <a:pt x="358" y="214"/>
                  <a:pt x="358" y="214"/>
                  <a:pt x="358" y="214"/>
                </a:cubicBezTo>
                <a:cubicBezTo>
                  <a:pt x="360" y="203"/>
                  <a:pt x="360" y="203"/>
                  <a:pt x="360" y="203"/>
                </a:cubicBezTo>
                <a:cubicBezTo>
                  <a:pt x="360" y="199"/>
                  <a:pt x="360" y="199"/>
                  <a:pt x="360" y="199"/>
                </a:cubicBezTo>
                <a:cubicBezTo>
                  <a:pt x="355" y="194"/>
                  <a:pt x="355" y="194"/>
                  <a:pt x="355" y="194"/>
                </a:cubicBezTo>
                <a:cubicBezTo>
                  <a:pt x="355" y="194"/>
                  <a:pt x="349" y="198"/>
                  <a:pt x="349" y="198"/>
                </a:cubicBezTo>
                <a:cubicBezTo>
                  <a:pt x="348" y="198"/>
                  <a:pt x="346" y="196"/>
                  <a:pt x="346" y="196"/>
                </a:cubicBezTo>
                <a:cubicBezTo>
                  <a:pt x="344" y="192"/>
                  <a:pt x="344" y="192"/>
                  <a:pt x="344" y="192"/>
                </a:cubicBezTo>
                <a:cubicBezTo>
                  <a:pt x="341" y="192"/>
                  <a:pt x="341" y="192"/>
                  <a:pt x="341" y="192"/>
                </a:cubicBezTo>
                <a:cubicBezTo>
                  <a:pt x="344" y="190"/>
                  <a:pt x="344" y="190"/>
                  <a:pt x="344" y="190"/>
                </a:cubicBezTo>
                <a:cubicBezTo>
                  <a:pt x="349" y="185"/>
                  <a:pt x="349" y="185"/>
                  <a:pt x="349" y="185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4" y="178"/>
                  <a:pt x="354" y="178"/>
                  <a:pt x="354" y="178"/>
                </a:cubicBezTo>
                <a:cubicBezTo>
                  <a:pt x="367" y="165"/>
                  <a:pt x="367" y="165"/>
                  <a:pt x="367" y="165"/>
                </a:cubicBezTo>
                <a:cubicBezTo>
                  <a:pt x="371" y="164"/>
                  <a:pt x="371" y="164"/>
                  <a:pt x="371" y="164"/>
                </a:cubicBezTo>
                <a:cubicBezTo>
                  <a:pt x="381" y="164"/>
                  <a:pt x="381" y="164"/>
                  <a:pt x="381" y="164"/>
                </a:cubicBezTo>
                <a:cubicBezTo>
                  <a:pt x="386" y="163"/>
                  <a:pt x="386" y="163"/>
                  <a:pt x="386" y="163"/>
                </a:cubicBezTo>
                <a:cubicBezTo>
                  <a:pt x="392" y="165"/>
                  <a:pt x="392" y="165"/>
                  <a:pt x="392" y="165"/>
                </a:cubicBezTo>
                <a:cubicBezTo>
                  <a:pt x="392" y="168"/>
                  <a:pt x="392" y="168"/>
                  <a:pt x="392" y="168"/>
                </a:cubicBezTo>
                <a:cubicBezTo>
                  <a:pt x="392" y="168"/>
                  <a:pt x="400" y="166"/>
                  <a:pt x="401" y="166"/>
                </a:cubicBezTo>
                <a:cubicBezTo>
                  <a:pt x="401" y="167"/>
                  <a:pt x="403" y="166"/>
                  <a:pt x="403" y="166"/>
                </a:cubicBezTo>
                <a:cubicBezTo>
                  <a:pt x="402" y="164"/>
                  <a:pt x="402" y="164"/>
                  <a:pt x="402" y="164"/>
                </a:cubicBezTo>
                <a:cubicBezTo>
                  <a:pt x="403" y="159"/>
                  <a:pt x="403" y="159"/>
                  <a:pt x="403" y="159"/>
                </a:cubicBezTo>
                <a:cubicBezTo>
                  <a:pt x="406" y="153"/>
                  <a:pt x="406" y="153"/>
                  <a:pt x="406" y="153"/>
                </a:cubicBezTo>
                <a:cubicBezTo>
                  <a:pt x="411" y="149"/>
                  <a:pt x="411" y="149"/>
                  <a:pt x="411" y="149"/>
                </a:cubicBezTo>
                <a:cubicBezTo>
                  <a:pt x="419" y="150"/>
                  <a:pt x="419" y="150"/>
                  <a:pt x="419" y="150"/>
                </a:cubicBezTo>
                <a:cubicBezTo>
                  <a:pt x="421" y="155"/>
                  <a:pt x="421" y="155"/>
                  <a:pt x="421" y="155"/>
                </a:cubicBezTo>
                <a:cubicBezTo>
                  <a:pt x="426" y="151"/>
                  <a:pt x="426" y="151"/>
                  <a:pt x="426" y="151"/>
                </a:cubicBezTo>
                <a:cubicBezTo>
                  <a:pt x="433" y="144"/>
                  <a:pt x="433" y="144"/>
                  <a:pt x="433" y="144"/>
                </a:cubicBezTo>
                <a:cubicBezTo>
                  <a:pt x="433" y="152"/>
                  <a:pt x="433" y="152"/>
                  <a:pt x="433" y="152"/>
                </a:cubicBezTo>
                <a:cubicBezTo>
                  <a:pt x="427" y="158"/>
                  <a:pt x="427" y="158"/>
                  <a:pt x="427" y="158"/>
                </a:cubicBezTo>
                <a:cubicBezTo>
                  <a:pt x="423" y="160"/>
                  <a:pt x="423" y="160"/>
                  <a:pt x="423" y="160"/>
                </a:cubicBezTo>
                <a:cubicBezTo>
                  <a:pt x="419" y="166"/>
                  <a:pt x="419" y="166"/>
                  <a:pt x="419" y="166"/>
                </a:cubicBezTo>
                <a:cubicBezTo>
                  <a:pt x="416" y="171"/>
                  <a:pt x="416" y="171"/>
                  <a:pt x="416" y="171"/>
                </a:cubicBezTo>
                <a:cubicBezTo>
                  <a:pt x="416" y="171"/>
                  <a:pt x="411" y="173"/>
                  <a:pt x="411" y="174"/>
                </a:cubicBezTo>
                <a:cubicBezTo>
                  <a:pt x="410" y="174"/>
                  <a:pt x="409" y="175"/>
                  <a:pt x="409" y="175"/>
                </a:cubicBezTo>
                <a:cubicBezTo>
                  <a:pt x="405" y="186"/>
                  <a:pt x="405" y="186"/>
                  <a:pt x="405" y="186"/>
                </a:cubicBezTo>
                <a:cubicBezTo>
                  <a:pt x="410" y="210"/>
                  <a:pt x="410" y="210"/>
                  <a:pt x="410" y="210"/>
                </a:cubicBezTo>
                <a:cubicBezTo>
                  <a:pt x="416" y="202"/>
                  <a:pt x="416" y="202"/>
                  <a:pt x="416" y="202"/>
                </a:cubicBezTo>
                <a:cubicBezTo>
                  <a:pt x="418" y="201"/>
                  <a:pt x="418" y="201"/>
                  <a:pt x="418" y="201"/>
                </a:cubicBezTo>
                <a:cubicBezTo>
                  <a:pt x="420" y="196"/>
                  <a:pt x="420" y="196"/>
                  <a:pt x="420" y="196"/>
                </a:cubicBezTo>
                <a:cubicBezTo>
                  <a:pt x="422" y="193"/>
                  <a:pt x="422" y="193"/>
                  <a:pt x="422" y="193"/>
                </a:cubicBezTo>
                <a:cubicBezTo>
                  <a:pt x="426" y="191"/>
                  <a:pt x="426" y="191"/>
                  <a:pt x="426" y="191"/>
                </a:cubicBezTo>
                <a:cubicBezTo>
                  <a:pt x="426" y="186"/>
                  <a:pt x="426" y="186"/>
                  <a:pt x="426" y="186"/>
                </a:cubicBezTo>
                <a:cubicBezTo>
                  <a:pt x="427" y="184"/>
                  <a:pt x="427" y="184"/>
                  <a:pt x="427" y="184"/>
                </a:cubicBezTo>
                <a:cubicBezTo>
                  <a:pt x="429" y="177"/>
                  <a:pt x="429" y="177"/>
                  <a:pt x="429" y="177"/>
                </a:cubicBezTo>
                <a:cubicBezTo>
                  <a:pt x="429" y="175"/>
                  <a:pt x="429" y="175"/>
                  <a:pt x="429" y="175"/>
                </a:cubicBezTo>
                <a:cubicBezTo>
                  <a:pt x="426" y="174"/>
                  <a:pt x="426" y="174"/>
                  <a:pt x="426" y="174"/>
                </a:cubicBezTo>
                <a:cubicBezTo>
                  <a:pt x="430" y="165"/>
                  <a:pt x="430" y="165"/>
                  <a:pt x="430" y="165"/>
                </a:cubicBezTo>
                <a:cubicBezTo>
                  <a:pt x="432" y="162"/>
                  <a:pt x="432" y="162"/>
                  <a:pt x="432" y="162"/>
                </a:cubicBezTo>
                <a:cubicBezTo>
                  <a:pt x="435" y="161"/>
                  <a:pt x="435" y="161"/>
                  <a:pt x="435" y="161"/>
                </a:cubicBezTo>
                <a:cubicBezTo>
                  <a:pt x="438" y="160"/>
                  <a:pt x="438" y="160"/>
                  <a:pt x="438" y="160"/>
                </a:cubicBezTo>
                <a:cubicBezTo>
                  <a:pt x="439" y="162"/>
                  <a:pt x="439" y="162"/>
                  <a:pt x="439" y="162"/>
                </a:cubicBezTo>
                <a:cubicBezTo>
                  <a:pt x="446" y="157"/>
                  <a:pt x="446" y="157"/>
                  <a:pt x="446" y="157"/>
                </a:cubicBezTo>
                <a:cubicBezTo>
                  <a:pt x="446" y="157"/>
                  <a:pt x="452" y="162"/>
                  <a:pt x="452" y="162"/>
                </a:cubicBezTo>
                <a:cubicBezTo>
                  <a:pt x="453" y="162"/>
                  <a:pt x="454" y="157"/>
                  <a:pt x="454" y="157"/>
                </a:cubicBezTo>
                <a:cubicBezTo>
                  <a:pt x="457" y="156"/>
                  <a:pt x="457" y="156"/>
                  <a:pt x="457" y="156"/>
                </a:cubicBezTo>
                <a:cubicBezTo>
                  <a:pt x="457" y="156"/>
                  <a:pt x="463" y="150"/>
                  <a:pt x="464" y="149"/>
                </a:cubicBezTo>
                <a:cubicBezTo>
                  <a:pt x="464" y="149"/>
                  <a:pt x="472" y="145"/>
                  <a:pt x="472" y="145"/>
                </a:cubicBezTo>
                <a:cubicBezTo>
                  <a:pt x="473" y="145"/>
                  <a:pt x="476" y="145"/>
                  <a:pt x="476" y="145"/>
                </a:cubicBezTo>
                <a:cubicBezTo>
                  <a:pt x="480" y="146"/>
                  <a:pt x="480" y="146"/>
                  <a:pt x="480" y="146"/>
                </a:cubicBezTo>
                <a:cubicBezTo>
                  <a:pt x="480" y="144"/>
                  <a:pt x="480" y="144"/>
                  <a:pt x="480" y="144"/>
                </a:cubicBezTo>
                <a:cubicBezTo>
                  <a:pt x="479" y="140"/>
                  <a:pt x="479" y="140"/>
                  <a:pt x="479" y="140"/>
                </a:cubicBezTo>
                <a:cubicBezTo>
                  <a:pt x="478" y="135"/>
                  <a:pt x="478" y="135"/>
                  <a:pt x="478" y="135"/>
                </a:cubicBezTo>
                <a:cubicBezTo>
                  <a:pt x="474" y="131"/>
                  <a:pt x="474" y="131"/>
                  <a:pt x="474" y="131"/>
                </a:cubicBezTo>
                <a:cubicBezTo>
                  <a:pt x="477" y="129"/>
                  <a:pt x="477" y="129"/>
                  <a:pt x="477" y="129"/>
                </a:cubicBezTo>
                <a:lnTo>
                  <a:pt x="482" y="12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4" name="Freeform 337"/>
          <p:cNvSpPr>
            <a:spLocks/>
          </p:cNvSpPr>
          <p:nvPr userDrawn="1"/>
        </p:nvSpPr>
        <p:spPr bwMode="auto">
          <a:xfrm>
            <a:off x="7582784" y="3622058"/>
            <a:ext cx="95251" cy="7939"/>
          </a:xfrm>
          <a:custGeom>
            <a:avLst/>
            <a:gdLst>
              <a:gd name="T0" fmla="*/ 2147483646 w 54"/>
              <a:gd name="T1" fmla="*/ 2147483646 h 6"/>
              <a:gd name="T2" fmla="*/ 2147483646 w 54"/>
              <a:gd name="T3" fmla="*/ 2147483646 h 6"/>
              <a:gd name="T4" fmla="*/ 2147483646 w 54"/>
              <a:gd name="T5" fmla="*/ 0 h 6"/>
              <a:gd name="T6" fmla="*/ 0 w 54"/>
              <a:gd name="T7" fmla="*/ 2147483646 h 6"/>
              <a:gd name="T8" fmla="*/ 2147483646 w 54"/>
              <a:gd name="T9" fmla="*/ 2147483646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" h="6">
                <a:moveTo>
                  <a:pt x="6" y="6"/>
                </a:moveTo>
                <a:lnTo>
                  <a:pt x="30" y="6"/>
                </a:lnTo>
                <a:lnTo>
                  <a:pt x="54" y="0"/>
                </a:lnTo>
                <a:lnTo>
                  <a:pt x="0" y="6"/>
                </a:lnTo>
                <a:lnTo>
                  <a:pt x="6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5" name="Freeform 338"/>
          <p:cNvSpPr>
            <a:spLocks/>
          </p:cNvSpPr>
          <p:nvPr userDrawn="1"/>
        </p:nvSpPr>
        <p:spPr bwMode="auto">
          <a:xfrm>
            <a:off x="7436750" y="2964836"/>
            <a:ext cx="1348316" cy="709613"/>
          </a:xfrm>
          <a:custGeom>
            <a:avLst/>
            <a:gdLst>
              <a:gd name="T0" fmla="*/ 2147483646 w 129"/>
              <a:gd name="T1" fmla="*/ 2147483646 h 91"/>
              <a:gd name="T2" fmla="*/ 2147483646 w 129"/>
              <a:gd name="T3" fmla="*/ 2147483646 h 91"/>
              <a:gd name="T4" fmla="*/ 2147483646 w 129"/>
              <a:gd name="T5" fmla="*/ 2147483646 h 91"/>
              <a:gd name="T6" fmla="*/ 2147483646 w 129"/>
              <a:gd name="T7" fmla="*/ 2147483646 h 91"/>
              <a:gd name="T8" fmla="*/ 2147483646 w 129"/>
              <a:gd name="T9" fmla="*/ 2147483646 h 91"/>
              <a:gd name="T10" fmla="*/ 2147483646 w 129"/>
              <a:gd name="T11" fmla="*/ 2147483646 h 91"/>
              <a:gd name="T12" fmla="*/ 2147483646 w 129"/>
              <a:gd name="T13" fmla="*/ 2147483646 h 91"/>
              <a:gd name="T14" fmla="*/ 2147483646 w 129"/>
              <a:gd name="T15" fmla="*/ 2147483646 h 91"/>
              <a:gd name="T16" fmla="*/ 2147483646 w 129"/>
              <a:gd name="T17" fmla="*/ 2147483646 h 91"/>
              <a:gd name="T18" fmla="*/ 2147483646 w 129"/>
              <a:gd name="T19" fmla="*/ 2147483646 h 91"/>
              <a:gd name="T20" fmla="*/ 2147483646 w 129"/>
              <a:gd name="T21" fmla="*/ 2147483646 h 91"/>
              <a:gd name="T22" fmla="*/ 2147483646 w 129"/>
              <a:gd name="T23" fmla="*/ 2147483646 h 91"/>
              <a:gd name="T24" fmla="*/ 2147483646 w 129"/>
              <a:gd name="T25" fmla="*/ 2147483646 h 91"/>
              <a:gd name="T26" fmla="*/ 2147483646 w 129"/>
              <a:gd name="T27" fmla="*/ 2147483646 h 91"/>
              <a:gd name="T28" fmla="*/ 2147483646 w 129"/>
              <a:gd name="T29" fmla="*/ 2147483646 h 91"/>
              <a:gd name="T30" fmla="*/ 0 w 129"/>
              <a:gd name="T31" fmla="*/ 2147483646 h 91"/>
              <a:gd name="T32" fmla="*/ 2147483646 w 129"/>
              <a:gd name="T33" fmla="*/ 2147483646 h 91"/>
              <a:gd name="T34" fmla="*/ 2147483646 w 129"/>
              <a:gd name="T35" fmla="*/ 2147483646 h 91"/>
              <a:gd name="T36" fmla="*/ 2147483646 w 129"/>
              <a:gd name="T37" fmla="*/ 2147483646 h 91"/>
              <a:gd name="T38" fmla="*/ 2147483646 w 129"/>
              <a:gd name="T39" fmla="*/ 2147483646 h 91"/>
              <a:gd name="T40" fmla="*/ 2147483646 w 129"/>
              <a:gd name="T41" fmla="*/ 2147483646 h 91"/>
              <a:gd name="T42" fmla="*/ 2147483646 w 129"/>
              <a:gd name="T43" fmla="*/ 2147483646 h 91"/>
              <a:gd name="T44" fmla="*/ 2147483646 w 129"/>
              <a:gd name="T45" fmla="*/ 2147483646 h 91"/>
              <a:gd name="T46" fmla="*/ 2147483646 w 129"/>
              <a:gd name="T47" fmla="*/ 2147483646 h 91"/>
              <a:gd name="T48" fmla="*/ 2147483646 w 129"/>
              <a:gd name="T49" fmla="*/ 2147483646 h 91"/>
              <a:gd name="T50" fmla="*/ 2147483646 w 129"/>
              <a:gd name="T51" fmla="*/ 2147483646 h 91"/>
              <a:gd name="T52" fmla="*/ 2147483646 w 129"/>
              <a:gd name="T53" fmla="*/ 2147483646 h 91"/>
              <a:gd name="T54" fmla="*/ 2147483646 w 129"/>
              <a:gd name="T55" fmla="*/ 2147483646 h 91"/>
              <a:gd name="T56" fmla="*/ 2147483646 w 129"/>
              <a:gd name="T57" fmla="*/ 2147483646 h 91"/>
              <a:gd name="T58" fmla="*/ 2147483646 w 129"/>
              <a:gd name="T59" fmla="*/ 2147483646 h 91"/>
              <a:gd name="T60" fmla="*/ 2147483646 w 129"/>
              <a:gd name="T61" fmla="*/ 2147483646 h 91"/>
              <a:gd name="T62" fmla="*/ 2147483646 w 129"/>
              <a:gd name="T63" fmla="*/ 2147483646 h 91"/>
              <a:gd name="T64" fmla="*/ 2147483646 w 129"/>
              <a:gd name="T65" fmla="*/ 2147483646 h 91"/>
              <a:gd name="T66" fmla="*/ 2147483646 w 129"/>
              <a:gd name="T67" fmla="*/ 2147483646 h 91"/>
              <a:gd name="T68" fmla="*/ 2147483646 w 129"/>
              <a:gd name="T69" fmla="*/ 2147483646 h 91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29" h="91">
                <a:moveTo>
                  <a:pt x="89" y="79"/>
                </a:moveTo>
                <a:cubicBezTo>
                  <a:pt x="87" y="77"/>
                  <a:pt x="87" y="77"/>
                  <a:pt x="87" y="77"/>
                </a:cubicBezTo>
                <a:cubicBezTo>
                  <a:pt x="88" y="73"/>
                  <a:pt x="88" y="73"/>
                  <a:pt x="88" y="73"/>
                </a:cubicBezTo>
                <a:cubicBezTo>
                  <a:pt x="96" y="71"/>
                  <a:pt x="96" y="71"/>
                  <a:pt x="96" y="71"/>
                </a:cubicBezTo>
                <a:cubicBezTo>
                  <a:pt x="101" y="67"/>
                  <a:pt x="101" y="67"/>
                  <a:pt x="101" y="67"/>
                </a:cubicBezTo>
                <a:cubicBezTo>
                  <a:pt x="105" y="63"/>
                  <a:pt x="105" y="63"/>
                  <a:pt x="105" y="63"/>
                </a:cubicBezTo>
                <a:cubicBezTo>
                  <a:pt x="107" y="51"/>
                  <a:pt x="107" y="51"/>
                  <a:pt x="107" y="51"/>
                </a:cubicBezTo>
                <a:cubicBezTo>
                  <a:pt x="114" y="50"/>
                  <a:pt x="114" y="50"/>
                  <a:pt x="114" y="50"/>
                </a:cubicBezTo>
                <a:cubicBezTo>
                  <a:pt x="116" y="40"/>
                  <a:pt x="116" y="40"/>
                  <a:pt x="116" y="40"/>
                </a:cubicBezTo>
                <a:cubicBezTo>
                  <a:pt x="124" y="41"/>
                  <a:pt x="124" y="41"/>
                  <a:pt x="124" y="41"/>
                </a:cubicBezTo>
                <a:cubicBezTo>
                  <a:pt x="126" y="35"/>
                  <a:pt x="126" y="35"/>
                  <a:pt x="126" y="35"/>
                </a:cubicBezTo>
                <a:cubicBezTo>
                  <a:pt x="129" y="34"/>
                  <a:pt x="129" y="34"/>
                  <a:pt x="129" y="34"/>
                </a:cubicBezTo>
                <a:cubicBezTo>
                  <a:pt x="129" y="29"/>
                  <a:pt x="129" y="29"/>
                  <a:pt x="129" y="29"/>
                </a:cubicBezTo>
                <a:cubicBezTo>
                  <a:pt x="122" y="27"/>
                  <a:pt x="122" y="27"/>
                  <a:pt x="122" y="27"/>
                </a:cubicBezTo>
                <a:cubicBezTo>
                  <a:pt x="114" y="23"/>
                  <a:pt x="114" y="23"/>
                  <a:pt x="114" y="23"/>
                </a:cubicBezTo>
                <a:cubicBezTo>
                  <a:pt x="104" y="23"/>
                  <a:pt x="104" y="23"/>
                  <a:pt x="104" y="23"/>
                </a:cubicBezTo>
                <a:cubicBezTo>
                  <a:pt x="100" y="14"/>
                  <a:pt x="100" y="14"/>
                  <a:pt x="100" y="14"/>
                </a:cubicBezTo>
                <a:cubicBezTo>
                  <a:pt x="96" y="6"/>
                  <a:pt x="96" y="6"/>
                  <a:pt x="96" y="6"/>
                </a:cubicBezTo>
                <a:cubicBezTo>
                  <a:pt x="91" y="6"/>
                  <a:pt x="91" y="6"/>
                  <a:pt x="91" y="6"/>
                </a:cubicBezTo>
                <a:cubicBezTo>
                  <a:pt x="82" y="9"/>
                  <a:pt x="82" y="9"/>
                  <a:pt x="82" y="9"/>
                </a:cubicBezTo>
                <a:cubicBezTo>
                  <a:pt x="74" y="0"/>
                  <a:pt x="74" y="0"/>
                  <a:pt x="74" y="0"/>
                </a:cubicBezTo>
                <a:cubicBezTo>
                  <a:pt x="62" y="3"/>
                  <a:pt x="62" y="3"/>
                  <a:pt x="62" y="3"/>
                </a:cubicBezTo>
                <a:cubicBezTo>
                  <a:pt x="49" y="7"/>
                  <a:pt x="49" y="7"/>
                  <a:pt x="49" y="7"/>
                </a:cubicBezTo>
                <a:cubicBezTo>
                  <a:pt x="45" y="16"/>
                  <a:pt x="45" y="16"/>
                  <a:pt x="45" y="16"/>
                </a:cubicBezTo>
                <a:cubicBezTo>
                  <a:pt x="47" y="23"/>
                  <a:pt x="47" y="23"/>
                  <a:pt x="47" y="23"/>
                </a:cubicBezTo>
                <a:cubicBezTo>
                  <a:pt x="40" y="24"/>
                  <a:pt x="40" y="24"/>
                  <a:pt x="40" y="24"/>
                </a:cubicBezTo>
                <a:cubicBezTo>
                  <a:pt x="33" y="23"/>
                  <a:pt x="33" y="23"/>
                  <a:pt x="33" y="23"/>
                </a:cubicBezTo>
                <a:cubicBezTo>
                  <a:pt x="27" y="24"/>
                  <a:pt x="27" y="24"/>
                  <a:pt x="27" y="24"/>
                </a:cubicBezTo>
                <a:cubicBezTo>
                  <a:pt x="22" y="20"/>
                  <a:pt x="22" y="20"/>
                  <a:pt x="22" y="20"/>
                </a:cubicBezTo>
                <a:cubicBezTo>
                  <a:pt x="13" y="21"/>
                  <a:pt x="13" y="21"/>
                  <a:pt x="13" y="21"/>
                </a:cubicBezTo>
                <a:cubicBezTo>
                  <a:pt x="3" y="26"/>
                  <a:pt x="3" y="26"/>
                  <a:pt x="3" y="26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7"/>
                  <a:pt x="4" y="37"/>
                  <a:pt x="4" y="37"/>
                </a:cubicBezTo>
                <a:cubicBezTo>
                  <a:pt x="6" y="42"/>
                  <a:pt x="6" y="42"/>
                  <a:pt x="6" y="42"/>
                </a:cubicBezTo>
                <a:cubicBezTo>
                  <a:pt x="13" y="41"/>
                  <a:pt x="13" y="41"/>
                  <a:pt x="13" y="41"/>
                </a:cubicBezTo>
                <a:cubicBezTo>
                  <a:pt x="19" y="41"/>
                  <a:pt x="19" y="41"/>
                  <a:pt x="19" y="41"/>
                </a:cubicBezTo>
                <a:cubicBezTo>
                  <a:pt x="26" y="49"/>
                  <a:pt x="26" y="49"/>
                  <a:pt x="26" y="49"/>
                </a:cubicBezTo>
                <a:cubicBezTo>
                  <a:pt x="20" y="50"/>
                  <a:pt x="20" y="50"/>
                  <a:pt x="20" y="50"/>
                </a:cubicBezTo>
                <a:cubicBezTo>
                  <a:pt x="16" y="50"/>
                  <a:pt x="16" y="50"/>
                  <a:pt x="16" y="50"/>
                </a:cubicBezTo>
                <a:cubicBezTo>
                  <a:pt x="13" y="52"/>
                  <a:pt x="13" y="52"/>
                  <a:pt x="13" y="52"/>
                </a:cubicBezTo>
                <a:cubicBezTo>
                  <a:pt x="16" y="59"/>
                  <a:pt x="16" y="59"/>
                  <a:pt x="16" y="59"/>
                </a:cubicBezTo>
                <a:cubicBezTo>
                  <a:pt x="16" y="59"/>
                  <a:pt x="20" y="62"/>
                  <a:pt x="20" y="63"/>
                </a:cubicBezTo>
                <a:cubicBezTo>
                  <a:pt x="20" y="64"/>
                  <a:pt x="20" y="72"/>
                  <a:pt x="20" y="72"/>
                </a:cubicBezTo>
                <a:cubicBezTo>
                  <a:pt x="24" y="76"/>
                  <a:pt x="24" y="76"/>
                  <a:pt x="24" y="76"/>
                </a:cubicBezTo>
                <a:cubicBezTo>
                  <a:pt x="23" y="84"/>
                  <a:pt x="23" y="84"/>
                  <a:pt x="23" y="84"/>
                </a:cubicBezTo>
                <a:cubicBezTo>
                  <a:pt x="24" y="82"/>
                  <a:pt x="24" y="82"/>
                  <a:pt x="24" y="82"/>
                </a:cubicBezTo>
                <a:cubicBezTo>
                  <a:pt x="29" y="80"/>
                  <a:pt x="29" y="80"/>
                  <a:pt x="29" y="80"/>
                </a:cubicBezTo>
                <a:cubicBezTo>
                  <a:pt x="33" y="79"/>
                  <a:pt x="33" y="79"/>
                  <a:pt x="33" y="79"/>
                </a:cubicBezTo>
                <a:cubicBezTo>
                  <a:pt x="38" y="82"/>
                  <a:pt x="38" y="82"/>
                  <a:pt x="38" y="82"/>
                </a:cubicBezTo>
                <a:cubicBezTo>
                  <a:pt x="42" y="85"/>
                  <a:pt x="42" y="85"/>
                  <a:pt x="42" y="85"/>
                </a:cubicBezTo>
                <a:cubicBezTo>
                  <a:pt x="46" y="86"/>
                  <a:pt x="46" y="86"/>
                  <a:pt x="46" y="86"/>
                </a:cubicBezTo>
                <a:cubicBezTo>
                  <a:pt x="46" y="89"/>
                  <a:pt x="46" y="89"/>
                  <a:pt x="46" y="89"/>
                </a:cubicBezTo>
                <a:cubicBezTo>
                  <a:pt x="48" y="90"/>
                  <a:pt x="48" y="90"/>
                  <a:pt x="48" y="90"/>
                </a:cubicBezTo>
                <a:cubicBezTo>
                  <a:pt x="51" y="91"/>
                  <a:pt x="51" y="91"/>
                  <a:pt x="51" y="91"/>
                </a:cubicBezTo>
                <a:cubicBezTo>
                  <a:pt x="53" y="89"/>
                  <a:pt x="53" y="89"/>
                  <a:pt x="53" y="89"/>
                </a:cubicBezTo>
                <a:cubicBezTo>
                  <a:pt x="58" y="87"/>
                  <a:pt x="58" y="87"/>
                  <a:pt x="58" y="87"/>
                </a:cubicBezTo>
                <a:cubicBezTo>
                  <a:pt x="59" y="82"/>
                  <a:pt x="59" y="82"/>
                  <a:pt x="59" y="82"/>
                </a:cubicBezTo>
                <a:cubicBezTo>
                  <a:pt x="63" y="83"/>
                  <a:pt x="63" y="83"/>
                  <a:pt x="63" y="83"/>
                </a:cubicBezTo>
                <a:cubicBezTo>
                  <a:pt x="66" y="83"/>
                  <a:pt x="66" y="83"/>
                  <a:pt x="66" y="83"/>
                </a:cubicBezTo>
                <a:cubicBezTo>
                  <a:pt x="68" y="85"/>
                  <a:pt x="68" y="85"/>
                  <a:pt x="68" y="85"/>
                </a:cubicBezTo>
                <a:cubicBezTo>
                  <a:pt x="72" y="84"/>
                  <a:pt x="72" y="84"/>
                  <a:pt x="72" y="84"/>
                </a:cubicBezTo>
                <a:cubicBezTo>
                  <a:pt x="74" y="82"/>
                  <a:pt x="74" y="82"/>
                  <a:pt x="74" y="82"/>
                </a:cubicBezTo>
                <a:cubicBezTo>
                  <a:pt x="77" y="79"/>
                  <a:pt x="77" y="79"/>
                  <a:pt x="77" y="79"/>
                </a:cubicBezTo>
                <a:cubicBezTo>
                  <a:pt x="78" y="80"/>
                  <a:pt x="78" y="80"/>
                  <a:pt x="78" y="80"/>
                </a:cubicBezTo>
                <a:cubicBezTo>
                  <a:pt x="79" y="83"/>
                  <a:pt x="79" y="83"/>
                  <a:pt x="79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6" y="82"/>
                  <a:pt x="86" y="82"/>
                  <a:pt x="86" y="82"/>
                </a:cubicBezTo>
                <a:cubicBezTo>
                  <a:pt x="88" y="82"/>
                  <a:pt x="88" y="82"/>
                  <a:pt x="88" y="82"/>
                </a:cubicBezTo>
                <a:cubicBezTo>
                  <a:pt x="88" y="83"/>
                  <a:pt x="88" y="83"/>
                  <a:pt x="88" y="83"/>
                </a:cubicBezTo>
                <a:cubicBezTo>
                  <a:pt x="90" y="82"/>
                  <a:pt x="90" y="82"/>
                  <a:pt x="90" y="82"/>
                </a:cubicBezTo>
                <a:lnTo>
                  <a:pt x="89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6" name="Freeform 339"/>
          <p:cNvSpPr>
            <a:spLocks/>
          </p:cNvSpPr>
          <p:nvPr userDrawn="1"/>
        </p:nvSpPr>
        <p:spPr bwMode="auto">
          <a:xfrm>
            <a:off x="7519287" y="3598252"/>
            <a:ext cx="29633" cy="14287"/>
          </a:xfrm>
          <a:custGeom>
            <a:avLst/>
            <a:gdLst>
              <a:gd name="T0" fmla="*/ 0 w 18"/>
              <a:gd name="T1" fmla="*/ 0 h 12"/>
              <a:gd name="T2" fmla="*/ 0 w 18"/>
              <a:gd name="T3" fmla="*/ 2147483646 h 12"/>
              <a:gd name="T4" fmla="*/ 2147483646 w 18"/>
              <a:gd name="T5" fmla="*/ 2147483646 h 12"/>
              <a:gd name="T6" fmla="*/ 2147483646 w 18"/>
              <a:gd name="T7" fmla="*/ 2147483646 h 12"/>
              <a:gd name="T8" fmla="*/ 0 w 18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0" y="12"/>
                </a:lnTo>
                <a:lnTo>
                  <a:pt x="18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7" name="Rectangle 340"/>
          <p:cNvSpPr>
            <a:spLocks noChangeArrowheads="1"/>
          </p:cNvSpPr>
          <p:nvPr userDrawn="1"/>
        </p:nvSpPr>
        <p:spPr bwMode="auto">
          <a:xfrm>
            <a:off x="6429218" y="3229949"/>
            <a:ext cx="12700" cy="1587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en-US" altLang="en-US" sz="1400"/>
          </a:p>
        </p:txBody>
      </p:sp>
      <p:sp>
        <p:nvSpPr>
          <p:cNvPr id="88" name="Freeform 347"/>
          <p:cNvSpPr>
            <a:spLocks/>
          </p:cNvSpPr>
          <p:nvPr userDrawn="1"/>
        </p:nvSpPr>
        <p:spPr bwMode="auto">
          <a:xfrm>
            <a:off x="6046084" y="2074249"/>
            <a:ext cx="865717" cy="766763"/>
          </a:xfrm>
          <a:custGeom>
            <a:avLst/>
            <a:gdLst>
              <a:gd name="T0" fmla="*/ 2147483646 w 83"/>
              <a:gd name="T1" fmla="*/ 2147483646 h 98"/>
              <a:gd name="T2" fmla="*/ 2147483646 w 83"/>
              <a:gd name="T3" fmla="*/ 2147483646 h 98"/>
              <a:gd name="T4" fmla="*/ 2147483646 w 83"/>
              <a:gd name="T5" fmla="*/ 2147483646 h 98"/>
              <a:gd name="T6" fmla="*/ 2147483646 w 83"/>
              <a:gd name="T7" fmla="*/ 2147483646 h 98"/>
              <a:gd name="T8" fmla="*/ 2147483646 w 83"/>
              <a:gd name="T9" fmla="*/ 2147483646 h 98"/>
              <a:gd name="T10" fmla="*/ 2147483646 w 83"/>
              <a:gd name="T11" fmla="*/ 2147483646 h 98"/>
              <a:gd name="T12" fmla="*/ 2147483646 w 83"/>
              <a:gd name="T13" fmla="*/ 2147483646 h 98"/>
              <a:gd name="T14" fmla="*/ 2147483646 w 83"/>
              <a:gd name="T15" fmla="*/ 2147483646 h 98"/>
              <a:gd name="T16" fmla="*/ 2147483646 w 83"/>
              <a:gd name="T17" fmla="*/ 2147483646 h 98"/>
              <a:gd name="T18" fmla="*/ 2147483646 w 83"/>
              <a:gd name="T19" fmla="*/ 2147483646 h 98"/>
              <a:gd name="T20" fmla="*/ 2147483646 w 83"/>
              <a:gd name="T21" fmla="*/ 2147483646 h 98"/>
              <a:gd name="T22" fmla="*/ 2147483646 w 83"/>
              <a:gd name="T23" fmla="*/ 2147483646 h 98"/>
              <a:gd name="T24" fmla="*/ 2147483646 w 83"/>
              <a:gd name="T25" fmla="*/ 2147483646 h 98"/>
              <a:gd name="T26" fmla="*/ 2147483646 w 83"/>
              <a:gd name="T27" fmla="*/ 2147483646 h 98"/>
              <a:gd name="T28" fmla="*/ 2147483646 w 83"/>
              <a:gd name="T29" fmla="*/ 2147483646 h 98"/>
              <a:gd name="T30" fmla="*/ 2147483646 w 83"/>
              <a:gd name="T31" fmla="*/ 2147483646 h 98"/>
              <a:gd name="T32" fmla="*/ 2147483646 w 83"/>
              <a:gd name="T33" fmla="*/ 2147483646 h 98"/>
              <a:gd name="T34" fmla="*/ 2147483646 w 83"/>
              <a:gd name="T35" fmla="*/ 2147483646 h 98"/>
              <a:gd name="T36" fmla="*/ 2147483646 w 83"/>
              <a:gd name="T37" fmla="*/ 2147483646 h 98"/>
              <a:gd name="T38" fmla="*/ 2147483646 w 83"/>
              <a:gd name="T39" fmla="*/ 2147483646 h 98"/>
              <a:gd name="T40" fmla="*/ 2147483646 w 83"/>
              <a:gd name="T41" fmla="*/ 2147483646 h 98"/>
              <a:gd name="T42" fmla="*/ 2147483646 w 83"/>
              <a:gd name="T43" fmla="*/ 2147483646 h 98"/>
              <a:gd name="T44" fmla="*/ 2147483646 w 83"/>
              <a:gd name="T45" fmla="*/ 2147483646 h 98"/>
              <a:gd name="T46" fmla="*/ 2147483646 w 83"/>
              <a:gd name="T47" fmla="*/ 2147483646 h 98"/>
              <a:gd name="T48" fmla="*/ 2147483646 w 83"/>
              <a:gd name="T49" fmla="*/ 2147483646 h 98"/>
              <a:gd name="T50" fmla="*/ 2147483646 w 83"/>
              <a:gd name="T51" fmla="*/ 0 h 98"/>
              <a:gd name="T52" fmla="*/ 2147483646 w 83"/>
              <a:gd name="T53" fmla="*/ 2147483646 h 98"/>
              <a:gd name="T54" fmla="*/ 2147483646 w 83"/>
              <a:gd name="T55" fmla="*/ 2147483646 h 98"/>
              <a:gd name="T56" fmla="*/ 2147483646 w 83"/>
              <a:gd name="T57" fmla="*/ 2147483646 h 98"/>
              <a:gd name="T58" fmla="*/ 2147483646 w 83"/>
              <a:gd name="T59" fmla="*/ 2147483646 h 98"/>
              <a:gd name="T60" fmla="*/ 2147483646 w 83"/>
              <a:gd name="T61" fmla="*/ 2147483646 h 98"/>
              <a:gd name="T62" fmla="*/ 2147483646 w 83"/>
              <a:gd name="T63" fmla="*/ 2147483646 h 98"/>
              <a:gd name="T64" fmla="*/ 2147483646 w 83"/>
              <a:gd name="T65" fmla="*/ 2147483646 h 98"/>
              <a:gd name="T66" fmla="*/ 2147483646 w 83"/>
              <a:gd name="T67" fmla="*/ 2147483646 h 98"/>
              <a:gd name="T68" fmla="*/ 2147483646 w 83"/>
              <a:gd name="T69" fmla="*/ 2147483646 h 98"/>
              <a:gd name="T70" fmla="*/ 2147483646 w 83"/>
              <a:gd name="T71" fmla="*/ 2147483646 h 98"/>
              <a:gd name="T72" fmla="*/ 2147483646 w 83"/>
              <a:gd name="T73" fmla="*/ 2147483646 h 98"/>
              <a:gd name="T74" fmla="*/ 2147483646 w 83"/>
              <a:gd name="T75" fmla="*/ 2147483646 h 98"/>
              <a:gd name="T76" fmla="*/ 2147483646 w 83"/>
              <a:gd name="T77" fmla="*/ 2147483646 h 98"/>
              <a:gd name="T78" fmla="*/ 2147483646 w 83"/>
              <a:gd name="T79" fmla="*/ 2147483646 h 98"/>
              <a:gd name="T80" fmla="*/ 2147483646 w 83"/>
              <a:gd name="T81" fmla="*/ 2147483646 h 98"/>
              <a:gd name="T82" fmla="*/ 2147483646 w 83"/>
              <a:gd name="T83" fmla="*/ 2147483646 h 98"/>
              <a:gd name="T84" fmla="*/ 2147483646 w 83"/>
              <a:gd name="T85" fmla="*/ 2147483646 h 98"/>
              <a:gd name="T86" fmla="*/ 2147483646 w 83"/>
              <a:gd name="T87" fmla="*/ 2147483646 h 98"/>
              <a:gd name="T88" fmla="*/ 2147483646 w 83"/>
              <a:gd name="T89" fmla="*/ 2147483646 h 98"/>
              <a:gd name="T90" fmla="*/ 2147483646 w 83"/>
              <a:gd name="T91" fmla="*/ 2147483646 h 9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83" h="98">
                <a:moveTo>
                  <a:pt x="23" y="87"/>
                </a:moveTo>
                <a:cubicBezTo>
                  <a:pt x="23" y="87"/>
                  <a:pt x="24" y="87"/>
                  <a:pt x="24" y="86"/>
                </a:cubicBezTo>
                <a:cubicBezTo>
                  <a:pt x="24" y="86"/>
                  <a:pt x="24" y="82"/>
                  <a:pt x="24" y="82"/>
                </a:cubicBezTo>
                <a:cubicBezTo>
                  <a:pt x="24" y="80"/>
                  <a:pt x="24" y="80"/>
                  <a:pt x="24" y="80"/>
                </a:cubicBezTo>
                <a:cubicBezTo>
                  <a:pt x="26" y="78"/>
                  <a:pt x="26" y="78"/>
                  <a:pt x="26" y="78"/>
                </a:cubicBezTo>
                <a:cubicBezTo>
                  <a:pt x="24" y="75"/>
                  <a:pt x="24" y="75"/>
                  <a:pt x="24" y="75"/>
                </a:cubicBezTo>
                <a:cubicBezTo>
                  <a:pt x="24" y="75"/>
                  <a:pt x="23" y="70"/>
                  <a:pt x="23" y="70"/>
                </a:cubicBezTo>
                <a:cubicBezTo>
                  <a:pt x="23" y="69"/>
                  <a:pt x="24" y="65"/>
                  <a:pt x="24" y="65"/>
                </a:cubicBezTo>
                <a:cubicBezTo>
                  <a:pt x="24" y="65"/>
                  <a:pt x="24" y="62"/>
                  <a:pt x="24" y="62"/>
                </a:cubicBezTo>
                <a:cubicBezTo>
                  <a:pt x="26" y="60"/>
                  <a:pt x="26" y="60"/>
                  <a:pt x="26" y="60"/>
                </a:cubicBezTo>
                <a:cubicBezTo>
                  <a:pt x="30" y="59"/>
                  <a:pt x="30" y="59"/>
                  <a:pt x="30" y="59"/>
                </a:cubicBezTo>
                <a:cubicBezTo>
                  <a:pt x="30" y="56"/>
                  <a:pt x="30" y="56"/>
                  <a:pt x="30" y="56"/>
                </a:cubicBezTo>
                <a:cubicBezTo>
                  <a:pt x="29" y="54"/>
                  <a:pt x="29" y="54"/>
                  <a:pt x="29" y="54"/>
                </a:cubicBezTo>
                <a:cubicBezTo>
                  <a:pt x="31" y="50"/>
                  <a:pt x="31" y="50"/>
                  <a:pt x="31" y="50"/>
                </a:cubicBezTo>
                <a:cubicBezTo>
                  <a:pt x="32" y="44"/>
                  <a:pt x="32" y="44"/>
                  <a:pt x="32" y="44"/>
                </a:cubicBezTo>
                <a:cubicBezTo>
                  <a:pt x="34" y="43"/>
                  <a:pt x="34" y="43"/>
                  <a:pt x="34" y="43"/>
                </a:cubicBezTo>
                <a:cubicBezTo>
                  <a:pt x="36" y="38"/>
                  <a:pt x="36" y="38"/>
                  <a:pt x="36" y="38"/>
                </a:cubicBezTo>
                <a:cubicBezTo>
                  <a:pt x="38" y="35"/>
                  <a:pt x="38" y="35"/>
                  <a:pt x="38" y="35"/>
                </a:cubicBezTo>
                <a:cubicBezTo>
                  <a:pt x="37" y="32"/>
                  <a:pt x="37" y="32"/>
                  <a:pt x="37" y="32"/>
                </a:cubicBezTo>
                <a:cubicBezTo>
                  <a:pt x="38" y="30"/>
                  <a:pt x="38" y="30"/>
                  <a:pt x="38" y="30"/>
                </a:cubicBezTo>
                <a:cubicBezTo>
                  <a:pt x="41" y="28"/>
                  <a:pt x="41" y="28"/>
                  <a:pt x="41" y="28"/>
                </a:cubicBezTo>
                <a:cubicBezTo>
                  <a:pt x="42" y="28"/>
                  <a:pt x="42" y="28"/>
                  <a:pt x="42" y="28"/>
                </a:cubicBezTo>
                <a:cubicBezTo>
                  <a:pt x="44" y="24"/>
                  <a:pt x="44" y="24"/>
                  <a:pt x="44" y="24"/>
                </a:cubicBezTo>
                <a:cubicBezTo>
                  <a:pt x="47" y="24"/>
                  <a:pt x="47" y="24"/>
                  <a:pt x="47" y="24"/>
                </a:cubicBezTo>
                <a:cubicBezTo>
                  <a:pt x="49" y="24"/>
                  <a:pt x="49" y="24"/>
                  <a:pt x="49" y="24"/>
                </a:cubicBezTo>
                <a:cubicBezTo>
                  <a:pt x="49" y="22"/>
                  <a:pt x="49" y="22"/>
                  <a:pt x="49" y="22"/>
                </a:cubicBezTo>
                <a:cubicBezTo>
                  <a:pt x="50" y="19"/>
                  <a:pt x="50" y="19"/>
                  <a:pt x="50" y="19"/>
                </a:cubicBezTo>
                <a:cubicBezTo>
                  <a:pt x="51" y="19"/>
                  <a:pt x="51" y="19"/>
                  <a:pt x="51" y="19"/>
                </a:cubicBezTo>
                <a:cubicBezTo>
                  <a:pt x="52" y="19"/>
                  <a:pt x="52" y="19"/>
                  <a:pt x="52" y="19"/>
                </a:cubicBezTo>
                <a:cubicBezTo>
                  <a:pt x="53" y="17"/>
                  <a:pt x="53" y="17"/>
                  <a:pt x="53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9" y="22"/>
                  <a:pt x="59" y="22"/>
                  <a:pt x="59" y="22"/>
                </a:cubicBezTo>
                <a:cubicBezTo>
                  <a:pt x="62" y="21"/>
                  <a:pt x="62" y="21"/>
                  <a:pt x="62" y="21"/>
                </a:cubicBezTo>
                <a:cubicBezTo>
                  <a:pt x="63" y="22"/>
                  <a:pt x="63" y="22"/>
                  <a:pt x="63" y="22"/>
                </a:cubicBezTo>
                <a:cubicBezTo>
                  <a:pt x="66" y="19"/>
                  <a:pt x="66" y="19"/>
                  <a:pt x="66" y="19"/>
                </a:cubicBezTo>
                <a:cubicBezTo>
                  <a:pt x="68" y="14"/>
                  <a:pt x="68" y="14"/>
                  <a:pt x="68" y="14"/>
                </a:cubicBezTo>
                <a:cubicBezTo>
                  <a:pt x="70" y="12"/>
                  <a:pt x="70" y="12"/>
                  <a:pt x="70" y="12"/>
                </a:cubicBezTo>
                <a:cubicBezTo>
                  <a:pt x="75" y="11"/>
                  <a:pt x="75" y="11"/>
                  <a:pt x="75" y="11"/>
                </a:cubicBezTo>
                <a:cubicBezTo>
                  <a:pt x="78" y="14"/>
                  <a:pt x="78" y="14"/>
                  <a:pt x="78" y="14"/>
                </a:cubicBezTo>
                <a:cubicBezTo>
                  <a:pt x="78" y="17"/>
                  <a:pt x="78" y="17"/>
                  <a:pt x="78" y="17"/>
                </a:cubicBezTo>
                <a:cubicBezTo>
                  <a:pt x="77" y="19"/>
                  <a:pt x="77" y="19"/>
                  <a:pt x="77" y="19"/>
                </a:cubicBezTo>
                <a:cubicBezTo>
                  <a:pt x="78" y="18"/>
                  <a:pt x="78" y="18"/>
                  <a:pt x="78" y="18"/>
                </a:cubicBezTo>
                <a:cubicBezTo>
                  <a:pt x="77" y="19"/>
                  <a:pt x="77" y="19"/>
                  <a:pt x="77" y="19"/>
                </a:cubicBezTo>
                <a:cubicBezTo>
                  <a:pt x="77" y="19"/>
                  <a:pt x="77" y="19"/>
                  <a:pt x="77" y="19"/>
                </a:cubicBezTo>
                <a:cubicBezTo>
                  <a:pt x="81" y="15"/>
                  <a:pt x="81" y="15"/>
                  <a:pt x="81" y="15"/>
                </a:cubicBezTo>
                <a:cubicBezTo>
                  <a:pt x="82" y="13"/>
                  <a:pt x="82" y="13"/>
                  <a:pt x="82" y="13"/>
                </a:cubicBezTo>
                <a:cubicBezTo>
                  <a:pt x="81" y="12"/>
                  <a:pt x="81" y="12"/>
                  <a:pt x="81" y="12"/>
                </a:cubicBezTo>
                <a:cubicBezTo>
                  <a:pt x="80" y="9"/>
                  <a:pt x="80" y="9"/>
                  <a:pt x="80" y="9"/>
                </a:cubicBezTo>
                <a:cubicBezTo>
                  <a:pt x="83" y="6"/>
                  <a:pt x="83" y="6"/>
                  <a:pt x="83" y="6"/>
                </a:cubicBezTo>
                <a:cubicBezTo>
                  <a:pt x="80" y="4"/>
                  <a:pt x="80" y="4"/>
                  <a:pt x="80" y="4"/>
                </a:cubicBezTo>
                <a:cubicBezTo>
                  <a:pt x="76" y="0"/>
                  <a:pt x="76" y="0"/>
                  <a:pt x="76" y="0"/>
                </a:cubicBezTo>
                <a:cubicBezTo>
                  <a:pt x="72" y="4"/>
                  <a:pt x="72" y="4"/>
                  <a:pt x="72" y="4"/>
                </a:cubicBezTo>
                <a:cubicBezTo>
                  <a:pt x="69" y="2"/>
                  <a:pt x="69" y="2"/>
                  <a:pt x="69" y="2"/>
                </a:cubicBezTo>
                <a:cubicBezTo>
                  <a:pt x="69" y="1"/>
                  <a:pt x="69" y="1"/>
                  <a:pt x="69" y="1"/>
                </a:cubicBezTo>
                <a:cubicBezTo>
                  <a:pt x="66" y="1"/>
                  <a:pt x="66" y="1"/>
                  <a:pt x="66" y="1"/>
                </a:cubicBezTo>
                <a:cubicBezTo>
                  <a:pt x="62" y="1"/>
                  <a:pt x="62" y="1"/>
                  <a:pt x="62" y="1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5" y="6"/>
                  <a:pt x="55" y="6"/>
                  <a:pt x="55" y="6"/>
                </a:cubicBezTo>
                <a:cubicBezTo>
                  <a:pt x="53" y="8"/>
                  <a:pt x="53" y="8"/>
                  <a:pt x="53" y="8"/>
                </a:cubicBezTo>
                <a:cubicBezTo>
                  <a:pt x="50" y="8"/>
                  <a:pt x="50" y="8"/>
                  <a:pt x="50" y="8"/>
                </a:cubicBezTo>
                <a:cubicBezTo>
                  <a:pt x="48" y="13"/>
                  <a:pt x="48" y="13"/>
                  <a:pt x="48" y="13"/>
                </a:cubicBezTo>
                <a:cubicBezTo>
                  <a:pt x="43" y="14"/>
                  <a:pt x="43" y="14"/>
                  <a:pt x="43" y="14"/>
                </a:cubicBezTo>
                <a:cubicBezTo>
                  <a:pt x="41" y="19"/>
                  <a:pt x="41" y="19"/>
                  <a:pt x="41" y="19"/>
                </a:cubicBezTo>
                <a:cubicBezTo>
                  <a:pt x="40" y="22"/>
                  <a:pt x="40" y="22"/>
                  <a:pt x="40" y="22"/>
                </a:cubicBezTo>
                <a:cubicBezTo>
                  <a:pt x="37" y="22"/>
                  <a:pt x="37" y="22"/>
                  <a:pt x="37" y="22"/>
                </a:cubicBezTo>
                <a:cubicBezTo>
                  <a:pt x="32" y="28"/>
                  <a:pt x="32" y="28"/>
                  <a:pt x="32" y="28"/>
                </a:cubicBezTo>
                <a:cubicBezTo>
                  <a:pt x="32" y="31"/>
                  <a:pt x="32" y="31"/>
                  <a:pt x="32" y="31"/>
                </a:cubicBezTo>
                <a:cubicBezTo>
                  <a:pt x="28" y="38"/>
                  <a:pt x="28" y="38"/>
                  <a:pt x="28" y="38"/>
                </a:cubicBezTo>
                <a:cubicBezTo>
                  <a:pt x="26" y="41"/>
                  <a:pt x="26" y="41"/>
                  <a:pt x="26" y="41"/>
                </a:cubicBezTo>
                <a:cubicBezTo>
                  <a:pt x="25" y="46"/>
                  <a:pt x="25" y="46"/>
                  <a:pt x="25" y="46"/>
                </a:cubicBezTo>
                <a:cubicBezTo>
                  <a:pt x="23" y="49"/>
                  <a:pt x="23" y="49"/>
                  <a:pt x="23" y="49"/>
                </a:cubicBezTo>
                <a:cubicBezTo>
                  <a:pt x="17" y="60"/>
                  <a:pt x="17" y="60"/>
                  <a:pt x="17" y="60"/>
                </a:cubicBezTo>
                <a:cubicBezTo>
                  <a:pt x="13" y="63"/>
                  <a:pt x="13" y="63"/>
                  <a:pt x="13" y="63"/>
                </a:cubicBezTo>
                <a:cubicBezTo>
                  <a:pt x="8" y="65"/>
                  <a:pt x="8" y="65"/>
                  <a:pt x="8" y="65"/>
                </a:cubicBezTo>
                <a:cubicBezTo>
                  <a:pt x="6" y="69"/>
                  <a:pt x="6" y="69"/>
                  <a:pt x="6" y="69"/>
                </a:cubicBezTo>
                <a:cubicBezTo>
                  <a:pt x="4" y="71"/>
                  <a:pt x="4" y="71"/>
                  <a:pt x="4" y="71"/>
                </a:cubicBezTo>
                <a:cubicBezTo>
                  <a:pt x="3" y="73"/>
                  <a:pt x="3" y="73"/>
                  <a:pt x="3" y="73"/>
                </a:cubicBezTo>
                <a:cubicBezTo>
                  <a:pt x="2" y="76"/>
                  <a:pt x="2" y="76"/>
                  <a:pt x="2" y="76"/>
                </a:cubicBezTo>
                <a:cubicBezTo>
                  <a:pt x="0" y="79"/>
                  <a:pt x="0" y="79"/>
                  <a:pt x="0" y="79"/>
                </a:cubicBezTo>
                <a:cubicBezTo>
                  <a:pt x="1" y="84"/>
                  <a:pt x="1" y="84"/>
                  <a:pt x="1" y="84"/>
                </a:cubicBezTo>
                <a:cubicBezTo>
                  <a:pt x="2" y="87"/>
                  <a:pt x="2" y="87"/>
                  <a:pt x="2" y="87"/>
                </a:cubicBezTo>
                <a:cubicBezTo>
                  <a:pt x="3" y="91"/>
                  <a:pt x="3" y="91"/>
                  <a:pt x="3" y="91"/>
                </a:cubicBezTo>
                <a:cubicBezTo>
                  <a:pt x="3" y="95"/>
                  <a:pt x="3" y="95"/>
                  <a:pt x="3" y="95"/>
                </a:cubicBezTo>
                <a:cubicBezTo>
                  <a:pt x="7" y="98"/>
                  <a:pt x="7" y="98"/>
                  <a:pt x="7" y="98"/>
                </a:cubicBezTo>
                <a:cubicBezTo>
                  <a:pt x="11" y="97"/>
                  <a:pt x="11" y="97"/>
                  <a:pt x="11" y="97"/>
                </a:cubicBezTo>
                <a:cubicBezTo>
                  <a:pt x="16" y="93"/>
                  <a:pt x="16" y="93"/>
                  <a:pt x="16" y="93"/>
                </a:cubicBezTo>
                <a:cubicBezTo>
                  <a:pt x="19" y="91"/>
                  <a:pt x="19" y="91"/>
                  <a:pt x="19" y="91"/>
                </a:cubicBezTo>
                <a:cubicBezTo>
                  <a:pt x="20" y="92"/>
                  <a:pt x="20" y="92"/>
                  <a:pt x="20" y="92"/>
                </a:cubicBezTo>
                <a:cubicBezTo>
                  <a:pt x="20" y="93"/>
                  <a:pt x="20" y="93"/>
                  <a:pt x="20" y="93"/>
                </a:cubicBezTo>
                <a:cubicBezTo>
                  <a:pt x="21" y="92"/>
                  <a:pt x="21" y="92"/>
                  <a:pt x="21" y="92"/>
                </a:cubicBezTo>
                <a:lnTo>
                  <a:pt x="23" y="8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89" name="Freeform 348"/>
          <p:cNvSpPr>
            <a:spLocks/>
          </p:cNvSpPr>
          <p:nvPr userDrawn="1"/>
        </p:nvSpPr>
        <p:spPr bwMode="auto">
          <a:xfrm>
            <a:off x="6253534" y="2223478"/>
            <a:ext cx="427567" cy="733425"/>
          </a:xfrm>
          <a:custGeom>
            <a:avLst/>
            <a:gdLst>
              <a:gd name="T0" fmla="*/ 2147483646 w 10000"/>
              <a:gd name="T1" fmla="*/ 2147483646 h 9895"/>
              <a:gd name="T2" fmla="*/ 2147483646 w 10000"/>
              <a:gd name="T3" fmla="*/ 2147483646 h 9895"/>
              <a:gd name="T4" fmla="*/ 2147483646 w 10000"/>
              <a:gd name="T5" fmla="*/ 2147483646 h 9895"/>
              <a:gd name="T6" fmla="*/ 2147483646 w 10000"/>
              <a:gd name="T7" fmla="*/ 2147483646 h 9895"/>
              <a:gd name="T8" fmla="*/ 2147483646 w 10000"/>
              <a:gd name="T9" fmla="*/ 0 h 9895"/>
              <a:gd name="T10" fmla="*/ 2147483646 w 10000"/>
              <a:gd name="T11" fmla="*/ 2147483646 h 9895"/>
              <a:gd name="T12" fmla="*/ 2147483646 w 10000"/>
              <a:gd name="T13" fmla="*/ 2147483646 h 9895"/>
              <a:gd name="T14" fmla="*/ 2147483646 w 10000"/>
              <a:gd name="T15" fmla="*/ 2147483646 h 9895"/>
              <a:gd name="T16" fmla="*/ 2147483646 w 10000"/>
              <a:gd name="T17" fmla="*/ 2147483646 h 9895"/>
              <a:gd name="T18" fmla="*/ 2147483646 w 10000"/>
              <a:gd name="T19" fmla="*/ 2147483646 h 9895"/>
              <a:gd name="T20" fmla="*/ 2147483646 w 10000"/>
              <a:gd name="T21" fmla="*/ 2147483646 h 9895"/>
              <a:gd name="T22" fmla="*/ 2147483646 w 10000"/>
              <a:gd name="T23" fmla="*/ 2147483646 h 9895"/>
              <a:gd name="T24" fmla="*/ 2147483646 w 10000"/>
              <a:gd name="T25" fmla="*/ 2147483646 h 9895"/>
              <a:gd name="T26" fmla="*/ 1547059788 w 10000"/>
              <a:gd name="T27" fmla="*/ 2147483646 h 9895"/>
              <a:gd name="T28" fmla="*/ 1032076903 w 10000"/>
              <a:gd name="T29" fmla="*/ 2147483646 h 9895"/>
              <a:gd name="T30" fmla="*/ 1032076903 w 10000"/>
              <a:gd name="T31" fmla="*/ 2147483646 h 9895"/>
              <a:gd name="T32" fmla="*/ 1032076903 w 10000"/>
              <a:gd name="T33" fmla="*/ 2147483646 h 9895"/>
              <a:gd name="T34" fmla="*/ 1032076903 w 10000"/>
              <a:gd name="T35" fmla="*/ 2147483646 h 9895"/>
              <a:gd name="T36" fmla="*/ 258002502 w 10000"/>
              <a:gd name="T37" fmla="*/ 2147483646 h 9895"/>
              <a:gd name="T38" fmla="*/ 516037938 w 10000"/>
              <a:gd name="T39" fmla="*/ 2147483646 h 9895"/>
              <a:gd name="T40" fmla="*/ 1839950288 w 10000"/>
              <a:gd name="T41" fmla="*/ 2147483646 h 9895"/>
              <a:gd name="T42" fmla="*/ 2018679268 w 10000"/>
              <a:gd name="T43" fmla="*/ 2147483646 h 9895"/>
              <a:gd name="T44" fmla="*/ 2147483646 w 10000"/>
              <a:gd name="T45" fmla="*/ 2147483646 h 9895"/>
              <a:gd name="T46" fmla="*/ 2147483646 w 10000"/>
              <a:gd name="T47" fmla="*/ 2147483646 h 9895"/>
              <a:gd name="T48" fmla="*/ 2147483646 w 10000"/>
              <a:gd name="T49" fmla="*/ 2147483646 h 9895"/>
              <a:gd name="T50" fmla="*/ 2147483646 w 10000"/>
              <a:gd name="T51" fmla="*/ 2147483646 h 9895"/>
              <a:gd name="T52" fmla="*/ 2147483646 w 10000"/>
              <a:gd name="T53" fmla="*/ 2147483646 h 9895"/>
              <a:gd name="T54" fmla="*/ 2147483646 w 10000"/>
              <a:gd name="T55" fmla="*/ 2147483646 h 9895"/>
              <a:gd name="T56" fmla="*/ 2147483646 w 10000"/>
              <a:gd name="T57" fmla="*/ 2147483646 h 9895"/>
              <a:gd name="T58" fmla="*/ 2147483646 w 10000"/>
              <a:gd name="T59" fmla="*/ 2147483646 h 9895"/>
              <a:gd name="T60" fmla="*/ 2147483646 w 10000"/>
              <a:gd name="T61" fmla="*/ 2147483646 h 9895"/>
              <a:gd name="T62" fmla="*/ 2147483646 w 10000"/>
              <a:gd name="T63" fmla="*/ 2147483646 h 9895"/>
              <a:gd name="T64" fmla="*/ 2147483646 w 10000"/>
              <a:gd name="T65" fmla="*/ 2147483646 h 9895"/>
              <a:gd name="T66" fmla="*/ 2147483646 w 10000"/>
              <a:gd name="T67" fmla="*/ 2147483646 h 989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000" h="9895">
                <a:moveTo>
                  <a:pt x="10000" y="2316"/>
                </a:moveTo>
                <a:lnTo>
                  <a:pt x="10000" y="2211"/>
                </a:lnTo>
                <a:lnTo>
                  <a:pt x="9756" y="1895"/>
                </a:lnTo>
                <a:lnTo>
                  <a:pt x="9756" y="1579"/>
                </a:lnTo>
                <a:lnTo>
                  <a:pt x="9756" y="1158"/>
                </a:lnTo>
                <a:lnTo>
                  <a:pt x="9268" y="632"/>
                </a:lnTo>
                <a:lnTo>
                  <a:pt x="9024" y="632"/>
                </a:lnTo>
                <a:lnTo>
                  <a:pt x="8537" y="526"/>
                </a:lnTo>
                <a:lnTo>
                  <a:pt x="7805" y="211"/>
                </a:lnTo>
                <a:lnTo>
                  <a:pt x="7561" y="0"/>
                </a:lnTo>
                <a:lnTo>
                  <a:pt x="7317" y="0"/>
                </a:lnTo>
                <a:lnTo>
                  <a:pt x="7073" y="316"/>
                </a:lnTo>
                <a:lnTo>
                  <a:pt x="7073" y="526"/>
                </a:lnTo>
                <a:lnTo>
                  <a:pt x="6585" y="526"/>
                </a:lnTo>
                <a:lnTo>
                  <a:pt x="5854" y="526"/>
                </a:lnTo>
                <a:lnTo>
                  <a:pt x="5366" y="947"/>
                </a:lnTo>
                <a:lnTo>
                  <a:pt x="5122" y="947"/>
                </a:lnTo>
                <a:lnTo>
                  <a:pt x="4390" y="1158"/>
                </a:lnTo>
                <a:lnTo>
                  <a:pt x="4146" y="1368"/>
                </a:lnTo>
                <a:lnTo>
                  <a:pt x="4390" y="1684"/>
                </a:lnTo>
                <a:lnTo>
                  <a:pt x="3902" y="2000"/>
                </a:lnTo>
                <a:lnTo>
                  <a:pt x="3415" y="2526"/>
                </a:lnTo>
                <a:lnTo>
                  <a:pt x="2927" y="2632"/>
                </a:lnTo>
                <a:lnTo>
                  <a:pt x="2683" y="3263"/>
                </a:lnTo>
                <a:lnTo>
                  <a:pt x="2195" y="3684"/>
                </a:lnTo>
                <a:lnTo>
                  <a:pt x="2439" y="3895"/>
                </a:lnTo>
                <a:lnTo>
                  <a:pt x="2439" y="4211"/>
                </a:lnTo>
                <a:lnTo>
                  <a:pt x="1463" y="4316"/>
                </a:lnTo>
                <a:lnTo>
                  <a:pt x="976" y="4526"/>
                </a:lnTo>
                <a:lnTo>
                  <a:pt x="976" y="4842"/>
                </a:lnTo>
                <a:cubicBezTo>
                  <a:pt x="976" y="4842"/>
                  <a:pt x="732" y="5263"/>
                  <a:pt x="732" y="5368"/>
                </a:cubicBezTo>
                <a:cubicBezTo>
                  <a:pt x="813" y="5544"/>
                  <a:pt x="895" y="5719"/>
                  <a:pt x="976" y="5895"/>
                </a:cubicBezTo>
                <a:lnTo>
                  <a:pt x="1463" y="6211"/>
                </a:lnTo>
                <a:lnTo>
                  <a:pt x="976" y="6421"/>
                </a:lnTo>
                <a:lnTo>
                  <a:pt x="976" y="6632"/>
                </a:lnTo>
                <a:lnTo>
                  <a:pt x="976" y="7053"/>
                </a:lnTo>
                <a:cubicBezTo>
                  <a:pt x="976" y="7158"/>
                  <a:pt x="732" y="7158"/>
                  <a:pt x="732" y="7158"/>
                </a:cubicBezTo>
                <a:lnTo>
                  <a:pt x="244" y="7684"/>
                </a:lnTo>
                <a:lnTo>
                  <a:pt x="0" y="7789"/>
                </a:lnTo>
                <a:cubicBezTo>
                  <a:pt x="488" y="8316"/>
                  <a:pt x="329" y="8217"/>
                  <a:pt x="488" y="8316"/>
                </a:cubicBezTo>
                <a:cubicBezTo>
                  <a:pt x="647" y="8415"/>
                  <a:pt x="746" y="8264"/>
                  <a:pt x="955" y="8384"/>
                </a:cubicBezTo>
                <a:cubicBezTo>
                  <a:pt x="1164" y="8504"/>
                  <a:pt x="1597" y="8867"/>
                  <a:pt x="1740" y="9038"/>
                </a:cubicBezTo>
                <a:cubicBezTo>
                  <a:pt x="1883" y="9209"/>
                  <a:pt x="1786" y="9301"/>
                  <a:pt x="1814" y="9410"/>
                </a:cubicBezTo>
                <a:cubicBezTo>
                  <a:pt x="1842" y="9519"/>
                  <a:pt x="1865" y="9637"/>
                  <a:pt x="1909" y="9693"/>
                </a:cubicBezTo>
                <a:cubicBezTo>
                  <a:pt x="1953" y="9749"/>
                  <a:pt x="1990" y="9709"/>
                  <a:pt x="2078" y="9743"/>
                </a:cubicBezTo>
                <a:cubicBezTo>
                  <a:pt x="2166" y="9777"/>
                  <a:pt x="2338" y="9905"/>
                  <a:pt x="2439" y="9895"/>
                </a:cubicBezTo>
                <a:cubicBezTo>
                  <a:pt x="2540" y="9885"/>
                  <a:pt x="2602" y="9754"/>
                  <a:pt x="2683" y="9684"/>
                </a:cubicBezTo>
                <a:lnTo>
                  <a:pt x="3171" y="9474"/>
                </a:lnTo>
                <a:lnTo>
                  <a:pt x="3902" y="9474"/>
                </a:lnTo>
                <a:lnTo>
                  <a:pt x="4390" y="9053"/>
                </a:lnTo>
                <a:cubicBezTo>
                  <a:pt x="4471" y="8807"/>
                  <a:pt x="4553" y="8562"/>
                  <a:pt x="4634" y="8316"/>
                </a:cubicBezTo>
                <a:lnTo>
                  <a:pt x="4634" y="7895"/>
                </a:lnTo>
                <a:lnTo>
                  <a:pt x="5122" y="7789"/>
                </a:lnTo>
                <a:lnTo>
                  <a:pt x="5854" y="7684"/>
                </a:lnTo>
                <a:lnTo>
                  <a:pt x="5854" y="7158"/>
                </a:lnTo>
                <a:lnTo>
                  <a:pt x="5610" y="6842"/>
                </a:lnTo>
                <a:lnTo>
                  <a:pt x="4878" y="6632"/>
                </a:lnTo>
                <a:cubicBezTo>
                  <a:pt x="4959" y="6386"/>
                  <a:pt x="5041" y="6141"/>
                  <a:pt x="5122" y="5895"/>
                </a:cubicBezTo>
                <a:lnTo>
                  <a:pt x="5122" y="5368"/>
                </a:lnTo>
                <a:lnTo>
                  <a:pt x="5854" y="4842"/>
                </a:lnTo>
                <a:lnTo>
                  <a:pt x="6585" y="4632"/>
                </a:lnTo>
                <a:lnTo>
                  <a:pt x="8049" y="4211"/>
                </a:lnTo>
                <a:lnTo>
                  <a:pt x="8293" y="3895"/>
                </a:lnTo>
                <a:lnTo>
                  <a:pt x="8049" y="3579"/>
                </a:lnTo>
                <a:lnTo>
                  <a:pt x="8537" y="3263"/>
                </a:lnTo>
                <a:lnTo>
                  <a:pt x="9268" y="2842"/>
                </a:lnTo>
                <a:lnTo>
                  <a:pt x="10000" y="2947"/>
                </a:lnTo>
                <a:lnTo>
                  <a:pt x="10000" y="2842"/>
                </a:lnTo>
                <a:lnTo>
                  <a:pt x="10000" y="23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0" name="Freeform 349"/>
          <p:cNvSpPr>
            <a:spLocks/>
          </p:cNvSpPr>
          <p:nvPr userDrawn="1"/>
        </p:nvSpPr>
        <p:spPr bwMode="auto">
          <a:xfrm>
            <a:off x="6619718" y="3090254"/>
            <a:ext cx="594783" cy="287337"/>
          </a:xfrm>
          <a:custGeom>
            <a:avLst/>
            <a:gdLst>
              <a:gd name="T0" fmla="*/ 2147483646 w 57"/>
              <a:gd name="T1" fmla="*/ 2147483646 h 37"/>
              <a:gd name="T2" fmla="*/ 2147483646 w 57"/>
              <a:gd name="T3" fmla="*/ 2147483646 h 37"/>
              <a:gd name="T4" fmla="*/ 2147483646 w 57"/>
              <a:gd name="T5" fmla="*/ 2147483646 h 37"/>
              <a:gd name="T6" fmla="*/ 2147483646 w 57"/>
              <a:gd name="T7" fmla="*/ 2147483646 h 37"/>
              <a:gd name="T8" fmla="*/ 2147483646 w 57"/>
              <a:gd name="T9" fmla="*/ 2147483646 h 37"/>
              <a:gd name="T10" fmla="*/ 2147483646 w 57"/>
              <a:gd name="T11" fmla="*/ 2147483646 h 37"/>
              <a:gd name="T12" fmla="*/ 2147483646 w 57"/>
              <a:gd name="T13" fmla="*/ 2147483646 h 37"/>
              <a:gd name="T14" fmla="*/ 2147483646 w 57"/>
              <a:gd name="T15" fmla="*/ 2147483646 h 37"/>
              <a:gd name="T16" fmla="*/ 2147483646 w 57"/>
              <a:gd name="T17" fmla="*/ 2147483646 h 37"/>
              <a:gd name="T18" fmla="*/ 2147483646 w 57"/>
              <a:gd name="T19" fmla="*/ 2147483646 h 37"/>
              <a:gd name="T20" fmla="*/ 2147483646 w 57"/>
              <a:gd name="T21" fmla="*/ 2147483646 h 37"/>
              <a:gd name="T22" fmla="*/ 2147483646 w 57"/>
              <a:gd name="T23" fmla="*/ 0 h 37"/>
              <a:gd name="T24" fmla="*/ 2147483646 w 57"/>
              <a:gd name="T25" fmla="*/ 0 h 37"/>
              <a:gd name="T26" fmla="*/ 2147483646 w 57"/>
              <a:gd name="T27" fmla="*/ 2147483646 h 37"/>
              <a:gd name="T28" fmla="*/ 2147483646 w 57"/>
              <a:gd name="T29" fmla="*/ 2147483646 h 37"/>
              <a:gd name="T30" fmla="*/ 2147483646 w 57"/>
              <a:gd name="T31" fmla="*/ 2147483646 h 37"/>
              <a:gd name="T32" fmla="*/ 2147483646 w 57"/>
              <a:gd name="T33" fmla="*/ 2147483646 h 37"/>
              <a:gd name="T34" fmla="*/ 2147483646 w 57"/>
              <a:gd name="T35" fmla="*/ 2147483646 h 37"/>
              <a:gd name="T36" fmla="*/ 2147483646 w 57"/>
              <a:gd name="T37" fmla="*/ 2147483646 h 37"/>
              <a:gd name="T38" fmla="*/ 2147483646 w 57"/>
              <a:gd name="T39" fmla="*/ 2147483646 h 37"/>
              <a:gd name="T40" fmla="*/ 2147483646 w 57"/>
              <a:gd name="T41" fmla="*/ 2147483646 h 37"/>
              <a:gd name="T42" fmla="*/ 2147483646 w 57"/>
              <a:gd name="T43" fmla="*/ 2147483646 h 37"/>
              <a:gd name="T44" fmla="*/ 0 w 57"/>
              <a:gd name="T45" fmla="*/ 2147483646 h 37"/>
              <a:gd name="T46" fmla="*/ 0 w 57"/>
              <a:gd name="T47" fmla="*/ 2147483646 h 37"/>
              <a:gd name="T48" fmla="*/ 2147483646 w 57"/>
              <a:gd name="T49" fmla="*/ 2147483646 h 37"/>
              <a:gd name="T50" fmla="*/ 2147483646 w 57"/>
              <a:gd name="T51" fmla="*/ 2147483646 h 37"/>
              <a:gd name="T52" fmla="*/ 2147483646 w 57"/>
              <a:gd name="T53" fmla="*/ 2147483646 h 37"/>
              <a:gd name="T54" fmla="*/ 2147483646 w 57"/>
              <a:gd name="T55" fmla="*/ 2147483646 h 37"/>
              <a:gd name="T56" fmla="*/ 2147483646 w 57"/>
              <a:gd name="T57" fmla="*/ 2147483646 h 37"/>
              <a:gd name="T58" fmla="*/ 2147483646 w 57"/>
              <a:gd name="T59" fmla="*/ 2147483646 h 37"/>
              <a:gd name="T60" fmla="*/ 2147483646 w 57"/>
              <a:gd name="T61" fmla="*/ 2147483646 h 37"/>
              <a:gd name="T62" fmla="*/ 2147483646 w 57"/>
              <a:gd name="T63" fmla="*/ 2147483646 h 37"/>
              <a:gd name="T64" fmla="*/ 2147483646 w 57"/>
              <a:gd name="T65" fmla="*/ 2147483646 h 37"/>
              <a:gd name="T66" fmla="*/ 2147483646 w 57"/>
              <a:gd name="T67" fmla="*/ 2147483646 h 37"/>
              <a:gd name="T68" fmla="*/ 2147483646 w 57"/>
              <a:gd name="T69" fmla="*/ 2147483646 h 37"/>
              <a:gd name="T70" fmla="*/ 2147483646 w 57"/>
              <a:gd name="T71" fmla="*/ 2147483646 h 37"/>
              <a:gd name="T72" fmla="*/ 2147483646 w 57"/>
              <a:gd name="T73" fmla="*/ 2147483646 h 37"/>
              <a:gd name="T74" fmla="*/ 2147483646 w 57"/>
              <a:gd name="T75" fmla="*/ 2147483646 h 37"/>
              <a:gd name="T76" fmla="*/ 2147483646 w 57"/>
              <a:gd name="T77" fmla="*/ 2147483646 h 37"/>
              <a:gd name="T78" fmla="*/ 2147483646 w 57"/>
              <a:gd name="T79" fmla="*/ 2147483646 h 37"/>
              <a:gd name="T80" fmla="*/ 2147483646 w 57"/>
              <a:gd name="T81" fmla="*/ 2147483646 h 37"/>
              <a:gd name="T82" fmla="*/ 2147483646 w 57"/>
              <a:gd name="T83" fmla="*/ 2147483646 h 37"/>
              <a:gd name="T84" fmla="*/ 2147483646 w 57"/>
              <a:gd name="T85" fmla="*/ 2147483646 h 37"/>
              <a:gd name="T86" fmla="*/ 2147483646 w 57"/>
              <a:gd name="T87" fmla="*/ 2147483646 h 37"/>
              <a:gd name="T88" fmla="*/ 2147483646 w 57"/>
              <a:gd name="T89" fmla="*/ 2147483646 h 37"/>
              <a:gd name="T90" fmla="*/ 2147483646 w 57"/>
              <a:gd name="T91" fmla="*/ 2147483646 h 3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57" h="37">
                <a:moveTo>
                  <a:pt x="54" y="22"/>
                </a:moveTo>
                <a:cubicBezTo>
                  <a:pt x="56" y="21"/>
                  <a:pt x="56" y="21"/>
                  <a:pt x="56" y="21"/>
                </a:cubicBezTo>
                <a:cubicBezTo>
                  <a:pt x="57" y="16"/>
                  <a:pt x="57" y="16"/>
                  <a:pt x="57" y="16"/>
                </a:cubicBezTo>
                <a:cubicBezTo>
                  <a:pt x="57" y="14"/>
                  <a:pt x="57" y="14"/>
                  <a:pt x="57" y="14"/>
                </a:cubicBezTo>
                <a:cubicBezTo>
                  <a:pt x="52" y="12"/>
                  <a:pt x="52" y="12"/>
                  <a:pt x="52" y="12"/>
                </a:cubicBezTo>
                <a:cubicBezTo>
                  <a:pt x="47" y="9"/>
                  <a:pt x="47" y="9"/>
                  <a:pt x="47" y="9"/>
                </a:cubicBezTo>
                <a:cubicBezTo>
                  <a:pt x="45" y="9"/>
                  <a:pt x="45" y="9"/>
                  <a:pt x="45" y="9"/>
                </a:cubicBezTo>
                <a:cubicBezTo>
                  <a:pt x="42" y="7"/>
                  <a:pt x="42" y="7"/>
                  <a:pt x="42" y="7"/>
                </a:cubicBezTo>
                <a:cubicBezTo>
                  <a:pt x="40" y="4"/>
                  <a:pt x="40" y="4"/>
                  <a:pt x="40" y="4"/>
                </a:cubicBezTo>
                <a:cubicBezTo>
                  <a:pt x="33" y="1"/>
                  <a:pt x="33" y="1"/>
                  <a:pt x="33" y="1"/>
                </a:cubicBezTo>
                <a:cubicBezTo>
                  <a:pt x="31" y="1"/>
                  <a:pt x="31" y="1"/>
                  <a:pt x="31" y="1"/>
                </a:cubicBezTo>
                <a:cubicBezTo>
                  <a:pt x="31" y="0"/>
                  <a:pt x="31" y="0"/>
                  <a:pt x="31" y="0"/>
                </a:cubicBezTo>
                <a:cubicBezTo>
                  <a:pt x="30" y="0"/>
                  <a:pt x="30" y="0"/>
                  <a:pt x="30" y="0"/>
                </a:cubicBezTo>
                <a:cubicBezTo>
                  <a:pt x="28" y="6"/>
                  <a:pt x="28" y="6"/>
                  <a:pt x="28" y="6"/>
                </a:cubicBezTo>
                <a:cubicBezTo>
                  <a:pt x="24" y="5"/>
                  <a:pt x="24" y="5"/>
                  <a:pt x="24" y="5"/>
                </a:cubicBezTo>
                <a:cubicBezTo>
                  <a:pt x="17" y="5"/>
                  <a:pt x="17" y="5"/>
                  <a:pt x="17" y="5"/>
                </a:cubicBezTo>
                <a:cubicBezTo>
                  <a:pt x="11" y="3"/>
                  <a:pt x="11" y="3"/>
                  <a:pt x="11" y="3"/>
                </a:cubicBezTo>
                <a:cubicBezTo>
                  <a:pt x="7" y="3"/>
                  <a:pt x="7" y="3"/>
                  <a:pt x="7" y="3"/>
                </a:cubicBezTo>
                <a:cubicBezTo>
                  <a:pt x="5" y="4"/>
                  <a:pt x="5" y="4"/>
                  <a:pt x="5" y="4"/>
                </a:cubicBezTo>
                <a:cubicBezTo>
                  <a:pt x="6" y="8"/>
                  <a:pt x="6" y="8"/>
                  <a:pt x="6" y="8"/>
                </a:cubicBezTo>
                <a:cubicBezTo>
                  <a:pt x="4" y="10"/>
                  <a:pt x="4" y="10"/>
                  <a:pt x="4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9"/>
                  <a:pt x="1" y="19"/>
                  <a:pt x="1" y="19"/>
                </a:cubicBezTo>
                <a:cubicBezTo>
                  <a:pt x="2" y="20"/>
                  <a:pt x="2" y="20"/>
                  <a:pt x="2" y="20"/>
                </a:cubicBezTo>
                <a:cubicBezTo>
                  <a:pt x="3" y="21"/>
                  <a:pt x="3" y="21"/>
                  <a:pt x="3" y="21"/>
                </a:cubicBezTo>
                <a:cubicBezTo>
                  <a:pt x="12" y="20"/>
                  <a:pt x="12" y="20"/>
                  <a:pt x="12" y="20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4"/>
                  <a:pt x="24" y="24"/>
                  <a:pt x="24" y="24"/>
                </a:cubicBezTo>
                <a:cubicBezTo>
                  <a:pt x="24" y="24"/>
                  <a:pt x="26" y="26"/>
                  <a:pt x="25" y="28"/>
                </a:cubicBezTo>
                <a:cubicBezTo>
                  <a:pt x="25" y="29"/>
                  <a:pt x="22" y="30"/>
                  <a:pt x="22" y="30"/>
                </a:cubicBezTo>
                <a:cubicBezTo>
                  <a:pt x="21" y="33"/>
                  <a:pt x="21" y="33"/>
                  <a:pt x="21" y="33"/>
                </a:cubicBezTo>
                <a:cubicBezTo>
                  <a:pt x="24" y="34"/>
                  <a:pt x="24" y="34"/>
                  <a:pt x="24" y="34"/>
                </a:cubicBezTo>
                <a:cubicBezTo>
                  <a:pt x="25" y="32"/>
                  <a:pt x="25" y="32"/>
                  <a:pt x="25" y="32"/>
                </a:cubicBezTo>
                <a:cubicBezTo>
                  <a:pt x="30" y="29"/>
                  <a:pt x="30" y="29"/>
                  <a:pt x="30" y="29"/>
                </a:cubicBezTo>
                <a:cubicBezTo>
                  <a:pt x="33" y="29"/>
                  <a:pt x="33" y="29"/>
                  <a:pt x="33" y="29"/>
                </a:cubicBezTo>
                <a:cubicBezTo>
                  <a:pt x="36" y="32"/>
                  <a:pt x="36" y="32"/>
                  <a:pt x="36" y="32"/>
                </a:cubicBezTo>
                <a:cubicBezTo>
                  <a:pt x="34" y="34"/>
                  <a:pt x="34" y="34"/>
                  <a:pt x="34" y="34"/>
                </a:cubicBezTo>
                <a:cubicBezTo>
                  <a:pt x="37" y="37"/>
                  <a:pt x="37" y="37"/>
                  <a:pt x="37" y="37"/>
                </a:cubicBezTo>
                <a:cubicBezTo>
                  <a:pt x="45" y="34"/>
                  <a:pt x="45" y="34"/>
                  <a:pt x="45" y="34"/>
                </a:cubicBezTo>
                <a:cubicBezTo>
                  <a:pt x="41" y="31"/>
                  <a:pt x="41" y="31"/>
                  <a:pt x="41" y="31"/>
                </a:cubicBezTo>
                <a:cubicBezTo>
                  <a:pt x="43" y="28"/>
                  <a:pt x="43" y="28"/>
                  <a:pt x="43" y="28"/>
                </a:cubicBezTo>
                <a:cubicBezTo>
                  <a:pt x="50" y="27"/>
                  <a:pt x="50" y="27"/>
                  <a:pt x="50" y="27"/>
                </a:cubicBezTo>
                <a:cubicBezTo>
                  <a:pt x="51" y="25"/>
                  <a:pt x="51" y="25"/>
                  <a:pt x="51" y="25"/>
                </a:cubicBezTo>
                <a:lnTo>
                  <a:pt x="54" y="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1" name="Freeform 350"/>
          <p:cNvSpPr>
            <a:spLocks/>
          </p:cNvSpPr>
          <p:nvPr userDrawn="1"/>
        </p:nvSpPr>
        <p:spPr bwMode="auto">
          <a:xfrm>
            <a:off x="6962601" y="3090249"/>
            <a:ext cx="74083" cy="30163"/>
          </a:xfrm>
          <a:custGeom>
            <a:avLst/>
            <a:gdLst>
              <a:gd name="T0" fmla="*/ 2147483646 w 42"/>
              <a:gd name="T1" fmla="*/ 2147483646 h 24"/>
              <a:gd name="T2" fmla="*/ 2147483646 w 42"/>
              <a:gd name="T3" fmla="*/ 0 h 24"/>
              <a:gd name="T4" fmla="*/ 0 w 42"/>
              <a:gd name="T5" fmla="*/ 2147483646 h 24"/>
              <a:gd name="T6" fmla="*/ 2147483646 w 42"/>
              <a:gd name="T7" fmla="*/ 2147483646 h 24"/>
              <a:gd name="T8" fmla="*/ 2147483646 w 42"/>
              <a:gd name="T9" fmla="*/ 2147483646 h 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" h="24">
                <a:moveTo>
                  <a:pt x="36" y="24"/>
                </a:moveTo>
                <a:lnTo>
                  <a:pt x="18" y="0"/>
                </a:lnTo>
                <a:lnTo>
                  <a:pt x="0" y="6"/>
                </a:lnTo>
                <a:lnTo>
                  <a:pt x="42" y="24"/>
                </a:lnTo>
                <a:lnTo>
                  <a:pt x="3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2" name="Freeform 359"/>
          <p:cNvSpPr>
            <a:spLocks/>
          </p:cNvSpPr>
          <p:nvPr userDrawn="1"/>
        </p:nvSpPr>
        <p:spPr bwMode="auto">
          <a:xfrm>
            <a:off x="6545616" y="2964842"/>
            <a:ext cx="103717" cy="47625"/>
          </a:xfrm>
          <a:custGeom>
            <a:avLst/>
            <a:gdLst>
              <a:gd name="T0" fmla="*/ 2147483646 w 60"/>
              <a:gd name="T1" fmla="*/ 2147483646 h 36"/>
              <a:gd name="T2" fmla="*/ 2147483646 w 60"/>
              <a:gd name="T3" fmla="*/ 2147483646 h 36"/>
              <a:gd name="T4" fmla="*/ 2147483646 w 60"/>
              <a:gd name="T5" fmla="*/ 2147483646 h 36"/>
              <a:gd name="T6" fmla="*/ 2147483646 w 60"/>
              <a:gd name="T7" fmla="*/ 2147483646 h 36"/>
              <a:gd name="T8" fmla="*/ 2147483646 w 60"/>
              <a:gd name="T9" fmla="*/ 0 h 36"/>
              <a:gd name="T10" fmla="*/ 2147483646 w 60"/>
              <a:gd name="T11" fmla="*/ 0 h 36"/>
              <a:gd name="T12" fmla="*/ 2147483646 w 60"/>
              <a:gd name="T13" fmla="*/ 2147483646 h 36"/>
              <a:gd name="T14" fmla="*/ 0 w 60"/>
              <a:gd name="T15" fmla="*/ 2147483646 h 36"/>
              <a:gd name="T16" fmla="*/ 2147483646 w 60"/>
              <a:gd name="T17" fmla="*/ 2147483646 h 36"/>
              <a:gd name="T18" fmla="*/ 2147483646 w 60"/>
              <a:gd name="T19" fmla="*/ 2147483646 h 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0" h="36">
                <a:moveTo>
                  <a:pt x="54" y="36"/>
                </a:moveTo>
                <a:lnTo>
                  <a:pt x="60" y="24"/>
                </a:lnTo>
                <a:lnTo>
                  <a:pt x="54" y="12"/>
                </a:lnTo>
                <a:lnTo>
                  <a:pt x="42" y="6"/>
                </a:lnTo>
                <a:lnTo>
                  <a:pt x="30" y="0"/>
                </a:lnTo>
                <a:lnTo>
                  <a:pt x="18" y="0"/>
                </a:lnTo>
                <a:lnTo>
                  <a:pt x="6" y="12"/>
                </a:lnTo>
                <a:lnTo>
                  <a:pt x="0" y="18"/>
                </a:lnTo>
                <a:lnTo>
                  <a:pt x="12" y="30"/>
                </a:lnTo>
                <a:lnTo>
                  <a:pt x="54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3" name="Freeform 360"/>
          <p:cNvSpPr>
            <a:spLocks/>
          </p:cNvSpPr>
          <p:nvPr userDrawn="1"/>
        </p:nvSpPr>
        <p:spPr bwMode="auto">
          <a:xfrm>
            <a:off x="6357252" y="2988655"/>
            <a:ext cx="323849" cy="217487"/>
          </a:xfrm>
          <a:custGeom>
            <a:avLst/>
            <a:gdLst>
              <a:gd name="T0" fmla="*/ 2147483646 w 31"/>
              <a:gd name="T1" fmla="*/ 2147483646 h 28"/>
              <a:gd name="T2" fmla="*/ 2147483646 w 31"/>
              <a:gd name="T3" fmla="*/ 2147483646 h 28"/>
              <a:gd name="T4" fmla="*/ 2147483646 w 31"/>
              <a:gd name="T5" fmla="*/ 2147483646 h 28"/>
              <a:gd name="T6" fmla="*/ 2147483646 w 31"/>
              <a:gd name="T7" fmla="*/ 2147483646 h 28"/>
              <a:gd name="T8" fmla="*/ 2147483646 w 31"/>
              <a:gd name="T9" fmla="*/ 2147483646 h 28"/>
              <a:gd name="T10" fmla="*/ 2147483646 w 31"/>
              <a:gd name="T11" fmla="*/ 2147483646 h 28"/>
              <a:gd name="T12" fmla="*/ 2147483646 w 31"/>
              <a:gd name="T13" fmla="*/ 2147483646 h 28"/>
              <a:gd name="T14" fmla="*/ 2147483646 w 31"/>
              <a:gd name="T15" fmla="*/ 2147483646 h 28"/>
              <a:gd name="T16" fmla="*/ 2147483646 w 31"/>
              <a:gd name="T17" fmla="*/ 2147483646 h 28"/>
              <a:gd name="T18" fmla="*/ 2147483646 w 31"/>
              <a:gd name="T19" fmla="*/ 2147483646 h 28"/>
              <a:gd name="T20" fmla="*/ 2147483646 w 31"/>
              <a:gd name="T21" fmla="*/ 2147483646 h 28"/>
              <a:gd name="T22" fmla="*/ 2147483646 w 31"/>
              <a:gd name="T23" fmla="*/ 2147483646 h 28"/>
              <a:gd name="T24" fmla="*/ 2147483646 w 31"/>
              <a:gd name="T25" fmla="*/ 2147483646 h 28"/>
              <a:gd name="T26" fmla="*/ 2147483646 w 31"/>
              <a:gd name="T27" fmla="*/ 2147483646 h 28"/>
              <a:gd name="T28" fmla="*/ 2147483646 w 31"/>
              <a:gd name="T29" fmla="*/ 2147483646 h 28"/>
              <a:gd name="T30" fmla="*/ 2147483646 w 31"/>
              <a:gd name="T31" fmla="*/ 2147483646 h 28"/>
              <a:gd name="T32" fmla="*/ 2147483646 w 31"/>
              <a:gd name="T33" fmla="*/ 2147483646 h 28"/>
              <a:gd name="T34" fmla="*/ 2147483646 w 31"/>
              <a:gd name="T35" fmla="*/ 2147483646 h 28"/>
              <a:gd name="T36" fmla="*/ 2147483646 w 31"/>
              <a:gd name="T37" fmla="*/ 2147483646 h 28"/>
              <a:gd name="T38" fmla="*/ 2147483646 w 31"/>
              <a:gd name="T39" fmla="*/ 2147483646 h 28"/>
              <a:gd name="T40" fmla="*/ 2147483646 w 31"/>
              <a:gd name="T41" fmla="*/ 2147483646 h 28"/>
              <a:gd name="T42" fmla="*/ 2147483646 w 31"/>
              <a:gd name="T43" fmla="*/ 2147483646 h 28"/>
              <a:gd name="T44" fmla="*/ 2147483646 w 31"/>
              <a:gd name="T45" fmla="*/ 2147483646 h 28"/>
              <a:gd name="T46" fmla="*/ 2147483646 w 31"/>
              <a:gd name="T47" fmla="*/ 0 h 28"/>
              <a:gd name="T48" fmla="*/ 2147483646 w 31"/>
              <a:gd name="T49" fmla="*/ 2147483646 h 28"/>
              <a:gd name="T50" fmla="*/ 2147483646 w 31"/>
              <a:gd name="T51" fmla="*/ 2147483646 h 28"/>
              <a:gd name="T52" fmla="*/ 2147483646 w 31"/>
              <a:gd name="T53" fmla="*/ 0 h 28"/>
              <a:gd name="T54" fmla="*/ 2147483646 w 31"/>
              <a:gd name="T55" fmla="*/ 0 h 28"/>
              <a:gd name="T56" fmla="*/ 2147483646 w 31"/>
              <a:gd name="T57" fmla="*/ 2147483646 h 28"/>
              <a:gd name="T58" fmla="*/ 2147483646 w 31"/>
              <a:gd name="T59" fmla="*/ 2147483646 h 28"/>
              <a:gd name="T60" fmla="*/ 0 w 31"/>
              <a:gd name="T61" fmla="*/ 2147483646 h 28"/>
              <a:gd name="T62" fmla="*/ 0 w 31"/>
              <a:gd name="T63" fmla="*/ 2147483646 h 28"/>
              <a:gd name="T64" fmla="*/ 2147483646 w 31"/>
              <a:gd name="T65" fmla="*/ 2147483646 h 2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31" h="28">
                <a:moveTo>
                  <a:pt x="1" y="9"/>
                </a:moveTo>
                <a:cubicBezTo>
                  <a:pt x="1" y="10"/>
                  <a:pt x="1" y="10"/>
                  <a:pt x="1" y="10"/>
                </a:cubicBez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7"/>
                  <a:pt x="2" y="17"/>
                </a:cubicBezTo>
                <a:cubicBezTo>
                  <a:pt x="2" y="17"/>
                  <a:pt x="2" y="19"/>
                  <a:pt x="2" y="20"/>
                </a:cubicBezTo>
                <a:cubicBezTo>
                  <a:pt x="6" y="22"/>
                  <a:pt x="6" y="22"/>
                  <a:pt x="6" y="22"/>
                </a:cubicBezTo>
                <a:cubicBezTo>
                  <a:pt x="10" y="24"/>
                  <a:pt x="10" y="24"/>
                  <a:pt x="10" y="24"/>
                </a:cubicBezTo>
                <a:cubicBezTo>
                  <a:pt x="15" y="26"/>
                  <a:pt x="15" y="26"/>
                  <a:pt x="15" y="26"/>
                </a:cubicBezTo>
                <a:cubicBezTo>
                  <a:pt x="15" y="26"/>
                  <a:pt x="15" y="26"/>
                  <a:pt x="15" y="26"/>
                </a:cubicBezTo>
                <a:cubicBezTo>
                  <a:pt x="19" y="28"/>
                  <a:pt x="19" y="28"/>
                  <a:pt x="19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25" y="28"/>
                  <a:pt x="25" y="28"/>
                  <a:pt x="25" y="28"/>
                </a:cubicBezTo>
                <a:cubicBezTo>
                  <a:pt x="27" y="28"/>
                  <a:pt x="27" y="28"/>
                  <a:pt x="27" y="28"/>
                </a:cubicBezTo>
                <a:cubicBezTo>
                  <a:pt x="29" y="23"/>
                  <a:pt x="29" y="23"/>
                  <a:pt x="29" y="23"/>
                </a:cubicBezTo>
                <a:cubicBezTo>
                  <a:pt x="31" y="21"/>
                  <a:pt x="31" y="21"/>
                  <a:pt x="31" y="21"/>
                </a:cubicBezTo>
                <a:cubicBezTo>
                  <a:pt x="30" y="17"/>
                  <a:pt x="30" y="17"/>
                  <a:pt x="30" y="17"/>
                </a:cubicBezTo>
                <a:cubicBezTo>
                  <a:pt x="30" y="15"/>
                  <a:pt x="30" y="15"/>
                  <a:pt x="30" y="15"/>
                </a:cubicBezTo>
                <a:cubicBezTo>
                  <a:pt x="29" y="12"/>
                  <a:pt x="29" y="12"/>
                  <a:pt x="29" y="12"/>
                </a:cubicBezTo>
                <a:cubicBezTo>
                  <a:pt x="31" y="10"/>
                  <a:pt x="31" y="10"/>
                  <a:pt x="31" y="10"/>
                </a:cubicBezTo>
                <a:cubicBezTo>
                  <a:pt x="30" y="6"/>
                  <a:pt x="30" y="6"/>
                  <a:pt x="30" y="6"/>
                </a:cubicBezTo>
                <a:cubicBezTo>
                  <a:pt x="28" y="3"/>
                  <a:pt x="28" y="3"/>
                  <a:pt x="28" y="3"/>
                </a:cubicBezTo>
                <a:cubicBezTo>
                  <a:pt x="27" y="3"/>
                  <a:pt x="27" y="3"/>
                  <a:pt x="27" y="3"/>
                </a:cubicBezTo>
                <a:cubicBezTo>
                  <a:pt x="20" y="2"/>
                  <a:pt x="20" y="2"/>
                  <a:pt x="20" y="2"/>
                </a:cubicBezTo>
                <a:cubicBezTo>
                  <a:pt x="18" y="0"/>
                  <a:pt x="18" y="0"/>
                  <a:pt x="18" y="0"/>
                </a:cubicBezTo>
                <a:cubicBezTo>
                  <a:pt x="18" y="1"/>
                  <a:pt x="18" y="1"/>
                  <a:pt x="18" y="1"/>
                </a:cubicBezTo>
                <a:cubicBezTo>
                  <a:pt x="18" y="1"/>
                  <a:pt x="15" y="1"/>
                  <a:pt x="15" y="1"/>
                </a:cubicBezTo>
                <a:cubicBezTo>
                  <a:pt x="14" y="1"/>
                  <a:pt x="14" y="0"/>
                  <a:pt x="14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5" y="3"/>
                  <a:pt x="5" y="3"/>
                  <a:pt x="5" y="3"/>
                </a:cubicBezTo>
                <a:cubicBezTo>
                  <a:pt x="1" y="5"/>
                  <a:pt x="1" y="5"/>
                  <a:pt x="1" y="5"/>
                </a:cubicBezTo>
                <a:cubicBezTo>
                  <a:pt x="0" y="4"/>
                  <a:pt x="0" y="4"/>
                  <a:pt x="0" y="4"/>
                </a:cubicBezTo>
                <a:cubicBezTo>
                  <a:pt x="0" y="6"/>
                  <a:pt x="0" y="6"/>
                  <a:pt x="0" y="6"/>
                </a:cubicBezTo>
                <a:lnTo>
                  <a:pt x="1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4" name="Freeform 364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5" name="Freeform 365"/>
          <p:cNvSpPr>
            <a:spLocks/>
          </p:cNvSpPr>
          <p:nvPr userDrawn="1"/>
        </p:nvSpPr>
        <p:spPr bwMode="auto">
          <a:xfrm>
            <a:off x="5895800" y="4010993"/>
            <a:ext cx="524933" cy="290512"/>
          </a:xfrm>
          <a:custGeom>
            <a:avLst/>
            <a:gdLst>
              <a:gd name="T0" fmla="*/ 2147483646 w 300"/>
              <a:gd name="T1" fmla="*/ 2147483646 h 223"/>
              <a:gd name="T2" fmla="*/ 2147483646 w 300"/>
              <a:gd name="T3" fmla="*/ 2147483646 h 223"/>
              <a:gd name="T4" fmla="*/ 2147483646 w 300"/>
              <a:gd name="T5" fmla="*/ 2147483646 h 223"/>
              <a:gd name="T6" fmla="*/ 2147483646 w 300"/>
              <a:gd name="T7" fmla="*/ 2147483646 h 223"/>
              <a:gd name="T8" fmla="*/ 2147483646 w 300"/>
              <a:gd name="T9" fmla="*/ 2147483646 h 223"/>
              <a:gd name="T10" fmla="*/ 2147483646 w 300"/>
              <a:gd name="T11" fmla="*/ 2147483646 h 223"/>
              <a:gd name="T12" fmla="*/ 2147483646 w 300"/>
              <a:gd name="T13" fmla="*/ 2147483646 h 223"/>
              <a:gd name="T14" fmla="*/ 2147483646 w 300"/>
              <a:gd name="T15" fmla="*/ 2147483646 h 223"/>
              <a:gd name="T16" fmla="*/ 2147483646 w 300"/>
              <a:gd name="T17" fmla="*/ 2147483646 h 223"/>
              <a:gd name="T18" fmla="*/ 2147483646 w 300"/>
              <a:gd name="T19" fmla="*/ 2147483646 h 223"/>
              <a:gd name="T20" fmla="*/ 2147483646 w 300"/>
              <a:gd name="T21" fmla="*/ 2147483646 h 223"/>
              <a:gd name="T22" fmla="*/ 2147483646 w 300"/>
              <a:gd name="T23" fmla="*/ 2147483646 h 223"/>
              <a:gd name="T24" fmla="*/ 2147483646 w 300"/>
              <a:gd name="T25" fmla="*/ 2147483646 h 223"/>
              <a:gd name="T26" fmla="*/ 2147483646 w 300"/>
              <a:gd name="T27" fmla="*/ 2147483646 h 223"/>
              <a:gd name="T28" fmla="*/ 2147483646 w 300"/>
              <a:gd name="T29" fmla="*/ 2147483646 h 223"/>
              <a:gd name="T30" fmla="*/ 2147483646 w 300"/>
              <a:gd name="T31" fmla="*/ 0 h 223"/>
              <a:gd name="T32" fmla="*/ 2147483646 w 300"/>
              <a:gd name="T33" fmla="*/ 2147483646 h 223"/>
              <a:gd name="T34" fmla="*/ 2147483646 w 300"/>
              <a:gd name="T35" fmla="*/ 2147483646 h 223"/>
              <a:gd name="T36" fmla="*/ 2147483646 w 300"/>
              <a:gd name="T37" fmla="*/ 2147483646 h 223"/>
              <a:gd name="T38" fmla="*/ 2147483646 w 300"/>
              <a:gd name="T39" fmla="*/ 2147483646 h 223"/>
              <a:gd name="T40" fmla="*/ 2147483646 w 300"/>
              <a:gd name="T41" fmla="*/ 2147483646 h 223"/>
              <a:gd name="T42" fmla="*/ 2147483646 w 300"/>
              <a:gd name="T43" fmla="*/ 2147483646 h 223"/>
              <a:gd name="T44" fmla="*/ 0 w 300"/>
              <a:gd name="T45" fmla="*/ 2147483646 h 223"/>
              <a:gd name="T46" fmla="*/ 2147483646 w 300"/>
              <a:gd name="T47" fmla="*/ 2147483646 h 223"/>
              <a:gd name="T48" fmla="*/ 2147483646 w 300"/>
              <a:gd name="T49" fmla="*/ 2147483646 h 223"/>
              <a:gd name="T50" fmla="*/ 2147483646 w 300"/>
              <a:gd name="T51" fmla="*/ 2147483646 h 223"/>
              <a:gd name="T52" fmla="*/ 2147483646 w 300"/>
              <a:gd name="T53" fmla="*/ 2147483646 h 223"/>
              <a:gd name="T54" fmla="*/ 2147483646 w 300"/>
              <a:gd name="T55" fmla="*/ 2147483646 h 22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00" h="223">
                <a:moveTo>
                  <a:pt x="66" y="223"/>
                </a:moveTo>
                <a:lnTo>
                  <a:pt x="78" y="205"/>
                </a:lnTo>
                <a:lnTo>
                  <a:pt x="102" y="205"/>
                </a:lnTo>
                <a:lnTo>
                  <a:pt x="138" y="217"/>
                </a:lnTo>
                <a:lnTo>
                  <a:pt x="162" y="205"/>
                </a:lnTo>
                <a:lnTo>
                  <a:pt x="198" y="205"/>
                </a:lnTo>
                <a:lnTo>
                  <a:pt x="228" y="199"/>
                </a:lnTo>
                <a:lnTo>
                  <a:pt x="258" y="174"/>
                </a:lnTo>
                <a:lnTo>
                  <a:pt x="288" y="138"/>
                </a:lnTo>
                <a:lnTo>
                  <a:pt x="300" y="66"/>
                </a:lnTo>
                <a:lnTo>
                  <a:pt x="288" y="54"/>
                </a:lnTo>
                <a:lnTo>
                  <a:pt x="282" y="24"/>
                </a:lnTo>
                <a:lnTo>
                  <a:pt x="282" y="18"/>
                </a:lnTo>
                <a:lnTo>
                  <a:pt x="270" y="6"/>
                </a:lnTo>
                <a:lnTo>
                  <a:pt x="222" y="0"/>
                </a:lnTo>
                <a:lnTo>
                  <a:pt x="114" y="72"/>
                </a:lnTo>
                <a:lnTo>
                  <a:pt x="78" y="90"/>
                </a:lnTo>
                <a:lnTo>
                  <a:pt x="78" y="144"/>
                </a:lnTo>
                <a:lnTo>
                  <a:pt x="66" y="162"/>
                </a:lnTo>
                <a:lnTo>
                  <a:pt x="24" y="168"/>
                </a:lnTo>
                <a:lnTo>
                  <a:pt x="0" y="168"/>
                </a:lnTo>
                <a:lnTo>
                  <a:pt x="12" y="193"/>
                </a:lnTo>
                <a:lnTo>
                  <a:pt x="36" y="217"/>
                </a:lnTo>
                <a:lnTo>
                  <a:pt x="48" y="217"/>
                </a:lnTo>
                <a:lnTo>
                  <a:pt x="60" y="223"/>
                </a:lnTo>
                <a:lnTo>
                  <a:pt x="66" y="223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6" name="Freeform 366"/>
          <p:cNvSpPr>
            <a:spLocks/>
          </p:cNvSpPr>
          <p:nvPr userDrawn="1"/>
        </p:nvSpPr>
        <p:spPr bwMode="auto">
          <a:xfrm>
            <a:off x="5489418" y="3971314"/>
            <a:ext cx="543983" cy="384175"/>
          </a:xfrm>
          <a:custGeom>
            <a:avLst/>
            <a:gdLst>
              <a:gd name="T0" fmla="*/ 2147483646 w 52"/>
              <a:gd name="T1" fmla="*/ 2147483646 h 49"/>
              <a:gd name="T2" fmla="*/ 2147483646 w 52"/>
              <a:gd name="T3" fmla="*/ 2147483646 h 49"/>
              <a:gd name="T4" fmla="*/ 2147483646 w 52"/>
              <a:gd name="T5" fmla="*/ 2147483646 h 49"/>
              <a:gd name="T6" fmla="*/ 2147483646 w 52"/>
              <a:gd name="T7" fmla="*/ 2147483646 h 49"/>
              <a:gd name="T8" fmla="*/ 2147483646 w 52"/>
              <a:gd name="T9" fmla="*/ 2147483646 h 49"/>
              <a:gd name="T10" fmla="*/ 2147483646 w 52"/>
              <a:gd name="T11" fmla="*/ 2147483646 h 49"/>
              <a:gd name="T12" fmla="*/ 2147483646 w 52"/>
              <a:gd name="T13" fmla="*/ 2147483646 h 49"/>
              <a:gd name="T14" fmla="*/ 2147483646 w 52"/>
              <a:gd name="T15" fmla="*/ 2147483646 h 49"/>
              <a:gd name="T16" fmla="*/ 2147483646 w 52"/>
              <a:gd name="T17" fmla="*/ 2147483646 h 49"/>
              <a:gd name="T18" fmla="*/ 2147483646 w 52"/>
              <a:gd name="T19" fmla="*/ 2147483646 h 49"/>
              <a:gd name="T20" fmla="*/ 2147483646 w 52"/>
              <a:gd name="T21" fmla="*/ 2147483646 h 49"/>
              <a:gd name="T22" fmla="*/ 2147483646 w 52"/>
              <a:gd name="T23" fmla="*/ 0 h 49"/>
              <a:gd name="T24" fmla="*/ 2147483646 w 52"/>
              <a:gd name="T25" fmla="*/ 0 h 49"/>
              <a:gd name="T26" fmla="*/ 2147483646 w 52"/>
              <a:gd name="T27" fmla="*/ 2147483646 h 49"/>
              <a:gd name="T28" fmla="*/ 2147483646 w 52"/>
              <a:gd name="T29" fmla="*/ 2147483646 h 49"/>
              <a:gd name="T30" fmla="*/ 2147483646 w 52"/>
              <a:gd name="T31" fmla="*/ 2147483646 h 49"/>
              <a:gd name="T32" fmla="*/ 2147483646 w 52"/>
              <a:gd name="T33" fmla="*/ 2147483646 h 49"/>
              <a:gd name="T34" fmla="*/ 2147483646 w 52"/>
              <a:gd name="T35" fmla="*/ 2147483646 h 49"/>
              <a:gd name="T36" fmla="*/ 2147483646 w 52"/>
              <a:gd name="T37" fmla="*/ 2147483646 h 49"/>
              <a:gd name="T38" fmla="*/ 0 w 52"/>
              <a:gd name="T39" fmla="*/ 2147483646 h 49"/>
              <a:gd name="T40" fmla="*/ 0 w 52"/>
              <a:gd name="T41" fmla="*/ 2147483646 h 49"/>
              <a:gd name="T42" fmla="*/ 2147483646 w 52"/>
              <a:gd name="T43" fmla="*/ 2147483646 h 49"/>
              <a:gd name="T44" fmla="*/ 2147483646 w 52"/>
              <a:gd name="T45" fmla="*/ 2147483646 h 49"/>
              <a:gd name="T46" fmla="*/ 2147483646 w 52"/>
              <a:gd name="T47" fmla="*/ 2147483646 h 49"/>
              <a:gd name="T48" fmla="*/ 2147483646 w 52"/>
              <a:gd name="T49" fmla="*/ 2147483646 h 49"/>
              <a:gd name="T50" fmla="*/ 2147483646 w 52"/>
              <a:gd name="T51" fmla="*/ 2147483646 h 49"/>
              <a:gd name="T52" fmla="*/ 2147483646 w 52"/>
              <a:gd name="T53" fmla="*/ 2147483646 h 49"/>
              <a:gd name="T54" fmla="*/ 2147483646 w 52"/>
              <a:gd name="T55" fmla="*/ 2147483646 h 49"/>
              <a:gd name="T56" fmla="*/ 2147483646 w 52"/>
              <a:gd name="T57" fmla="*/ 2147483646 h 49"/>
              <a:gd name="T58" fmla="*/ 2147483646 w 52"/>
              <a:gd name="T59" fmla="*/ 2147483646 h 49"/>
              <a:gd name="T60" fmla="*/ 2147483646 w 52"/>
              <a:gd name="T61" fmla="*/ 2147483646 h 49"/>
              <a:gd name="T62" fmla="*/ 2147483646 w 52"/>
              <a:gd name="T63" fmla="*/ 2147483646 h 49"/>
              <a:gd name="T64" fmla="*/ 2147483646 w 52"/>
              <a:gd name="T65" fmla="*/ 2147483646 h 49"/>
              <a:gd name="T66" fmla="*/ 2147483646 w 52"/>
              <a:gd name="T67" fmla="*/ 2147483646 h 49"/>
              <a:gd name="T68" fmla="*/ 2147483646 w 52"/>
              <a:gd name="T69" fmla="*/ 2147483646 h 49"/>
              <a:gd name="T70" fmla="*/ 2147483646 w 52"/>
              <a:gd name="T71" fmla="*/ 2147483646 h 49"/>
              <a:gd name="T72" fmla="*/ 2147483646 w 52"/>
              <a:gd name="T73" fmla="*/ 2147483646 h 4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2" h="49">
                <a:moveTo>
                  <a:pt x="24" y="44"/>
                </a:moveTo>
                <a:cubicBezTo>
                  <a:pt x="27" y="40"/>
                  <a:pt x="27" y="40"/>
                  <a:pt x="27" y="40"/>
                </a:cubicBezTo>
                <a:cubicBezTo>
                  <a:pt x="32" y="36"/>
                  <a:pt x="32" y="36"/>
                  <a:pt x="32" y="36"/>
                </a:cubicBezTo>
                <a:cubicBezTo>
                  <a:pt x="38" y="33"/>
                  <a:pt x="38" y="33"/>
                  <a:pt x="38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43" y="33"/>
                  <a:pt x="43" y="33"/>
                  <a:pt x="43" y="33"/>
                </a:cubicBezTo>
                <a:cubicBezTo>
                  <a:pt x="50" y="32"/>
                  <a:pt x="50" y="32"/>
                  <a:pt x="50" y="32"/>
                </a:cubicBezTo>
                <a:cubicBezTo>
                  <a:pt x="51" y="29"/>
                  <a:pt x="51" y="29"/>
                  <a:pt x="51" y="29"/>
                </a:cubicBezTo>
                <a:cubicBezTo>
                  <a:pt x="52" y="20"/>
                  <a:pt x="52" y="20"/>
                  <a:pt x="52" y="20"/>
                </a:cubicBezTo>
                <a:cubicBezTo>
                  <a:pt x="49" y="20"/>
                  <a:pt x="49" y="20"/>
                  <a:pt x="49" y="20"/>
                </a:cubicBezTo>
                <a:cubicBezTo>
                  <a:pt x="47" y="18"/>
                  <a:pt x="47" y="18"/>
                  <a:pt x="47" y="18"/>
                </a:cubicBezTo>
                <a:cubicBezTo>
                  <a:pt x="21" y="0"/>
                  <a:pt x="21" y="0"/>
                  <a:pt x="21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1" y="29"/>
                  <a:pt x="21" y="29"/>
                  <a:pt x="21" y="29"/>
                </a:cubicBezTo>
                <a:cubicBezTo>
                  <a:pt x="23" y="30"/>
                  <a:pt x="23" y="30"/>
                  <a:pt x="23" y="30"/>
                </a:cubicBezTo>
                <a:cubicBezTo>
                  <a:pt x="20" y="32"/>
                  <a:pt x="20" y="32"/>
                  <a:pt x="20" y="32"/>
                </a:cubicBezTo>
                <a:cubicBezTo>
                  <a:pt x="6" y="32"/>
                  <a:pt x="6" y="32"/>
                  <a:pt x="6" y="32"/>
                </a:cubicBezTo>
                <a:cubicBezTo>
                  <a:pt x="5" y="33"/>
                  <a:pt x="5" y="33"/>
                  <a:pt x="5" y="33"/>
                </a:cubicBezTo>
                <a:cubicBezTo>
                  <a:pt x="3" y="31"/>
                  <a:pt x="3" y="31"/>
                  <a:pt x="3" y="31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3" y="42"/>
                  <a:pt x="3" y="42"/>
                  <a:pt x="3" y="42"/>
                </a:cubicBezTo>
                <a:cubicBezTo>
                  <a:pt x="2" y="42"/>
                  <a:pt x="2" y="42"/>
                  <a:pt x="2" y="42"/>
                </a:cubicBezTo>
                <a:cubicBezTo>
                  <a:pt x="2" y="43"/>
                  <a:pt x="2" y="43"/>
                  <a:pt x="2" y="43"/>
                </a:cubicBezTo>
                <a:cubicBezTo>
                  <a:pt x="6" y="43"/>
                  <a:pt x="6" y="43"/>
                  <a:pt x="6" y="43"/>
                </a:cubicBezTo>
                <a:cubicBezTo>
                  <a:pt x="6" y="43"/>
                  <a:pt x="10" y="42"/>
                  <a:pt x="10" y="42"/>
                </a:cubicBezTo>
                <a:cubicBezTo>
                  <a:pt x="11" y="42"/>
                  <a:pt x="11" y="44"/>
                  <a:pt x="11" y="4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8"/>
                  <a:pt x="15" y="48"/>
                  <a:pt x="15" y="48"/>
                </a:cubicBezTo>
                <a:cubicBezTo>
                  <a:pt x="17" y="48"/>
                  <a:pt x="17" y="48"/>
                  <a:pt x="17" y="48"/>
                </a:cubicBezTo>
                <a:cubicBezTo>
                  <a:pt x="18" y="48"/>
                  <a:pt x="18" y="48"/>
                  <a:pt x="18" y="48"/>
                </a:cubicBezTo>
                <a:cubicBezTo>
                  <a:pt x="20" y="49"/>
                  <a:pt x="20" y="49"/>
                  <a:pt x="20" y="49"/>
                </a:cubicBezTo>
                <a:cubicBezTo>
                  <a:pt x="22" y="49"/>
                  <a:pt x="22" y="49"/>
                  <a:pt x="22" y="49"/>
                </a:cubicBezTo>
                <a:cubicBezTo>
                  <a:pt x="23" y="49"/>
                  <a:pt x="23" y="49"/>
                  <a:pt x="23" y="49"/>
                </a:cubicBezTo>
                <a:cubicBezTo>
                  <a:pt x="23" y="47"/>
                  <a:pt x="23" y="47"/>
                  <a:pt x="23" y="47"/>
                </a:cubicBezTo>
                <a:lnTo>
                  <a:pt x="24" y="4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7" name="Freeform 367"/>
          <p:cNvSpPr>
            <a:spLocks/>
          </p:cNvSpPr>
          <p:nvPr userDrawn="1"/>
        </p:nvSpPr>
        <p:spPr bwMode="auto">
          <a:xfrm>
            <a:off x="7258933" y="4325319"/>
            <a:ext cx="313267" cy="317500"/>
          </a:xfrm>
          <a:custGeom>
            <a:avLst/>
            <a:gdLst>
              <a:gd name="T0" fmla="*/ 2147483646 w 180"/>
              <a:gd name="T1" fmla="*/ 2147483646 h 246"/>
              <a:gd name="T2" fmla="*/ 2147483646 w 180"/>
              <a:gd name="T3" fmla="*/ 2147483646 h 246"/>
              <a:gd name="T4" fmla="*/ 2147483646 w 180"/>
              <a:gd name="T5" fmla="*/ 2147483646 h 246"/>
              <a:gd name="T6" fmla="*/ 2147483646 w 180"/>
              <a:gd name="T7" fmla="*/ 2147483646 h 246"/>
              <a:gd name="T8" fmla="*/ 2147483646 w 180"/>
              <a:gd name="T9" fmla="*/ 2147483646 h 246"/>
              <a:gd name="T10" fmla="*/ 2147483646 w 180"/>
              <a:gd name="T11" fmla="*/ 2147483646 h 246"/>
              <a:gd name="T12" fmla="*/ 2147483646 w 180"/>
              <a:gd name="T13" fmla="*/ 2147483646 h 246"/>
              <a:gd name="T14" fmla="*/ 2147483646 w 180"/>
              <a:gd name="T15" fmla="*/ 2147483646 h 246"/>
              <a:gd name="T16" fmla="*/ 2147483646 w 180"/>
              <a:gd name="T17" fmla="*/ 2147483646 h 246"/>
              <a:gd name="T18" fmla="*/ 2147483646 w 180"/>
              <a:gd name="T19" fmla="*/ 2147483646 h 246"/>
              <a:gd name="T20" fmla="*/ 2147483646 w 180"/>
              <a:gd name="T21" fmla="*/ 2147483646 h 246"/>
              <a:gd name="T22" fmla="*/ 2147483646 w 180"/>
              <a:gd name="T23" fmla="*/ 2147483646 h 246"/>
              <a:gd name="T24" fmla="*/ 2147483646 w 180"/>
              <a:gd name="T25" fmla="*/ 2147483646 h 246"/>
              <a:gd name="T26" fmla="*/ 0 w 180"/>
              <a:gd name="T27" fmla="*/ 2147483646 h 246"/>
              <a:gd name="T28" fmla="*/ 0 w 180"/>
              <a:gd name="T29" fmla="*/ 2147483646 h 246"/>
              <a:gd name="T30" fmla="*/ 2147483646 w 180"/>
              <a:gd name="T31" fmla="*/ 2147483646 h 246"/>
              <a:gd name="T32" fmla="*/ 2147483646 w 180"/>
              <a:gd name="T33" fmla="*/ 2147483646 h 246"/>
              <a:gd name="T34" fmla="*/ 2147483646 w 180"/>
              <a:gd name="T35" fmla="*/ 2147483646 h 246"/>
              <a:gd name="T36" fmla="*/ 2147483646 w 180"/>
              <a:gd name="T37" fmla="*/ 2147483646 h 246"/>
              <a:gd name="T38" fmla="*/ 2147483646 w 180"/>
              <a:gd name="T39" fmla="*/ 2147483646 h 246"/>
              <a:gd name="T40" fmla="*/ 2147483646 w 180"/>
              <a:gd name="T41" fmla="*/ 0 h 246"/>
              <a:gd name="T42" fmla="*/ 2147483646 w 180"/>
              <a:gd name="T43" fmla="*/ 2147483646 h 24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246">
                <a:moveTo>
                  <a:pt x="72" y="18"/>
                </a:moveTo>
                <a:lnTo>
                  <a:pt x="48" y="12"/>
                </a:lnTo>
                <a:lnTo>
                  <a:pt x="48" y="6"/>
                </a:lnTo>
                <a:lnTo>
                  <a:pt x="30" y="18"/>
                </a:lnTo>
                <a:lnTo>
                  <a:pt x="42" y="36"/>
                </a:lnTo>
                <a:lnTo>
                  <a:pt x="84" y="60"/>
                </a:lnTo>
                <a:lnTo>
                  <a:pt x="126" y="66"/>
                </a:lnTo>
                <a:lnTo>
                  <a:pt x="78" y="120"/>
                </a:lnTo>
                <a:lnTo>
                  <a:pt x="36" y="132"/>
                </a:lnTo>
                <a:lnTo>
                  <a:pt x="18" y="144"/>
                </a:lnTo>
                <a:lnTo>
                  <a:pt x="24" y="150"/>
                </a:lnTo>
                <a:lnTo>
                  <a:pt x="18" y="144"/>
                </a:lnTo>
                <a:lnTo>
                  <a:pt x="18" y="150"/>
                </a:lnTo>
                <a:lnTo>
                  <a:pt x="0" y="168"/>
                </a:lnTo>
                <a:lnTo>
                  <a:pt x="0" y="228"/>
                </a:lnTo>
                <a:lnTo>
                  <a:pt x="12" y="246"/>
                </a:lnTo>
                <a:lnTo>
                  <a:pt x="42" y="204"/>
                </a:lnTo>
                <a:lnTo>
                  <a:pt x="90" y="180"/>
                </a:lnTo>
                <a:lnTo>
                  <a:pt x="132" y="132"/>
                </a:lnTo>
                <a:lnTo>
                  <a:pt x="168" y="48"/>
                </a:lnTo>
                <a:lnTo>
                  <a:pt x="180" y="0"/>
                </a:lnTo>
                <a:lnTo>
                  <a:pt x="7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8" name="Freeform 368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2147483646 w 24"/>
              <a:gd name="T15" fmla="*/ 0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  <a:lnTo>
                  <a:pt x="1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99" name="Freeform 369"/>
          <p:cNvSpPr>
            <a:spLocks/>
          </p:cNvSpPr>
          <p:nvPr userDrawn="1"/>
        </p:nvSpPr>
        <p:spPr bwMode="auto">
          <a:xfrm>
            <a:off x="6357235" y="4301517"/>
            <a:ext cx="42333" cy="123825"/>
          </a:xfrm>
          <a:custGeom>
            <a:avLst/>
            <a:gdLst>
              <a:gd name="T0" fmla="*/ 2147483646 w 24"/>
              <a:gd name="T1" fmla="*/ 0 h 96"/>
              <a:gd name="T2" fmla="*/ 2147483646 w 24"/>
              <a:gd name="T3" fmla="*/ 0 h 96"/>
              <a:gd name="T4" fmla="*/ 2147483646 w 24"/>
              <a:gd name="T5" fmla="*/ 2147483646 h 96"/>
              <a:gd name="T6" fmla="*/ 0 w 24"/>
              <a:gd name="T7" fmla="*/ 2147483646 h 96"/>
              <a:gd name="T8" fmla="*/ 0 w 24"/>
              <a:gd name="T9" fmla="*/ 2147483646 h 96"/>
              <a:gd name="T10" fmla="*/ 2147483646 w 24"/>
              <a:gd name="T11" fmla="*/ 2147483646 h 96"/>
              <a:gd name="T12" fmla="*/ 2147483646 w 24"/>
              <a:gd name="T13" fmla="*/ 2147483646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4" h="96">
                <a:moveTo>
                  <a:pt x="12" y="0"/>
                </a:moveTo>
                <a:lnTo>
                  <a:pt x="12" y="0"/>
                </a:lnTo>
                <a:lnTo>
                  <a:pt x="24" y="42"/>
                </a:lnTo>
                <a:lnTo>
                  <a:pt x="0" y="48"/>
                </a:lnTo>
                <a:lnTo>
                  <a:pt x="0" y="66"/>
                </a:lnTo>
                <a:lnTo>
                  <a:pt x="18" y="96"/>
                </a:lnTo>
                <a:lnTo>
                  <a:pt x="24" y="96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0" name="Freeform 370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2147483646 w 198"/>
              <a:gd name="T51" fmla="*/ 2147483646 h 31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  <a:lnTo>
                  <a:pt x="36" y="3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1" name="Freeform 371"/>
          <p:cNvSpPr>
            <a:spLocks/>
          </p:cNvSpPr>
          <p:nvPr userDrawn="1"/>
        </p:nvSpPr>
        <p:spPr bwMode="auto">
          <a:xfrm>
            <a:off x="6336067" y="4020519"/>
            <a:ext cx="345016" cy="404812"/>
          </a:xfrm>
          <a:custGeom>
            <a:avLst/>
            <a:gdLst>
              <a:gd name="T0" fmla="*/ 2147483646 w 198"/>
              <a:gd name="T1" fmla="*/ 2147483646 h 313"/>
              <a:gd name="T2" fmla="*/ 2147483646 w 198"/>
              <a:gd name="T3" fmla="*/ 2147483646 h 313"/>
              <a:gd name="T4" fmla="*/ 2147483646 w 198"/>
              <a:gd name="T5" fmla="*/ 2147483646 h 313"/>
              <a:gd name="T6" fmla="*/ 2147483646 w 198"/>
              <a:gd name="T7" fmla="*/ 2147483646 h 313"/>
              <a:gd name="T8" fmla="*/ 2147483646 w 198"/>
              <a:gd name="T9" fmla="*/ 2147483646 h 313"/>
              <a:gd name="T10" fmla="*/ 2147483646 w 198"/>
              <a:gd name="T11" fmla="*/ 2147483646 h 313"/>
              <a:gd name="T12" fmla="*/ 2147483646 w 198"/>
              <a:gd name="T13" fmla="*/ 2147483646 h 313"/>
              <a:gd name="T14" fmla="*/ 2147483646 w 198"/>
              <a:gd name="T15" fmla="*/ 2147483646 h 313"/>
              <a:gd name="T16" fmla="*/ 2147483646 w 198"/>
              <a:gd name="T17" fmla="*/ 2147483646 h 313"/>
              <a:gd name="T18" fmla="*/ 2147483646 w 198"/>
              <a:gd name="T19" fmla="*/ 2147483646 h 313"/>
              <a:gd name="T20" fmla="*/ 2147483646 w 198"/>
              <a:gd name="T21" fmla="*/ 2147483646 h 313"/>
              <a:gd name="T22" fmla="*/ 2147483646 w 198"/>
              <a:gd name="T23" fmla="*/ 2147483646 h 313"/>
              <a:gd name="T24" fmla="*/ 2147483646 w 198"/>
              <a:gd name="T25" fmla="*/ 0 h 313"/>
              <a:gd name="T26" fmla="*/ 2147483646 w 198"/>
              <a:gd name="T27" fmla="*/ 2147483646 h 313"/>
              <a:gd name="T28" fmla="*/ 2147483646 w 198"/>
              <a:gd name="T29" fmla="*/ 2147483646 h 313"/>
              <a:gd name="T30" fmla="*/ 2147483646 w 198"/>
              <a:gd name="T31" fmla="*/ 2147483646 h 313"/>
              <a:gd name="T32" fmla="*/ 2147483646 w 198"/>
              <a:gd name="T33" fmla="*/ 2147483646 h 313"/>
              <a:gd name="T34" fmla="*/ 2147483646 w 198"/>
              <a:gd name="T35" fmla="*/ 2147483646 h 313"/>
              <a:gd name="T36" fmla="*/ 2147483646 w 198"/>
              <a:gd name="T37" fmla="*/ 2147483646 h 313"/>
              <a:gd name="T38" fmla="*/ 2147483646 w 198"/>
              <a:gd name="T39" fmla="*/ 2147483646 h 313"/>
              <a:gd name="T40" fmla="*/ 2147483646 w 198"/>
              <a:gd name="T41" fmla="*/ 2147483646 h 313"/>
              <a:gd name="T42" fmla="*/ 0 w 198"/>
              <a:gd name="T43" fmla="*/ 2147483646 h 313"/>
              <a:gd name="T44" fmla="*/ 2147483646 w 198"/>
              <a:gd name="T45" fmla="*/ 2147483646 h 313"/>
              <a:gd name="T46" fmla="*/ 2147483646 w 198"/>
              <a:gd name="T47" fmla="*/ 2147483646 h 313"/>
              <a:gd name="T48" fmla="*/ 2147483646 w 198"/>
              <a:gd name="T49" fmla="*/ 2147483646 h 31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98" h="313">
                <a:moveTo>
                  <a:pt x="36" y="313"/>
                </a:moveTo>
                <a:lnTo>
                  <a:pt x="60" y="307"/>
                </a:lnTo>
                <a:lnTo>
                  <a:pt x="96" y="295"/>
                </a:lnTo>
                <a:lnTo>
                  <a:pt x="102" y="283"/>
                </a:lnTo>
                <a:lnTo>
                  <a:pt x="132" y="277"/>
                </a:lnTo>
                <a:lnTo>
                  <a:pt x="180" y="247"/>
                </a:lnTo>
                <a:lnTo>
                  <a:pt x="162" y="211"/>
                </a:lnTo>
                <a:lnTo>
                  <a:pt x="168" y="193"/>
                </a:lnTo>
                <a:lnTo>
                  <a:pt x="174" y="162"/>
                </a:lnTo>
                <a:lnTo>
                  <a:pt x="192" y="150"/>
                </a:lnTo>
                <a:lnTo>
                  <a:pt x="198" y="78"/>
                </a:lnTo>
                <a:lnTo>
                  <a:pt x="54" y="0"/>
                </a:lnTo>
                <a:lnTo>
                  <a:pt x="30" y="12"/>
                </a:lnTo>
                <a:lnTo>
                  <a:pt x="30" y="18"/>
                </a:lnTo>
                <a:lnTo>
                  <a:pt x="36" y="48"/>
                </a:lnTo>
                <a:lnTo>
                  <a:pt x="48" y="60"/>
                </a:lnTo>
                <a:lnTo>
                  <a:pt x="36" y="132"/>
                </a:lnTo>
                <a:lnTo>
                  <a:pt x="6" y="168"/>
                </a:lnTo>
                <a:lnTo>
                  <a:pt x="12" y="168"/>
                </a:lnTo>
                <a:lnTo>
                  <a:pt x="6" y="168"/>
                </a:lnTo>
                <a:lnTo>
                  <a:pt x="0" y="175"/>
                </a:lnTo>
                <a:lnTo>
                  <a:pt x="12" y="193"/>
                </a:lnTo>
                <a:lnTo>
                  <a:pt x="30" y="199"/>
                </a:lnTo>
                <a:lnTo>
                  <a:pt x="24" y="217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2" name="Freeform 372"/>
          <p:cNvSpPr>
            <a:spLocks/>
          </p:cNvSpPr>
          <p:nvPr userDrawn="1"/>
        </p:nvSpPr>
        <p:spPr bwMode="auto">
          <a:xfrm>
            <a:off x="6441901" y="5166695"/>
            <a:ext cx="531283" cy="354012"/>
          </a:xfrm>
          <a:custGeom>
            <a:avLst/>
            <a:gdLst>
              <a:gd name="T0" fmla="*/ 2147483646 w 51"/>
              <a:gd name="T1" fmla="*/ 2147483646 h 45"/>
              <a:gd name="T2" fmla="*/ 2147483646 w 51"/>
              <a:gd name="T3" fmla="*/ 2147483646 h 45"/>
              <a:gd name="T4" fmla="*/ 2147483646 w 51"/>
              <a:gd name="T5" fmla="*/ 2147483646 h 45"/>
              <a:gd name="T6" fmla="*/ 2147483646 w 51"/>
              <a:gd name="T7" fmla="*/ 2147483646 h 45"/>
              <a:gd name="T8" fmla="*/ 2147483646 w 51"/>
              <a:gd name="T9" fmla="*/ 0 h 45"/>
              <a:gd name="T10" fmla="*/ 2147483646 w 51"/>
              <a:gd name="T11" fmla="*/ 2147483646 h 45"/>
              <a:gd name="T12" fmla="*/ 2147483646 w 51"/>
              <a:gd name="T13" fmla="*/ 2147483646 h 45"/>
              <a:gd name="T14" fmla="*/ 2147483646 w 51"/>
              <a:gd name="T15" fmla="*/ 2147483646 h 45"/>
              <a:gd name="T16" fmla="*/ 2147483646 w 51"/>
              <a:gd name="T17" fmla="*/ 2147483646 h 45"/>
              <a:gd name="T18" fmla="*/ 2147483646 w 51"/>
              <a:gd name="T19" fmla="*/ 2147483646 h 45"/>
              <a:gd name="T20" fmla="*/ 2147483646 w 51"/>
              <a:gd name="T21" fmla="*/ 2147483646 h 45"/>
              <a:gd name="T22" fmla="*/ 2147483646 w 51"/>
              <a:gd name="T23" fmla="*/ 2147483646 h 45"/>
              <a:gd name="T24" fmla="*/ 2147483646 w 51"/>
              <a:gd name="T25" fmla="*/ 2147483646 h 45"/>
              <a:gd name="T26" fmla="*/ 2147483646 w 51"/>
              <a:gd name="T27" fmla="*/ 2147483646 h 45"/>
              <a:gd name="T28" fmla="*/ 2147483646 w 51"/>
              <a:gd name="T29" fmla="*/ 2147483646 h 45"/>
              <a:gd name="T30" fmla="*/ 2147483646 w 51"/>
              <a:gd name="T31" fmla="*/ 2147483646 h 45"/>
              <a:gd name="T32" fmla="*/ 2147483646 w 51"/>
              <a:gd name="T33" fmla="*/ 2147483646 h 45"/>
              <a:gd name="T34" fmla="*/ 0 w 51"/>
              <a:gd name="T35" fmla="*/ 2147483646 h 45"/>
              <a:gd name="T36" fmla="*/ 2147483646 w 51"/>
              <a:gd name="T37" fmla="*/ 2147483646 h 45"/>
              <a:gd name="T38" fmla="*/ 2147483646 w 51"/>
              <a:gd name="T39" fmla="*/ 2147483646 h 45"/>
              <a:gd name="T40" fmla="*/ 2147483646 w 51"/>
              <a:gd name="T41" fmla="*/ 2147483646 h 45"/>
              <a:gd name="T42" fmla="*/ 2147483646 w 51"/>
              <a:gd name="T43" fmla="*/ 2147483646 h 45"/>
              <a:gd name="T44" fmla="*/ 2147483646 w 51"/>
              <a:gd name="T45" fmla="*/ 2147483646 h 45"/>
              <a:gd name="T46" fmla="*/ 2147483646 w 51"/>
              <a:gd name="T47" fmla="*/ 2147483646 h 45"/>
              <a:gd name="T48" fmla="*/ 2147483646 w 51"/>
              <a:gd name="T49" fmla="*/ 2147483646 h 45"/>
              <a:gd name="T50" fmla="*/ 2147483646 w 51"/>
              <a:gd name="T51" fmla="*/ 2147483646 h 45"/>
              <a:gd name="T52" fmla="*/ 2147483646 w 51"/>
              <a:gd name="T53" fmla="*/ 2147483646 h 45"/>
              <a:gd name="T54" fmla="*/ 2147483646 w 51"/>
              <a:gd name="T55" fmla="*/ 2147483646 h 45"/>
              <a:gd name="T56" fmla="*/ 2147483646 w 51"/>
              <a:gd name="T57" fmla="*/ 2147483646 h 45"/>
              <a:gd name="T58" fmla="*/ 2147483646 w 51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1" h="45">
                <a:moveTo>
                  <a:pt x="48" y="1"/>
                </a:moveTo>
                <a:cubicBezTo>
                  <a:pt x="47" y="1"/>
                  <a:pt x="47" y="1"/>
                  <a:pt x="47" y="1"/>
                </a:cubicBezTo>
                <a:cubicBezTo>
                  <a:pt x="46" y="2"/>
                  <a:pt x="46" y="2"/>
                  <a:pt x="46" y="2"/>
                </a:cubicBezTo>
                <a:cubicBezTo>
                  <a:pt x="47" y="1"/>
                  <a:pt x="47" y="1"/>
                  <a:pt x="47" y="1"/>
                </a:cubicBezTo>
                <a:cubicBezTo>
                  <a:pt x="41" y="0"/>
                  <a:pt x="41" y="0"/>
                  <a:pt x="41" y="0"/>
                </a:cubicBezTo>
                <a:cubicBezTo>
                  <a:pt x="34" y="5"/>
                  <a:pt x="34" y="5"/>
                  <a:pt x="34" y="5"/>
                </a:cubicBezTo>
                <a:cubicBezTo>
                  <a:pt x="26" y="12"/>
                  <a:pt x="26" y="12"/>
                  <a:pt x="26" y="12"/>
                </a:cubicBezTo>
                <a:cubicBezTo>
                  <a:pt x="22" y="12"/>
                  <a:pt x="22" y="12"/>
                  <a:pt x="22" y="12"/>
                </a:cubicBezTo>
                <a:cubicBezTo>
                  <a:pt x="17" y="15"/>
                  <a:pt x="17" y="15"/>
                  <a:pt x="17" y="15"/>
                </a:cubicBezTo>
                <a:cubicBezTo>
                  <a:pt x="14" y="15"/>
                  <a:pt x="14" y="15"/>
                  <a:pt x="14" y="15"/>
                </a:cubicBezTo>
                <a:cubicBezTo>
                  <a:pt x="13" y="13"/>
                  <a:pt x="13" y="13"/>
                  <a:pt x="13" y="13"/>
                </a:cubicBezTo>
                <a:cubicBezTo>
                  <a:pt x="11" y="9"/>
                  <a:pt x="11" y="9"/>
                  <a:pt x="11" y="9"/>
                </a:cubicBezTo>
                <a:cubicBezTo>
                  <a:pt x="11" y="11"/>
                  <a:pt x="11" y="11"/>
                  <a:pt x="11" y="11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23"/>
                  <a:pt x="9" y="23"/>
                  <a:pt x="9" y="23"/>
                </a:cubicBezTo>
                <a:cubicBezTo>
                  <a:pt x="6" y="24"/>
                  <a:pt x="6" y="24"/>
                  <a:pt x="6" y="24"/>
                </a:cubicBezTo>
                <a:cubicBezTo>
                  <a:pt x="1" y="22"/>
                  <a:pt x="1" y="22"/>
                  <a:pt x="1" y="22"/>
                </a:cubicBezTo>
                <a:cubicBezTo>
                  <a:pt x="0" y="24"/>
                  <a:pt x="0" y="24"/>
                  <a:pt x="0" y="24"/>
                </a:cubicBezTo>
                <a:cubicBezTo>
                  <a:pt x="2" y="27"/>
                  <a:pt x="2" y="27"/>
                  <a:pt x="2" y="27"/>
                </a:cubicBezTo>
                <a:cubicBezTo>
                  <a:pt x="5" y="35"/>
                  <a:pt x="5" y="35"/>
                  <a:pt x="5" y="35"/>
                </a:cubicBezTo>
                <a:cubicBezTo>
                  <a:pt x="5" y="39"/>
                  <a:pt x="5" y="39"/>
                  <a:pt x="5" y="39"/>
                </a:cubicBezTo>
                <a:cubicBezTo>
                  <a:pt x="9" y="45"/>
                  <a:pt x="9" y="45"/>
                  <a:pt x="9" y="45"/>
                </a:cubicBezTo>
                <a:cubicBezTo>
                  <a:pt x="17" y="43"/>
                  <a:pt x="17" y="43"/>
                  <a:pt x="17" y="43"/>
                </a:cubicBezTo>
                <a:cubicBezTo>
                  <a:pt x="25" y="42"/>
                  <a:pt x="25" y="42"/>
                  <a:pt x="25" y="42"/>
                </a:cubicBezTo>
                <a:cubicBezTo>
                  <a:pt x="32" y="41"/>
                  <a:pt x="32" y="41"/>
                  <a:pt x="32" y="41"/>
                </a:cubicBezTo>
                <a:cubicBezTo>
                  <a:pt x="47" y="25"/>
                  <a:pt x="47" y="25"/>
                  <a:pt x="47" y="25"/>
                </a:cubicBezTo>
                <a:cubicBezTo>
                  <a:pt x="47" y="25"/>
                  <a:pt x="50" y="19"/>
                  <a:pt x="51" y="16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9" y="16"/>
                  <a:pt x="49" y="16"/>
                </a:cubicBezTo>
                <a:lnTo>
                  <a:pt x="48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3" name="Freeform 373"/>
          <p:cNvSpPr>
            <a:spLocks/>
          </p:cNvSpPr>
          <p:nvPr userDrawn="1"/>
        </p:nvSpPr>
        <p:spPr bwMode="auto">
          <a:xfrm>
            <a:off x="6556215" y="5050815"/>
            <a:ext cx="315383" cy="234951"/>
          </a:xfrm>
          <a:custGeom>
            <a:avLst/>
            <a:gdLst>
              <a:gd name="T0" fmla="*/ 2147483646 w 180"/>
              <a:gd name="T1" fmla="*/ 2147483646 h 180"/>
              <a:gd name="T2" fmla="*/ 2147483646 w 180"/>
              <a:gd name="T3" fmla="*/ 2147483646 h 180"/>
              <a:gd name="T4" fmla="*/ 2147483646 w 180"/>
              <a:gd name="T5" fmla="*/ 2147483646 h 180"/>
              <a:gd name="T6" fmla="*/ 2147483646 w 180"/>
              <a:gd name="T7" fmla="*/ 2147483646 h 180"/>
              <a:gd name="T8" fmla="*/ 2147483646 w 180"/>
              <a:gd name="T9" fmla="*/ 2147483646 h 180"/>
              <a:gd name="T10" fmla="*/ 2147483646 w 180"/>
              <a:gd name="T11" fmla="*/ 2147483646 h 180"/>
              <a:gd name="T12" fmla="*/ 2147483646 w 180"/>
              <a:gd name="T13" fmla="*/ 2147483646 h 180"/>
              <a:gd name="T14" fmla="*/ 2147483646 w 180"/>
              <a:gd name="T15" fmla="*/ 0 h 180"/>
              <a:gd name="T16" fmla="*/ 2147483646 w 180"/>
              <a:gd name="T17" fmla="*/ 2147483646 h 180"/>
              <a:gd name="T18" fmla="*/ 2147483646 w 180"/>
              <a:gd name="T19" fmla="*/ 2147483646 h 180"/>
              <a:gd name="T20" fmla="*/ 2147483646 w 180"/>
              <a:gd name="T21" fmla="*/ 2147483646 h 180"/>
              <a:gd name="T22" fmla="*/ 0 w 180"/>
              <a:gd name="T23" fmla="*/ 2147483646 h 180"/>
              <a:gd name="T24" fmla="*/ 0 w 180"/>
              <a:gd name="T25" fmla="*/ 2147483646 h 180"/>
              <a:gd name="T26" fmla="*/ 2147483646 w 180"/>
              <a:gd name="T27" fmla="*/ 2147483646 h 180"/>
              <a:gd name="T28" fmla="*/ 2147483646 w 180"/>
              <a:gd name="T29" fmla="*/ 2147483646 h 180"/>
              <a:gd name="T30" fmla="*/ 2147483646 w 180"/>
              <a:gd name="T31" fmla="*/ 2147483646 h 180"/>
              <a:gd name="T32" fmla="*/ 2147483646 w 180"/>
              <a:gd name="T33" fmla="*/ 2147483646 h 180"/>
              <a:gd name="T34" fmla="*/ 2147483646 w 180"/>
              <a:gd name="T35" fmla="*/ 2147483646 h 180"/>
              <a:gd name="T36" fmla="*/ 2147483646 w 180"/>
              <a:gd name="T37" fmla="*/ 2147483646 h 180"/>
              <a:gd name="T38" fmla="*/ 2147483646 w 180"/>
              <a:gd name="T39" fmla="*/ 2147483646 h 180"/>
              <a:gd name="T40" fmla="*/ 2147483646 w 180"/>
              <a:gd name="T41" fmla="*/ 2147483646 h 180"/>
              <a:gd name="T42" fmla="*/ 2147483646 w 18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80" h="180">
                <a:moveTo>
                  <a:pt x="144" y="54"/>
                </a:moveTo>
                <a:lnTo>
                  <a:pt x="132" y="54"/>
                </a:lnTo>
                <a:lnTo>
                  <a:pt x="114" y="30"/>
                </a:lnTo>
                <a:lnTo>
                  <a:pt x="102" y="6"/>
                </a:lnTo>
                <a:lnTo>
                  <a:pt x="96" y="6"/>
                </a:lnTo>
                <a:lnTo>
                  <a:pt x="84" y="12"/>
                </a:lnTo>
                <a:lnTo>
                  <a:pt x="96" y="6"/>
                </a:lnTo>
                <a:lnTo>
                  <a:pt x="84" y="0"/>
                </a:lnTo>
                <a:lnTo>
                  <a:pt x="66" y="6"/>
                </a:lnTo>
                <a:lnTo>
                  <a:pt x="18" y="18"/>
                </a:lnTo>
                <a:lnTo>
                  <a:pt x="12" y="84"/>
                </a:lnTo>
                <a:lnTo>
                  <a:pt x="0" y="90"/>
                </a:lnTo>
                <a:lnTo>
                  <a:pt x="0" y="144"/>
                </a:lnTo>
                <a:lnTo>
                  <a:pt x="12" y="168"/>
                </a:lnTo>
                <a:lnTo>
                  <a:pt x="18" y="180"/>
                </a:lnTo>
                <a:lnTo>
                  <a:pt x="36" y="180"/>
                </a:lnTo>
                <a:lnTo>
                  <a:pt x="66" y="162"/>
                </a:lnTo>
                <a:lnTo>
                  <a:pt x="90" y="162"/>
                </a:lnTo>
                <a:lnTo>
                  <a:pt x="138" y="120"/>
                </a:lnTo>
                <a:lnTo>
                  <a:pt x="180" y="90"/>
                </a:lnTo>
                <a:lnTo>
                  <a:pt x="150" y="78"/>
                </a:lnTo>
                <a:lnTo>
                  <a:pt x="144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4" name="Freeform 374"/>
          <p:cNvSpPr>
            <a:spLocks/>
          </p:cNvSpPr>
          <p:nvPr userDrawn="1"/>
        </p:nvSpPr>
        <p:spPr bwMode="auto">
          <a:xfrm>
            <a:off x="6880051" y="4869837"/>
            <a:ext cx="357717" cy="422275"/>
          </a:xfrm>
          <a:custGeom>
            <a:avLst/>
            <a:gdLst>
              <a:gd name="T0" fmla="*/ 2147483646 w 34"/>
              <a:gd name="T1" fmla="*/ 2147483646 h 54"/>
              <a:gd name="T2" fmla="*/ 2147483646 w 34"/>
              <a:gd name="T3" fmla="*/ 2147483646 h 54"/>
              <a:gd name="T4" fmla="*/ 2147483646 w 34"/>
              <a:gd name="T5" fmla="*/ 2147483646 h 54"/>
              <a:gd name="T6" fmla="*/ 2147483646 w 34"/>
              <a:gd name="T7" fmla="*/ 2147483646 h 54"/>
              <a:gd name="T8" fmla="*/ 2147483646 w 34"/>
              <a:gd name="T9" fmla="*/ 2147483646 h 54"/>
              <a:gd name="T10" fmla="*/ 2147483646 w 34"/>
              <a:gd name="T11" fmla="*/ 2147483646 h 54"/>
              <a:gd name="T12" fmla="*/ 2147483646 w 34"/>
              <a:gd name="T13" fmla="*/ 2147483646 h 54"/>
              <a:gd name="T14" fmla="*/ 2147483646 w 34"/>
              <a:gd name="T15" fmla="*/ 2147483646 h 54"/>
              <a:gd name="T16" fmla="*/ 2147483646 w 34"/>
              <a:gd name="T17" fmla="*/ 2147483646 h 54"/>
              <a:gd name="T18" fmla="*/ 2147483646 w 34"/>
              <a:gd name="T19" fmla="*/ 2147483646 h 54"/>
              <a:gd name="T20" fmla="*/ 2147483646 w 34"/>
              <a:gd name="T21" fmla="*/ 2147483646 h 54"/>
              <a:gd name="T22" fmla="*/ 2147483646 w 34"/>
              <a:gd name="T23" fmla="*/ 2147483646 h 54"/>
              <a:gd name="T24" fmla="*/ 0 w 34"/>
              <a:gd name="T25" fmla="*/ 2147483646 h 54"/>
              <a:gd name="T26" fmla="*/ 0 w 34"/>
              <a:gd name="T27" fmla="*/ 2147483646 h 54"/>
              <a:gd name="T28" fmla="*/ 2147483646 w 34"/>
              <a:gd name="T29" fmla="*/ 2147483646 h 54"/>
              <a:gd name="T30" fmla="*/ 2147483646 w 34"/>
              <a:gd name="T31" fmla="*/ 2147483646 h 54"/>
              <a:gd name="T32" fmla="*/ 2147483646 w 34"/>
              <a:gd name="T33" fmla="*/ 2147483646 h 54"/>
              <a:gd name="T34" fmla="*/ 2147483646 w 34"/>
              <a:gd name="T35" fmla="*/ 2147483646 h 54"/>
              <a:gd name="T36" fmla="*/ 2147483646 w 34"/>
              <a:gd name="T37" fmla="*/ 2147483646 h 54"/>
              <a:gd name="T38" fmla="*/ 2147483646 w 34"/>
              <a:gd name="T39" fmla="*/ 2147483646 h 54"/>
              <a:gd name="T40" fmla="*/ 2147483646 w 34"/>
              <a:gd name="T41" fmla="*/ 2147483646 h 54"/>
              <a:gd name="T42" fmla="*/ 2147483646 w 34"/>
              <a:gd name="T43" fmla="*/ 2147483646 h 54"/>
              <a:gd name="T44" fmla="*/ 2147483646 w 34"/>
              <a:gd name="T45" fmla="*/ 2147483646 h 54"/>
              <a:gd name="T46" fmla="*/ 2147483646 w 34"/>
              <a:gd name="T47" fmla="*/ 2147483646 h 54"/>
              <a:gd name="T48" fmla="*/ 2147483646 w 34"/>
              <a:gd name="T49" fmla="*/ 2147483646 h 54"/>
              <a:gd name="T50" fmla="*/ 2147483646 w 34"/>
              <a:gd name="T51" fmla="*/ 2147483646 h 54"/>
              <a:gd name="T52" fmla="*/ 2147483646 w 34"/>
              <a:gd name="T53" fmla="*/ 2147483646 h 54"/>
              <a:gd name="T54" fmla="*/ 2147483646 w 34"/>
              <a:gd name="T55" fmla="*/ 2147483646 h 54"/>
              <a:gd name="T56" fmla="*/ 2147483646 w 34"/>
              <a:gd name="T57" fmla="*/ 2147483646 h 54"/>
              <a:gd name="T58" fmla="*/ 2147483646 w 34"/>
              <a:gd name="T59" fmla="*/ 2147483646 h 54"/>
              <a:gd name="T60" fmla="*/ 2147483646 w 34"/>
              <a:gd name="T61" fmla="*/ 2147483646 h 54"/>
              <a:gd name="T62" fmla="*/ 2147483646 w 34"/>
              <a:gd name="T63" fmla="*/ 2147483646 h 54"/>
              <a:gd name="T64" fmla="*/ 2147483646 w 34"/>
              <a:gd name="T65" fmla="*/ 2147483646 h 54"/>
              <a:gd name="T66" fmla="*/ 2147483646 w 34"/>
              <a:gd name="T67" fmla="*/ 2147483646 h 54"/>
              <a:gd name="T68" fmla="*/ 2147483646 w 34"/>
              <a:gd name="T69" fmla="*/ 0 h 54"/>
              <a:gd name="T70" fmla="*/ 2147483646 w 34"/>
              <a:gd name="T71" fmla="*/ 0 h 54"/>
              <a:gd name="T72" fmla="*/ 2147483646 w 34"/>
              <a:gd name="T73" fmla="*/ 2147483646 h 54"/>
              <a:gd name="T74" fmla="*/ 2147483646 w 3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4" h="54">
                <a:moveTo>
                  <a:pt x="22" y="2"/>
                </a:moveTo>
                <a:cubicBezTo>
                  <a:pt x="17" y="3"/>
                  <a:pt x="17" y="3"/>
                  <a:pt x="17" y="3"/>
                </a:cubicBezTo>
                <a:cubicBezTo>
                  <a:pt x="17" y="4"/>
                  <a:pt x="17" y="4"/>
                  <a:pt x="17" y="4"/>
                </a:cubicBezTo>
                <a:cubicBezTo>
                  <a:pt x="17" y="3"/>
                  <a:pt x="17" y="3"/>
                  <a:pt x="17" y="3"/>
                </a:cubicBezTo>
                <a:cubicBezTo>
                  <a:pt x="16" y="3"/>
                  <a:pt x="16" y="3"/>
                  <a:pt x="16" y="3"/>
                </a:cubicBezTo>
                <a:cubicBezTo>
                  <a:pt x="16" y="8"/>
                  <a:pt x="16" y="8"/>
                  <a:pt x="16" y="8"/>
                </a:cubicBezTo>
                <a:cubicBezTo>
                  <a:pt x="19" y="13"/>
                  <a:pt x="19" y="13"/>
                  <a:pt x="19" y="13"/>
                </a:cubicBezTo>
                <a:cubicBezTo>
                  <a:pt x="19" y="16"/>
                  <a:pt x="19" y="16"/>
                  <a:pt x="19" y="16"/>
                </a:cubicBezTo>
                <a:cubicBezTo>
                  <a:pt x="16" y="18"/>
                  <a:pt x="16" y="18"/>
                  <a:pt x="16" y="18"/>
                </a:cubicBezTo>
                <a:cubicBezTo>
                  <a:pt x="15" y="16"/>
                  <a:pt x="15" y="16"/>
                  <a:pt x="15" y="16"/>
                </a:cubicBezTo>
                <a:cubicBezTo>
                  <a:pt x="13" y="13"/>
                  <a:pt x="13" y="13"/>
                  <a:pt x="13" y="13"/>
                </a:cubicBezTo>
                <a:cubicBezTo>
                  <a:pt x="9" y="11"/>
                  <a:pt x="9" y="11"/>
                  <a:pt x="9" y="1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6"/>
                  <a:pt x="0" y="16"/>
                  <a:pt x="0" y="16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9" y="19"/>
                  <a:pt x="9" y="19"/>
                  <a:pt x="9" y="19"/>
                </a:cubicBezTo>
                <a:cubicBezTo>
                  <a:pt x="9" y="23"/>
                  <a:pt x="9" y="23"/>
                  <a:pt x="9" y="23"/>
                </a:cubicBezTo>
                <a:cubicBezTo>
                  <a:pt x="9" y="28"/>
                  <a:pt x="9" y="28"/>
                  <a:pt x="9" y="28"/>
                </a:cubicBezTo>
                <a:cubicBezTo>
                  <a:pt x="7" y="36"/>
                  <a:pt x="7" y="36"/>
                  <a:pt x="7" y="36"/>
                </a:cubicBezTo>
                <a:cubicBezTo>
                  <a:pt x="5" y="39"/>
                  <a:pt x="5" y="39"/>
                  <a:pt x="5" y="39"/>
                </a:cubicBezTo>
                <a:cubicBezTo>
                  <a:pt x="6" y="39"/>
                  <a:pt x="6" y="39"/>
                  <a:pt x="6" y="39"/>
                </a:cubicBezTo>
                <a:cubicBezTo>
                  <a:pt x="7" y="54"/>
                  <a:pt x="7" y="54"/>
                  <a:pt x="7" y="54"/>
                </a:cubicBezTo>
                <a:cubicBezTo>
                  <a:pt x="9" y="54"/>
                  <a:pt x="9" y="54"/>
                  <a:pt x="9" y="54"/>
                </a:cubicBezTo>
                <a:cubicBezTo>
                  <a:pt x="10" y="51"/>
                  <a:pt x="9" y="51"/>
                  <a:pt x="9" y="51"/>
                </a:cubicBezTo>
                <a:cubicBezTo>
                  <a:pt x="16" y="45"/>
                  <a:pt x="16" y="45"/>
                  <a:pt x="16" y="45"/>
                </a:cubicBezTo>
                <a:cubicBezTo>
                  <a:pt x="18" y="40"/>
                  <a:pt x="18" y="40"/>
                  <a:pt x="18" y="40"/>
                </a:cubicBezTo>
                <a:cubicBezTo>
                  <a:pt x="16" y="31"/>
                  <a:pt x="16" y="31"/>
                  <a:pt x="16" y="31"/>
                </a:cubicBezTo>
                <a:cubicBezTo>
                  <a:pt x="21" y="25"/>
                  <a:pt x="21" y="25"/>
                  <a:pt x="21" y="25"/>
                </a:cubicBezTo>
                <a:cubicBezTo>
                  <a:pt x="30" y="20"/>
                  <a:pt x="30" y="20"/>
                  <a:pt x="30" y="20"/>
                </a:cubicBezTo>
                <a:cubicBezTo>
                  <a:pt x="33" y="16"/>
                  <a:pt x="33" y="16"/>
                  <a:pt x="33" y="16"/>
                </a:cubicBezTo>
                <a:cubicBezTo>
                  <a:pt x="34" y="11"/>
                  <a:pt x="34" y="11"/>
                  <a:pt x="34" y="11"/>
                </a:cubicBezTo>
                <a:cubicBezTo>
                  <a:pt x="33" y="4"/>
                  <a:pt x="33" y="4"/>
                  <a:pt x="33" y="4"/>
                </a:cubicBezTo>
                <a:cubicBezTo>
                  <a:pt x="33" y="0"/>
                  <a:pt x="33" y="0"/>
                  <a:pt x="33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30" y="1"/>
                  <a:pt x="30" y="1"/>
                  <a:pt x="30" y="1"/>
                </a:cubicBezTo>
                <a:lnTo>
                  <a:pt x="22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5" name="Freeform 375"/>
          <p:cNvSpPr>
            <a:spLocks/>
          </p:cNvSpPr>
          <p:nvPr userDrawn="1"/>
        </p:nvSpPr>
        <p:spPr bwMode="auto">
          <a:xfrm>
            <a:off x="6880051" y="4628542"/>
            <a:ext cx="347133" cy="265113"/>
          </a:xfrm>
          <a:custGeom>
            <a:avLst/>
            <a:gdLst>
              <a:gd name="T0" fmla="*/ 2147483646 w 33"/>
              <a:gd name="T1" fmla="*/ 2147483646 h 34"/>
              <a:gd name="T2" fmla="*/ 2147483646 w 33"/>
              <a:gd name="T3" fmla="*/ 2147483646 h 34"/>
              <a:gd name="T4" fmla="*/ 2147483646 w 33"/>
              <a:gd name="T5" fmla="*/ 2147483646 h 34"/>
              <a:gd name="T6" fmla="*/ 2147483646 w 33"/>
              <a:gd name="T7" fmla="*/ 2147483646 h 34"/>
              <a:gd name="T8" fmla="*/ 2147483646 w 33"/>
              <a:gd name="T9" fmla="*/ 0 h 34"/>
              <a:gd name="T10" fmla="*/ 2147483646 w 33"/>
              <a:gd name="T11" fmla="*/ 2147483646 h 34"/>
              <a:gd name="T12" fmla="*/ 2147483646 w 33"/>
              <a:gd name="T13" fmla="*/ 2147483646 h 34"/>
              <a:gd name="T14" fmla="*/ 2147483646 w 33"/>
              <a:gd name="T15" fmla="*/ 2147483646 h 34"/>
              <a:gd name="T16" fmla="*/ 2147483646 w 33"/>
              <a:gd name="T17" fmla="*/ 2147483646 h 34"/>
              <a:gd name="T18" fmla="*/ 2147483646 w 33"/>
              <a:gd name="T19" fmla="*/ 2147483646 h 34"/>
              <a:gd name="T20" fmla="*/ 2147483646 w 33"/>
              <a:gd name="T21" fmla="*/ 2147483646 h 34"/>
              <a:gd name="T22" fmla="*/ 0 w 33"/>
              <a:gd name="T23" fmla="*/ 2147483646 h 34"/>
              <a:gd name="T24" fmla="*/ 2147483646 w 33"/>
              <a:gd name="T25" fmla="*/ 2147483646 h 34"/>
              <a:gd name="T26" fmla="*/ 2147483646 w 33"/>
              <a:gd name="T27" fmla="*/ 2147483646 h 34"/>
              <a:gd name="T28" fmla="*/ 2147483646 w 33"/>
              <a:gd name="T29" fmla="*/ 2147483646 h 34"/>
              <a:gd name="T30" fmla="*/ 2147483646 w 33"/>
              <a:gd name="T31" fmla="*/ 2147483646 h 34"/>
              <a:gd name="T32" fmla="*/ 2147483646 w 33"/>
              <a:gd name="T33" fmla="*/ 2147483646 h 34"/>
              <a:gd name="T34" fmla="*/ 2147483646 w 33"/>
              <a:gd name="T35" fmla="*/ 2147483646 h 34"/>
              <a:gd name="T36" fmla="*/ 2147483646 w 33"/>
              <a:gd name="T37" fmla="*/ 2147483646 h 34"/>
              <a:gd name="T38" fmla="*/ 2147483646 w 33"/>
              <a:gd name="T39" fmla="*/ 2147483646 h 34"/>
              <a:gd name="T40" fmla="*/ 2147483646 w 33"/>
              <a:gd name="T41" fmla="*/ 2147483646 h 34"/>
              <a:gd name="T42" fmla="*/ 2147483646 w 33"/>
              <a:gd name="T43" fmla="*/ 2147483646 h 34"/>
              <a:gd name="T44" fmla="*/ 2147483646 w 33"/>
              <a:gd name="T45" fmla="*/ 2147483646 h 34"/>
              <a:gd name="T46" fmla="*/ 2147483646 w 33"/>
              <a:gd name="T47" fmla="*/ 2147483646 h 34"/>
              <a:gd name="T48" fmla="*/ 2147483646 w 33"/>
              <a:gd name="T49" fmla="*/ 2147483646 h 34"/>
              <a:gd name="T50" fmla="*/ 2147483646 w 33"/>
              <a:gd name="T51" fmla="*/ 2147483646 h 34"/>
              <a:gd name="T52" fmla="*/ 2147483646 w 33"/>
              <a:gd name="T53" fmla="*/ 2147483646 h 3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3" h="34">
                <a:moveTo>
                  <a:pt x="25" y="6"/>
                </a:move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4" y="1"/>
                  <a:pt x="14" y="1"/>
                  <a:pt x="14" y="1"/>
                </a:cubicBezTo>
                <a:cubicBezTo>
                  <a:pt x="13" y="0"/>
                  <a:pt x="13" y="0"/>
                  <a:pt x="13" y="0"/>
                </a:cubicBezTo>
                <a:cubicBezTo>
                  <a:pt x="12" y="2"/>
                  <a:pt x="12" y="2"/>
                  <a:pt x="12" y="2"/>
                </a:cubicBezTo>
                <a:cubicBezTo>
                  <a:pt x="12" y="5"/>
                  <a:pt x="12" y="5"/>
                  <a:pt x="12" y="5"/>
                </a:cubicBezTo>
                <a:cubicBezTo>
                  <a:pt x="8" y="5"/>
                  <a:pt x="8" y="5"/>
                  <a:pt x="8" y="5"/>
                </a:cubicBezTo>
                <a:cubicBezTo>
                  <a:pt x="6" y="1"/>
                  <a:pt x="6" y="1"/>
                  <a:pt x="6" y="1"/>
                </a:cubicBezTo>
                <a:cubicBezTo>
                  <a:pt x="1" y="1"/>
                  <a:pt x="1" y="1"/>
                  <a:pt x="1" y="1"/>
                </a:cubicBezTo>
                <a:cubicBezTo>
                  <a:pt x="2" y="8"/>
                  <a:pt x="2" y="8"/>
                  <a:pt x="2" y="8"/>
                </a:cubicBezTo>
                <a:cubicBezTo>
                  <a:pt x="0" y="11"/>
                  <a:pt x="0" y="11"/>
                  <a:pt x="0" y="11"/>
                </a:cubicBezTo>
                <a:cubicBezTo>
                  <a:pt x="2" y="19"/>
                  <a:pt x="2" y="19"/>
                  <a:pt x="2" y="19"/>
                </a:cubicBezTo>
                <a:cubicBezTo>
                  <a:pt x="4" y="24"/>
                  <a:pt x="4" y="24"/>
                  <a:pt x="4" y="24"/>
                </a:cubicBezTo>
                <a:cubicBezTo>
                  <a:pt x="4" y="24"/>
                  <a:pt x="8" y="26"/>
                  <a:pt x="9" y="26"/>
                </a:cubicBezTo>
                <a:cubicBezTo>
                  <a:pt x="9" y="26"/>
                  <a:pt x="14" y="27"/>
                  <a:pt x="14" y="27"/>
                </a:cubicBezTo>
                <a:cubicBezTo>
                  <a:pt x="15" y="29"/>
                  <a:pt x="15" y="29"/>
                  <a:pt x="15" y="29"/>
                </a:cubicBezTo>
                <a:cubicBezTo>
                  <a:pt x="17" y="34"/>
                  <a:pt x="17" y="34"/>
                  <a:pt x="17" y="34"/>
                </a:cubicBezTo>
                <a:cubicBezTo>
                  <a:pt x="22" y="33"/>
                  <a:pt x="22" y="33"/>
                  <a:pt x="22" y="33"/>
                </a:cubicBezTo>
                <a:cubicBezTo>
                  <a:pt x="30" y="32"/>
                  <a:pt x="30" y="32"/>
                  <a:pt x="30" y="32"/>
                </a:cubicBezTo>
                <a:cubicBezTo>
                  <a:pt x="33" y="31"/>
                  <a:pt x="33" y="31"/>
                  <a:pt x="33" y="31"/>
                </a:cubicBezTo>
                <a:cubicBezTo>
                  <a:pt x="31" y="28"/>
                  <a:pt x="31" y="28"/>
                  <a:pt x="31" y="28"/>
                </a:cubicBezTo>
                <a:cubicBezTo>
                  <a:pt x="30" y="19"/>
                  <a:pt x="30" y="19"/>
                  <a:pt x="30" y="19"/>
                </a:cubicBezTo>
                <a:cubicBezTo>
                  <a:pt x="30" y="19"/>
                  <a:pt x="28" y="15"/>
                  <a:pt x="28" y="14"/>
                </a:cubicBezTo>
                <a:cubicBezTo>
                  <a:pt x="28" y="13"/>
                  <a:pt x="29" y="12"/>
                  <a:pt x="30" y="12"/>
                </a:cubicBezTo>
                <a:cubicBezTo>
                  <a:pt x="25" y="9"/>
                  <a:pt x="25" y="9"/>
                  <a:pt x="25" y="9"/>
                </a:cubicBezTo>
                <a:lnTo>
                  <a:pt x="25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6" name="Freeform 376"/>
          <p:cNvSpPr>
            <a:spLocks/>
          </p:cNvSpPr>
          <p:nvPr userDrawn="1"/>
        </p:nvSpPr>
        <p:spPr bwMode="auto">
          <a:xfrm>
            <a:off x="6293735" y="4752361"/>
            <a:ext cx="397933" cy="298451"/>
          </a:xfrm>
          <a:custGeom>
            <a:avLst/>
            <a:gdLst>
              <a:gd name="T0" fmla="*/ 2147483646 w 38"/>
              <a:gd name="T1" fmla="*/ 2147483646 h 38"/>
              <a:gd name="T2" fmla="*/ 2147483646 w 38"/>
              <a:gd name="T3" fmla="*/ 2147483646 h 38"/>
              <a:gd name="T4" fmla="*/ 2147483646 w 38"/>
              <a:gd name="T5" fmla="*/ 2147483646 h 38"/>
              <a:gd name="T6" fmla="*/ 2147483646 w 38"/>
              <a:gd name="T7" fmla="*/ 2147483646 h 38"/>
              <a:gd name="T8" fmla="*/ 2147483646 w 38"/>
              <a:gd name="T9" fmla="*/ 2147483646 h 38"/>
              <a:gd name="T10" fmla="*/ 2147483646 w 38"/>
              <a:gd name="T11" fmla="*/ 2147483646 h 38"/>
              <a:gd name="T12" fmla="*/ 2147483646 w 38"/>
              <a:gd name="T13" fmla="*/ 2147483646 h 38"/>
              <a:gd name="T14" fmla="*/ 2147483646 w 38"/>
              <a:gd name="T15" fmla="*/ 2147483646 h 38"/>
              <a:gd name="T16" fmla="*/ 2147483646 w 38"/>
              <a:gd name="T17" fmla="*/ 2147483646 h 38"/>
              <a:gd name="T18" fmla="*/ 2147483646 w 38"/>
              <a:gd name="T19" fmla="*/ 2147483646 h 38"/>
              <a:gd name="T20" fmla="*/ 2147483646 w 38"/>
              <a:gd name="T21" fmla="*/ 2147483646 h 38"/>
              <a:gd name="T22" fmla="*/ 2147483646 w 38"/>
              <a:gd name="T23" fmla="*/ 2147483646 h 38"/>
              <a:gd name="T24" fmla="*/ 2147483646 w 38"/>
              <a:gd name="T25" fmla="*/ 2147483646 h 38"/>
              <a:gd name="T26" fmla="*/ 2147483646 w 38"/>
              <a:gd name="T27" fmla="*/ 2147483646 h 38"/>
              <a:gd name="T28" fmla="*/ 2147483646 w 38"/>
              <a:gd name="T29" fmla="*/ 2147483646 h 38"/>
              <a:gd name="T30" fmla="*/ 2147483646 w 38"/>
              <a:gd name="T31" fmla="*/ 2147483646 h 38"/>
              <a:gd name="T32" fmla="*/ 2147483646 w 38"/>
              <a:gd name="T33" fmla="*/ 0 h 38"/>
              <a:gd name="T34" fmla="*/ 2147483646 w 38"/>
              <a:gd name="T35" fmla="*/ 0 h 38"/>
              <a:gd name="T36" fmla="*/ 2147483646 w 38"/>
              <a:gd name="T37" fmla="*/ 2147483646 h 38"/>
              <a:gd name="T38" fmla="*/ 2147483646 w 38"/>
              <a:gd name="T39" fmla="*/ 2147483646 h 38"/>
              <a:gd name="T40" fmla="*/ 2147483646 w 38"/>
              <a:gd name="T41" fmla="*/ 2147483646 h 38"/>
              <a:gd name="T42" fmla="*/ 0 w 38"/>
              <a:gd name="T43" fmla="*/ 2147483646 h 38"/>
              <a:gd name="T44" fmla="*/ 0 w 38"/>
              <a:gd name="T45" fmla="*/ 2147483646 h 38"/>
              <a:gd name="T46" fmla="*/ 2147483646 w 38"/>
              <a:gd name="T47" fmla="*/ 2147483646 h 38"/>
              <a:gd name="T48" fmla="*/ 2147483646 w 38"/>
              <a:gd name="T49" fmla="*/ 2147483646 h 3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8" h="38">
                <a:moveTo>
                  <a:pt x="4" y="37"/>
                </a:moveTo>
                <a:cubicBezTo>
                  <a:pt x="18" y="37"/>
                  <a:pt x="18" y="37"/>
                  <a:pt x="18" y="37"/>
                </a:cubicBezTo>
                <a:cubicBezTo>
                  <a:pt x="20" y="38"/>
                  <a:pt x="20" y="38"/>
                  <a:pt x="20" y="38"/>
                </a:cubicBezTo>
                <a:cubicBezTo>
                  <a:pt x="28" y="38"/>
                  <a:pt x="28" y="38"/>
                  <a:pt x="28" y="38"/>
                </a:cubicBezTo>
                <a:cubicBezTo>
                  <a:pt x="34" y="37"/>
                  <a:pt x="34" y="37"/>
                  <a:pt x="34" y="37"/>
                </a:cubicBezTo>
                <a:cubicBezTo>
                  <a:pt x="32" y="33"/>
                  <a:pt x="32" y="33"/>
                  <a:pt x="32" y="33"/>
                </a:cubicBezTo>
                <a:cubicBezTo>
                  <a:pt x="32" y="22"/>
                  <a:pt x="32" y="22"/>
                  <a:pt x="32" y="22"/>
                </a:cubicBezTo>
                <a:cubicBezTo>
                  <a:pt x="38" y="21"/>
                  <a:pt x="38" y="21"/>
                  <a:pt x="38" y="21"/>
                </a:cubicBezTo>
                <a:cubicBezTo>
                  <a:pt x="38" y="17"/>
                  <a:pt x="38" y="17"/>
                  <a:pt x="38" y="17"/>
                </a:cubicBezTo>
                <a:cubicBezTo>
                  <a:pt x="37" y="17"/>
                  <a:pt x="37" y="17"/>
                  <a:pt x="37" y="17"/>
                </a:cubicBezTo>
                <a:cubicBezTo>
                  <a:pt x="38" y="17"/>
                  <a:pt x="38" y="17"/>
                  <a:pt x="38" y="17"/>
                </a:cubicBezTo>
                <a:cubicBezTo>
                  <a:pt x="32" y="16"/>
                  <a:pt x="32" y="16"/>
                  <a:pt x="32" y="16"/>
                </a:cubicBezTo>
                <a:cubicBezTo>
                  <a:pt x="30" y="4"/>
                  <a:pt x="30" y="4"/>
                  <a:pt x="30" y="4"/>
                </a:cubicBezTo>
                <a:cubicBezTo>
                  <a:pt x="30" y="4"/>
                  <a:pt x="25" y="4"/>
                  <a:pt x="24" y="4"/>
                </a:cubicBezTo>
                <a:cubicBezTo>
                  <a:pt x="24" y="4"/>
                  <a:pt x="22" y="6"/>
                  <a:pt x="21" y="6"/>
                </a:cubicBezTo>
                <a:cubicBezTo>
                  <a:pt x="20" y="7"/>
                  <a:pt x="19" y="6"/>
                  <a:pt x="18" y="6"/>
                </a:cubicBezTo>
                <a:cubicBezTo>
                  <a:pt x="17" y="6"/>
                  <a:pt x="13" y="0"/>
                  <a:pt x="12" y="0"/>
                </a:cubicBezTo>
                <a:cubicBezTo>
                  <a:pt x="11" y="0"/>
                  <a:pt x="4" y="0"/>
                  <a:pt x="4" y="0"/>
                </a:cubicBezTo>
                <a:cubicBezTo>
                  <a:pt x="1" y="2"/>
                  <a:pt x="1" y="2"/>
                  <a:pt x="1" y="2"/>
                </a:cubicBezTo>
                <a:cubicBezTo>
                  <a:pt x="3" y="15"/>
                  <a:pt x="3" y="15"/>
                  <a:pt x="3" y="15"/>
                </a:cubicBezTo>
                <a:cubicBezTo>
                  <a:pt x="4" y="21"/>
                  <a:pt x="4" y="21"/>
                  <a:pt x="4" y="21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6"/>
                  <a:pt x="0" y="36"/>
                  <a:pt x="0" y="36"/>
                </a:cubicBezTo>
                <a:cubicBezTo>
                  <a:pt x="2" y="35"/>
                  <a:pt x="2" y="35"/>
                  <a:pt x="2" y="35"/>
                </a:cubicBezTo>
                <a:lnTo>
                  <a:pt x="4" y="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7" name="Freeform 377"/>
          <p:cNvSpPr>
            <a:spLocks/>
          </p:cNvSpPr>
          <p:nvPr userDrawn="1"/>
        </p:nvSpPr>
        <p:spPr bwMode="auto">
          <a:xfrm>
            <a:off x="6293733" y="4471379"/>
            <a:ext cx="618067" cy="460375"/>
          </a:xfrm>
          <a:custGeom>
            <a:avLst/>
            <a:gdLst>
              <a:gd name="T0" fmla="*/ 2147483646 w 59"/>
              <a:gd name="T1" fmla="*/ 2147483646 h 59"/>
              <a:gd name="T2" fmla="*/ 2147483646 w 59"/>
              <a:gd name="T3" fmla="*/ 2147483646 h 59"/>
              <a:gd name="T4" fmla="*/ 2147483646 w 59"/>
              <a:gd name="T5" fmla="*/ 2147483646 h 59"/>
              <a:gd name="T6" fmla="*/ 2147483646 w 59"/>
              <a:gd name="T7" fmla="*/ 2147483646 h 59"/>
              <a:gd name="T8" fmla="*/ 2147483646 w 59"/>
              <a:gd name="T9" fmla="*/ 2147483646 h 59"/>
              <a:gd name="T10" fmla="*/ 2147483646 w 59"/>
              <a:gd name="T11" fmla="*/ 2147483646 h 59"/>
              <a:gd name="T12" fmla="*/ 0 w 59"/>
              <a:gd name="T13" fmla="*/ 2147483646 h 59"/>
              <a:gd name="T14" fmla="*/ 2147483646 w 59"/>
              <a:gd name="T15" fmla="*/ 2147483646 h 59"/>
              <a:gd name="T16" fmla="*/ 2147483646 w 59"/>
              <a:gd name="T17" fmla="*/ 2147483646 h 59"/>
              <a:gd name="T18" fmla="*/ 2147483646 w 59"/>
              <a:gd name="T19" fmla="*/ 2147483646 h 59"/>
              <a:gd name="T20" fmla="*/ 2147483646 w 59"/>
              <a:gd name="T21" fmla="*/ 2147483646 h 59"/>
              <a:gd name="T22" fmla="*/ 2147483646 w 59"/>
              <a:gd name="T23" fmla="*/ 2147483646 h 59"/>
              <a:gd name="T24" fmla="*/ 2147483646 w 59"/>
              <a:gd name="T25" fmla="*/ 2147483646 h 59"/>
              <a:gd name="T26" fmla="*/ 2147483646 w 59"/>
              <a:gd name="T27" fmla="*/ 2147483646 h 59"/>
              <a:gd name="T28" fmla="*/ 2147483646 w 59"/>
              <a:gd name="T29" fmla="*/ 2147483646 h 59"/>
              <a:gd name="T30" fmla="*/ 2147483646 w 59"/>
              <a:gd name="T31" fmla="*/ 2147483646 h 59"/>
              <a:gd name="T32" fmla="*/ 2147483646 w 59"/>
              <a:gd name="T33" fmla="*/ 2147483646 h 59"/>
              <a:gd name="T34" fmla="*/ 2147483646 w 59"/>
              <a:gd name="T35" fmla="*/ 2147483646 h 59"/>
              <a:gd name="T36" fmla="*/ 2147483646 w 59"/>
              <a:gd name="T37" fmla="*/ 2147483646 h 59"/>
              <a:gd name="T38" fmla="*/ 2147483646 w 59"/>
              <a:gd name="T39" fmla="*/ 2147483646 h 59"/>
              <a:gd name="T40" fmla="*/ 2147483646 w 59"/>
              <a:gd name="T41" fmla="*/ 2147483646 h 59"/>
              <a:gd name="T42" fmla="*/ 2147483646 w 59"/>
              <a:gd name="T43" fmla="*/ 2147483646 h 59"/>
              <a:gd name="T44" fmla="*/ 2147483646 w 59"/>
              <a:gd name="T45" fmla="*/ 2147483646 h 59"/>
              <a:gd name="T46" fmla="*/ 2147483646 w 59"/>
              <a:gd name="T47" fmla="*/ 2147483646 h 59"/>
              <a:gd name="T48" fmla="*/ 2147483646 w 59"/>
              <a:gd name="T49" fmla="*/ 2147483646 h 59"/>
              <a:gd name="T50" fmla="*/ 2147483646 w 59"/>
              <a:gd name="T51" fmla="*/ 2147483646 h 59"/>
              <a:gd name="T52" fmla="*/ 2147483646 w 59"/>
              <a:gd name="T53" fmla="*/ 2147483646 h 59"/>
              <a:gd name="T54" fmla="*/ 2147483646 w 59"/>
              <a:gd name="T55" fmla="*/ 2147483646 h 59"/>
              <a:gd name="T56" fmla="*/ 2147483646 w 59"/>
              <a:gd name="T57" fmla="*/ 2147483646 h 59"/>
              <a:gd name="T58" fmla="*/ 2147483646 w 59"/>
              <a:gd name="T59" fmla="*/ 2147483646 h 59"/>
              <a:gd name="T60" fmla="*/ 2147483646 w 59"/>
              <a:gd name="T61" fmla="*/ 2147483646 h 59"/>
              <a:gd name="T62" fmla="*/ 2147483646 w 59"/>
              <a:gd name="T63" fmla="*/ 2147483646 h 59"/>
              <a:gd name="T64" fmla="*/ 2147483646 w 59"/>
              <a:gd name="T65" fmla="*/ 2147483646 h 59"/>
              <a:gd name="T66" fmla="*/ 2147483646 w 59"/>
              <a:gd name="T67" fmla="*/ 2147483646 h 59"/>
              <a:gd name="T68" fmla="*/ 2147483646 w 59"/>
              <a:gd name="T69" fmla="*/ 0 h 59"/>
              <a:gd name="T70" fmla="*/ 2147483646 w 59"/>
              <a:gd name="T71" fmla="*/ 2147483646 h 59"/>
              <a:gd name="T72" fmla="*/ 2147483646 w 59"/>
              <a:gd name="T73" fmla="*/ 2147483646 h 59"/>
              <a:gd name="T74" fmla="*/ 2147483646 w 59"/>
              <a:gd name="T75" fmla="*/ 2147483646 h 59"/>
              <a:gd name="T76" fmla="*/ 2147483646 w 59"/>
              <a:gd name="T77" fmla="*/ 2147483646 h 59"/>
              <a:gd name="T78" fmla="*/ 2147483646 w 59"/>
              <a:gd name="T79" fmla="*/ 2147483646 h 5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59" h="59">
                <a:moveTo>
                  <a:pt x="21" y="6"/>
                </a:moveTo>
                <a:cubicBezTo>
                  <a:pt x="18" y="18"/>
                  <a:pt x="18" y="18"/>
                  <a:pt x="18" y="18"/>
                </a:cubicBezTo>
                <a:cubicBezTo>
                  <a:pt x="15" y="21"/>
                  <a:pt x="15" y="21"/>
                  <a:pt x="15" y="21"/>
                </a:cubicBezTo>
                <a:cubicBezTo>
                  <a:pt x="11" y="29"/>
                  <a:pt x="11" y="29"/>
                  <a:pt x="11" y="29"/>
                </a:cubicBezTo>
                <a:cubicBezTo>
                  <a:pt x="7" y="32"/>
                  <a:pt x="7" y="32"/>
                  <a:pt x="7" y="32"/>
                </a:cubicBezTo>
                <a:cubicBezTo>
                  <a:pt x="3" y="32"/>
                  <a:pt x="3" y="32"/>
                  <a:pt x="3" y="32"/>
                </a:cubicBezTo>
                <a:cubicBezTo>
                  <a:pt x="0" y="35"/>
                  <a:pt x="0" y="35"/>
                  <a:pt x="0" y="35"/>
                </a:cubicBezTo>
                <a:cubicBezTo>
                  <a:pt x="1" y="38"/>
                  <a:pt x="1" y="38"/>
                  <a:pt x="1" y="38"/>
                </a:cubicBezTo>
                <a:cubicBezTo>
                  <a:pt x="1" y="38"/>
                  <a:pt x="1" y="38"/>
                  <a:pt x="1" y="38"/>
                </a:cubicBezTo>
                <a:cubicBezTo>
                  <a:pt x="4" y="36"/>
                  <a:pt x="4" y="36"/>
                  <a:pt x="4" y="36"/>
                </a:cubicBezTo>
                <a:cubicBezTo>
                  <a:pt x="4" y="36"/>
                  <a:pt x="11" y="36"/>
                  <a:pt x="12" y="36"/>
                </a:cubicBezTo>
                <a:cubicBezTo>
                  <a:pt x="13" y="36"/>
                  <a:pt x="17" y="42"/>
                  <a:pt x="18" y="42"/>
                </a:cubicBezTo>
                <a:cubicBezTo>
                  <a:pt x="19" y="42"/>
                  <a:pt x="20" y="43"/>
                  <a:pt x="21" y="42"/>
                </a:cubicBezTo>
                <a:cubicBezTo>
                  <a:pt x="22" y="42"/>
                  <a:pt x="24" y="40"/>
                  <a:pt x="24" y="40"/>
                </a:cubicBezTo>
                <a:cubicBezTo>
                  <a:pt x="25" y="40"/>
                  <a:pt x="30" y="40"/>
                  <a:pt x="30" y="40"/>
                </a:cubicBezTo>
                <a:cubicBezTo>
                  <a:pt x="32" y="52"/>
                  <a:pt x="32" y="52"/>
                  <a:pt x="32" y="52"/>
                </a:cubicBezTo>
                <a:cubicBezTo>
                  <a:pt x="38" y="53"/>
                  <a:pt x="38" y="53"/>
                  <a:pt x="38" y="53"/>
                </a:cubicBezTo>
                <a:cubicBezTo>
                  <a:pt x="43" y="53"/>
                  <a:pt x="43" y="53"/>
                  <a:pt x="43" y="53"/>
                </a:cubicBezTo>
                <a:cubicBezTo>
                  <a:pt x="49" y="56"/>
                  <a:pt x="49" y="56"/>
                  <a:pt x="49" y="56"/>
                </a:cubicBezTo>
                <a:cubicBezTo>
                  <a:pt x="55" y="59"/>
                  <a:pt x="55" y="59"/>
                  <a:pt x="55" y="59"/>
                </a:cubicBezTo>
                <a:cubicBezTo>
                  <a:pt x="55" y="57"/>
                  <a:pt x="55" y="57"/>
                  <a:pt x="55" y="57"/>
                </a:cubicBezTo>
                <a:cubicBezTo>
                  <a:pt x="52" y="53"/>
                  <a:pt x="52" y="53"/>
                  <a:pt x="52" y="53"/>
                </a:cubicBezTo>
                <a:cubicBezTo>
                  <a:pt x="53" y="50"/>
                  <a:pt x="53" y="50"/>
                  <a:pt x="53" y="50"/>
                </a:cubicBezTo>
                <a:cubicBezTo>
                  <a:pt x="54" y="44"/>
                  <a:pt x="54" y="44"/>
                  <a:pt x="54" y="44"/>
                </a:cubicBezTo>
                <a:cubicBezTo>
                  <a:pt x="57" y="43"/>
                  <a:pt x="57" y="43"/>
                  <a:pt x="57" y="43"/>
                </a:cubicBezTo>
                <a:cubicBezTo>
                  <a:pt x="55" y="37"/>
                  <a:pt x="55" y="37"/>
                  <a:pt x="55" y="37"/>
                </a:cubicBezTo>
                <a:cubicBezTo>
                  <a:pt x="54" y="31"/>
                  <a:pt x="54" y="31"/>
                  <a:pt x="54" y="31"/>
                </a:cubicBezTo>
                <a:cubicBezTo>
                  <a:pt x="53" y="25"/>
                  <a:pt x="53" y="25"/>
                  <a:pt x="53" y="25"/>
                </a:cubicBezTo>
                <a:cubicBezTo>
                  <a:pt x="55" y="18"/>
                  <a:pt x="55" y="18"/>
                  <a:pt x="55" y="18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0"/>
                  <a:pt x="59" y="10"/>
                  <a:pt x="59" y="10"/>
                </a:cubicBezTo>
                <a:cubicBezTo>
                  <a:pt x="59" y="5"/>
                  <a:pt x="59" y="5"/>
                  <a:pt x="59" y="5"/>
                </a:cubicBezTo>
                <a:cubicBezTo>
                  <a:pt x="56" y="3"/>
                  <a:pt x="56" y="3"/>
                  <a:pt x="56" y="3"/>
                </a:cubicBezTo>
                <a:cubicBezTo>
                  <a:pt x="51" y="3"/>
                  <a:pt x="51" y="3"/>
                  <a:pt x="51" y="3"/>
                </a:cubicBezTo>
                <a:cubicBezTo>
                  <a:pt x="49" y="0"/>
                  <a:pt x="49" y="0"/>
                  <a:pt x="49" y="0"/>
                </a:cubicBezTo>
                <a:cubicBezTo>
                  <a:pt x="41" y="1"/>
                  <a:pt x="41" y="1"/>
                  <a:pt x="41" y="1"/>
                </a:cubicBezTo>
                <a:cubicBezTo>
                  <a:pt x="32" y="3"/>
                  <a:pt x="32" y="3"/>
                  <a:pt x="32" y="3"/>
                </a:cubicBezTo>
                <a:cubicBezTo>
                  <a:pt x="27" y="1"/>
                  <a:pt x="27" y="1"/>
                  <a:pt x="27" y="1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6"/>
                  <a:pt x="21" y="6"/>
                  <a:pt x="21" y="6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8" name="Freeform 378"/>
          <p:cNvSpPr>
            <a:spLocks/>
          </p:cNvSpPr>
          <p:nvPr userDrawn="1"/>
        </p:nvSpPr>
        <p:spPr bwMode="auto">
          <a:xfrm>
            <a:off x="6983771" y="4158636"/>
            <a:ext cx="493183" cy="354013"/>
          </a:xfrm>
          <a:custGeom>
            <a:avLst/>
            <a:gdLst>
              <a:gd name="T0" fmla="*/ 2147483646 w 47"/>
              <a:gd name="T1" fmla="*/ 2147483646 h 45"/>
              <a:gd name="T2" fmla="*/ 2147483646 w 47"/>
              <a:gd name="T3" fmla="*/ 2147483646 h 45"/>
              <a:gd name="T4" fmla="*/ 2147483646 w 47"/>
              <a:gd name="T5" fmla="*/ 2147483646 h 45"/>
              <a:gd name="T6" fmla="*/ 2147483646 w 47"/>
              <a:gd name="T7" fmla="*/ 2147483646 h 45"/>
              <a:gd name="T8" fmla="*/ 2147483646 w 47"/>
              <a:gd name="T9" fmla="*/ 2147483646 h 45"/>
              <a:gd name="T10" fmla="*/ 2147483646 w 47"/>
              <a:gd name="T11" fmla="*/ 2147483646 h 45"/>
              <a:gd name="T12" fmla="*/ 2147483646 w 47"/>
              <a:gd name="T13" fmla="*/ 2147483646 h 45"/>
              <a:gd name="T14" fmla="*/ 2147483646 w 47"/>
              <a:gd name="T15" fmla="*/ 2147483646 h 45"/>
              <a:gd name="T16" fmla="*/ 2147483646 w 47"/>
              <a:gd name="T17" fmla="*/ 2147483646 h 45"/>
              <a:gd name="T18" fmla="*/ 2147483646 w 47"/>
              <a:gd name="T19" fmla="*/ 2147483646 h 45"/>
              <a:gd name="T20" fmla="*/ 2147483646 w 47"/>
              <a:gd name="T21" fmla="*/ 2147483646 h 45"/>
              <a:gd name="T22" fmla="*/ 2147483646 w 47"/>
              <a:gd name="T23" fmla="*/ 2147483646 h 45"/>
              <a:gd name="T24" fmla="*/ 2147483646 w 47"/>
              <a:gd name="T25" fmla="*/ 2147483646 h 45"/>
              <a:gd name="T26" fmla="*/ 2147483646 w 47"/>
              <a:gd name="T27" fmla="*/ 2147483646 h 45"/>
              <a:gd name="T28" fmla="*/ 2147483646 w 47"/>
              <a:gd name="T29" fmla="*/ 0 h 45"/>
              <a:gd name="T30" fmla="*/ 2147483646 w 47"/>
              <a:gd name="T31" fmla="*/ 0 h 45"/>
              <a:gd name="T32" fmla="*/ 2147483646 w 47"/>
              <a:gd name="T33" fmla="*/ 2147483646 h 45"/>
              <a:gd name="T34" fmla="*/ 2147483646 w 47"/>
              <a:gd name="T35" fmla="*/ 2147483646 h 45"/>
              <a:gd name="T36" fmla="*/ 2147483646 w 47"/>
              <a:gd name="T37" fmla="*/ 2147483646 h 45"/>
              <a:gd name="T38" fmla="*/ 2147483646 w 47"/>
              <a:gd name="T39" fmla="*/ 2147483646 h 45"/>
              <a:gd name="T40" fmla="*/ 2147483646 w 47"/>
              <a:gd name="T41" fmla="*/ 2147483646 h 45"/>
              <a:gd name="T42" fmla="*/ 2147483646 w 47"/>
              <a:gd name="T43" fmla="*/ 2147483646 h 45"/>
              <a:gd name="T44" fmla="*/ 2147483646 w 47"/>
              <a:gd name="T45" fmla="*/ 2147483646 h 45"/>
              <a:gd name="T46" fmla="*/ 0 w 47"/>
              <a:gd name="T47" fmla="*/ 2147483646 h 45"/>
              <a:gd name="T48" fmla="*/ 2147483646 w 47"/>
              <a:gd name="T49" fmla="*/ 2147483646 h 45"/>
              <a:gd name="T50" fmla="*/ 2147483646 w 47"/>
              <a:gd name="T51" fmla="*/ 2147483646 h 45"/>
              <a:gd name="T52" fmla="*/ 2147483646 w 47"/>
              <a:gd name="T53" fmla="*/ 2147483646 h 45"/>
              <a:gd name="T54" fmla="*/ 2147483646 w 47"/>
              <a:gd name="T55" fmla="*/ 2147483646 h 45"/>
              <a:gd name="T56" fmla="*/ 2147483646 w 47"/>
              <a:gd name="T57" fmla="*/ 2147483646 h 45"/>
              <a:gd name="T58" fmla="*/ 2147483646 w 47"/>
              <a:gd name="T59" fmla="*/ 2147483646 h 45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7" h="45">
                <a:moveTo>
                  <a:pt x="22" y="45"/>
                </a:moveTo>
                <a:cubicBezTo>
                  <a:pt x="23" y="45"/>
                  <a:pt x="24" y="44"/>
                  <a:pt x="24" y="44"/>
                </a:cubicBezTo>
                <a:cubicBezTo>
                  <a:pt x="27" y="45"/>
                  <a:pt x="27" y="45"/>
                  <a:pt x="27" y="45"/>
                </a:cubicBezTo>
                <a:cubicBezTo>
                  <a:pt x="29" y="45"/>
                  <a:pt x="29" y="45"/>
                  <a:pt x="29" y="45"/>
                </a:cubicBezTo>
                <a:cubicBezTo>
                  <a:pt x="32" y="43"/>
                  <a:pt x="32" y="43"/>
                  <a:pt x="32" y="43"/>
                </a:cubicBezTo>
                <a:cubicBezTo>
                  <a:pt x="39" y="41"/>
                  <a:pt x="39" y="41"/>
                  <a:pt x="39" y="41"/>
                </a:cubicBezTo>
                <a:cubicBezTo>
                  <a:pt x="47" y="32"/>
                  <a:pt x="47" y="32"/>
                  <a:pt x="47" y="32"/>
                </a:cubicBezTo>
                <a:cubicBezTo>
                  <a:pt x="40" y="31"/>
                  <a:pt x="40" y="31"/>
                  <a:pt x="40" y="31"/>
                </a:cubicBezTo>
                <a:cubicBezTo>
                  <a:pt x="33" y="27"/>
                  <a:pt x="33" y="27"/>
                  <a:pt x="33" y="27"/>
                </a:cubicBezTo>
                <a:cubicBezTo>
                  <a:pt x="31" y="24"/>
                  <a:pt x="31" y="24"/>
                  <a:pt x="31" y="24"/>
                </a:cubicBezTo>
                <a:cubicBezTo>
                  <a:pt x="34" y="22"/>
                  <a:pt x="34" y="22"/>
                  <a:pt x="34" y="22"/>
                </a:cubicBezTo>
                <a:cubicBezTo>
                  <a:pt x="33" y="20"/>
                  <a:pt x="33" y="20"/>
                  <a:pt x="33" y="20"/>
                </a:cubicBezTo>
                <a:cubicBezTo>
                  <a:pt x="25" y="8"/>
                  <a:pt x="25" y="8"/>
                  <a:pt x="25" y="8"/>
                </a:cubicBezTo>
                <a:cubicBezTo>
                  <a:pt x="20" y="6"/>
                  <a:pt x="20" y="6"/>
                  <a:pt x="20" y="6"/>
                </a:cubicBezTo>
                <a:cubicBezTo>
                  <a:pt x="17" y="0"/>
                  <a:pt x="17" y="0"/>
                  <a:pt x="17" y="0"/>
                </a:cubicBezTo>
                <a:cubicBezTo>
                  <a:pt x="17" y="0"/>
                  <a:pt x="17" y="0"/>
                  <a:pt x="17" y="0"/>
                </a:cubicBezTo>
                <a:cubicBezTo>
                  <a:pt x="15" y="1"/>
                  <a:pt x="15" y="1"/>
                  <a:pt x="15" y="1"/>
                </a:cubicBezTo>
                <a:cubicBezTo>
                  <a:pt x="12" y="3"/>
                  <a:pt x="12" y="3"/>
                  <a:pt x="12" y="3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20"/>
                  <a:pt x="8" y="20"/>
                  <a:pt x="8" y="20"/>
                </a:cubicBezTo>
                <a:cubicBezTo>
                  <a:pt x="4" y="24"/>
                  <a:pt x="4" y="24"/>
                  <a:pt x="4" y="24"/>
                </a:cubicBezTo>
                <a:cubicBezTo>
                  <a:pt x="3" y="30"/>
                  <a:pt x="3" y="30"/>
                  <a:pt x="3" y="30"/>
                </a:cubicBezTo>
                <a:cubicBezTo>
                  <a:pt x="1" y="30"/>
                  <a:pt x="1" y="30"/>
                  <a:pt x="1" y="30"/>
                </a:cubicBezTo>
                <a:cubicBezTo>
                  <a:pt x="0" y="33"/>
                  <a:pt x="0" y="33"/>
                  <a:pt x="0" y="33"/>
                </a:cubicBezTo>
                <a:cubicBezTo>
                  <a:pt x="4" y="36"/>
                  <a:pt x="4" y="36"/>
                  <a:pt x="4" y="36"/>
                </a:cubicBezTo>
                <a:cubicBezTo>
                  <a:pt x="7" y="39"/>
                  <a:pt x="7" y="39"/>
                  <a:pt x="7" y="39"/>
                </a:cubicBezTo>
                <a:cubicBezTo>
                  <a:pt x="9" y="41"/>
                  <a:pt x="9" y="41"/>
                  <a:pt x="9" y="41"/>
                </a:cubicBezTo>
                <a:cubicBezTo>
                  <a:pt x="9" y="42"/>
                  <a:pt x="9" y="42"/>
                  <a:pt x="9" y="42"/>
                </a:cubicBezTo>
                <a:cubicBezTo>
                  <a:pt x="12" y="43"/>
                  <a:pt x="12" y="43"/>
                  <a:pt x="12" y="43"/>
                </a:cubicBezTo>
                <a:cubicBezTo>
                  <a:pt x="12" y="43"/>
                  <a:pt x="21" y="45"/>
                  <a:pt x="22" y="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09" name="Freeform 379"/>
          <p:cNvSpPr>
            <a:spLocks/>
          </p:cNvSpPr>
          <p:nvPr userDrawn="1"/>
        </p:nvSpPr>
        <p:spPr bwMode="auto">
          <a:xfrm>
            <a:off x="7015517" y="4487254"/>
            <a:ext cx="273051" cy="234951"/>
          </a:xfrm>
          <a:custGeom>
            <a:avLst/>
            <a:gdLst>
              <a:gd name="T0" fmla="*/ 2147483646 w 26"/>
              <a:gd name="T1" fmla="*/ 2147483646 h 30"/>
              <a:gd name="T2" fmla="*/ 2147483646 w 26"/>
              <a:gd name="T3" fmla="*/ 2147483646 h 30"/>
              <a:gd name="T4" fmla="*/ 2147483646 w 26"/>
              <a:gd name="T5" fmla="*/ 2147483646 h 30"/>
              <a:gd name="T6" fmla="*/ 2147483646 w 26"/>
              <a:gd name="T7" fmla="*/ 2147483646 h 30"/>
              <a:gd name="T8" fmla="*/ 2147483646 w 26"/>
              <a:gd name="T9" fmla="*/ 2147483646 h 30"/>
              <a:gd name="T10" fmla="*/ 2147483646 w 26"/>
              <a:gd name="T11" fmla="*/ 2147483646 h 30"/>
              <a:gd name="T12" fmla="*/ 2147483646 w 26"/>
              <a:gd name="T13" fmla="*/ 2147483646 h 30"/>
              <a:gd name="T14" fmla="*/ 2147483646 w 26"/>
              <a:gd name="T15" fmla="*/ 0 h 30"/>
              <a:gd name="T16" fmla="*/ 2147483646 w 26"/>
              <a:gd name="T17" fmla="*/ 2147483646 h 30"/>
              <a:gd name="T18" fmla="*/ 2147483646 w 26"/>
              <a:gd name="T19" fmla="*/ 2147483646 h 30"/>
              <a:gd name="T20" fmla="*/ 0 w 26"/>
              <a:gd name="T21" fmla="*/ 2147483646 h 30"/>
              <a:gd name="T22" fmla="*/ 2147483646 w 26"/>
              <a:gd name="T23" fmla="*/ 2147483646 h 30"/>
              <a:gd name="T24" fmla="*/ 2147483646 w 26"/>
              <a:gd name="T25" fmla="*/ 2147483646 h 30"/>
              <a:gd name="T26" fmla="*/ 0 w 26"/>
              <a:gd name="T27" fmla="*/ 2147483646 h 30"/>
              <a:gd name="T28" fmla="*/ 2147483646 w 26"/>
              <a:gd name="T29" fmla="*/ 2147483646 h 30"/>
              <a:gd name="T30" fmla="*/ 2147483646 w 26"/>
              <a:gd name="T31" fmla="*/ 2147483646 h 30"/>
              <a:gd name="T32" fmla="*/ 2147483646 w 26"/>
              <a:gd name="T33" fmla="*/ 2147483646 h 30"/>
              <a:gd name="T34" fmla="*/ 2147483646 w 26"/>
              <a:gd name="T35" fmla="*/ 2147483646 h 30"/>
              <a:gd name="T36" fmla="*/ 2147483646 w 26"/>
              <a:gd name="T37" fmla="*/ 2147483646 h 30"/>
              <a:gd name="T38" fmla="*/ 2147483646 w 26"/>
              <a:gd name="T39" fmla="*/ 2147483646 h 30"/>
              <a:gd name="T40" fmla="*/ 2147483646 w 26"/>
              <a:gd name="T41" fmla="*/ 2147483646 h 30"/>
              <a:gd name="T42" fmla="*/ 2147483646 w 26"/>
              <a:gd name="T43" fmla="*/ 2147483646 h 30"/>
              <a:gd name="T44" fmla="*/ 2147483646 w 26"/>
              <a:gd name="T45" fmla="*/ 2147483646 h 3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6" h="30">
                <a:moveTo>
                  <a:pt x="23" y="7"/>
                </a:moveTo>
                <a:cubicBezTo>
                  <a:pt x="26" y="4"/>
                  <a:pt x="26" y="4"/>
                  <a:pt x="26" y="4"/>
                </a:cubicBezTo>
                <a:cubicBezTo>
                  <a:pt x="26" y="3"/>
                  <a:pt x="26" y="3"/>
                  <a:pt x="26" y="3"/>
                </a:cubicBezTo>
                <a:cubicBezTo>
                  <a:pt x="24" y="3"/>
                  <a:pt x="24" y="3"/>
                  <a:pt x="24" y="3"/>
                </a:cubicBezTo>
                <a:cubicBezTo>
                  <a:pt x="21" y="2"/>
                  <a:pt x="21" y="2"/>
                  <a:pt x="21" y="2"/>
                </a:cubicBezTo>
                <a:cubicBezTo>
                  <a:pt x="21" y="2"/>
                  <a:pt x="20" y="3"/>
                  <a:pt x="19" y="3"/>
                </a:cubicBezTo>
                <a:cubicBezTo>
                  <a:pt x="18" y="3"/>
                  <a:pt x="9" y="1"/>
                  <a:pt x="9" y="1"/>
                </a:cubicBezTo>
                <a:cubicBezTo>
                  <a:pt x="6" y="0"/>
                  <a:pt x="6" y="0"/>
                  <a:pt x="6" y="0"/>
                </a:cubicBezTo>
                <a:cubicBezTo>
                  <a:pt x="6" y="1"/>
                  <a:pt x="6" y="1"/>
                  <a:pt x="6" y="1"/>
                </a:cubicBezTo>
                <a:cubicBezTo>
                  <a:pt x="3" y="1"/>
                  <a:pt x="3" y="1"/>
                  <a:pt x="3" y="1"/>
                </a:cubicBezTo>
                <a:cubicBezTo>
                  <a:pt x="0" y="3"/>
                  <a:pt x="0" y="3"/>
                  <a:pt x="0" y="3"/>
                </a:cubicBezTo>
                <a:cubicBezTo>
                  <a:pt x="2" y="5"/>
                  <a:pt x="2" y="5"/>
                  <a:pt x="2" y="5"/>
                </a:cubicBezTo>
                <a:cubicBezTo>
                  <a:pt x="2" y="9"/>
                  <a:pt x="2" y="9"/>
                  <a:pt x="2" y="9"/>
                </a:cubicBezTo>
                <a:cubicBezTo>
                  <a:pt x="0" y="13"/>
                  <a:pt x="0" y="13"/>
                  <a:pt x="0" y="13"/>
                </a:cubicBezTo>
                <a:cubicBezTo>
                  <a:pt x="1" y="19"/>
                  <a:pt x="1" y="19"/>
                  <a:pt x="1" y="19"/>
                </a:cubicBezTo>
                <a:cubicBezTo>
                  <a:pt x="12" y="24"/>
                  <a:pt x="12" y="24"/>
                  <a:pt x="12" y="24"/>
                </a:cubicBezTo>
                <a:cubicBezTo>
                  <a:pt x="12" y="27"/>
                  <a:pt x="12" y="27"/>
                  <a:pt x="12" y="27"/>
                </a:cubicBezTo>
                <a:cubicBezTo>
                  <a:pt x="17" y="30"/>
                  <a:pt x="17" y="30"/>
                  <a:pt x="17" y="30"/>
                </a:cubicBezTo>
                <a:cubicBezTo>
                  <a:pt x="17" y="29"/>
                  <a:pt x="18" y="29"/>
                  <a:pt x="18" y="29"/>
                </a:cubicBezTo>
                <a:cubicBezTo>
                  <a:pt x="22" y="23"/>
                  <a:pt x="22" y="23"/>
                  <a:pt x="22" y="23"/>
                </a:cubicBezTo>
                <a:cubicBezTo>
                  <a:pt x="25" y="20"/>
                  <a:pt x="25" y="20"/>
                  <a:pt x="25" y="20"/>
                </a:cubicBezTo>
                <a:cubicBezTo>
                  <a:pt x="23" y="17"/>
                  <a:pt x="23" y="17"/>
                  <a:pt x="23" y="17"/>
                </a:cubicBezTo>
                <a:lnTo>
                  <a:pt x="23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0" name="Freeform 380"/>
          <p:cNvSpPr>
            <a:spLocks/>
          </p:cNvSpPr>
          <p:nvPr userDrawn="1"/>
        </p:nvSpPr>
        <p:spPr bwMode="auto">
          <a:xfrm>
            <a:off x="6721301" y="4995249"/>
            <a:ext cx="251883" cy="179387"/>
          </a:xfrm>
          <a:custGeom>
            <a:avLst/>
            <a:gdLst>
              <a:gd name="T0" fmla="*/ 2147483646 w 24"/>
              <a:gd name="T1" fmla="*/ 2147483646 h 23"/>
              <a:gd name="T2" fmla="*/ 2147483646 w 24"/>
              <a:gd name="T3" fmla="*/ 2147483646 h 23"/>
              <a:gd name="T4" fmla="*/ 2147483646 w 24"/>
              <a:gd name="T5" fmla="*/ 2147483646 h 23"/>
              <a:gd name="T6" fmla="*/ 0 w 24"/>
              <a:gd name="T7" fmla="*/ 2147483646 h 23"/>
              <a:gd name="T8" fmla="*/ 2147483646 w 24"/>
              <a:gd name="T9" fmla="*/ 2147483646 h 23"/>
              <a:gd name="T10" fmla="*/ 2147483646 w 24"/>
              <a:gd name="T11" fmla="*/ 2147483646 h 23"/>
              <a:gd name="T12" fmla="*/ 2147483646 w 24"/>
              <a:gd name="T13" fmla="*/ 2147483646 h 23"/>
              <a:gd name="T14" fmla="*/ 2147483646 w 24"/>
              <a:gd name="T15" fmla="*/ 2147483646 h 23"/>
              <a:gd name="T16" fmla="*/ 2147483646 w 24"/>
              <a:gd name="T17" fmla="*/ 2147483646 h 23"/>
              <a:gd name="T18" fmla="*/ 2147483646 w 24"/>
              <a:gd name="T19" fmla="*/ 2147483646 h 23"/>
              <a:gd name="T20" fmla="*/ 2147483646 w 24"/>
              <a:gd name="T21" fmla="*/ 2147483646 h 23"/>
              <a:gd name="T22" fmla="*/ 2147483646 w 24"/>
              <a:gd name="T23" fmla="*/ 2147483646 h 23"/>
              <a:gd name="T24" fmla="*/ 2147483646 w 24"/>
              <a:gd name="T25" fmla="*/ 2147483646 h 23"/>
              <a:gd name="T26" fmla="*/ 2147483646 w 24"/>
              <a:gd name="T27" fmla="*/ 2147483646 h 23"/>
              <a:gd name="T28" fmla="*/ 2147483646 w 24"/>
              <a:gd name="T29" fmla="*/ 2147483646 h 23"/>
              <a:gd name="T30" fmla="*/ 2147483646 w 24"/>
              <a:gd name="T31" fmla="*/ 0 h 23"/>
              <a:gd name="T32" fmla="*/ 2147483646 w 24"/>
              <a:gd name="T33" fmla="*/ 2147483646 h 23"/>
              <a:gd name="T34" fmla="*/ 2147483646 w 24"/>
              <a:gd name="T35" fmla="*/ 2147483646 h 2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4" h="23">
                <a:moveTo>
                  <a:pt x="9" y="5"/>
                </a:moveTo>
                <a:cubicBezTo>
                  <a:pt x="9" y="5"/>
                  <a:pt x="6" y="8"/>
                  <a:pt x="6" y="8"/>
                </a:cubicBezTo>
                <a:cubicBezTo>
                  <a:pt x="5" y="8"/>
                  <a:pt x="2" y="7"/>
                  <a:pt x="2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8"/>
                  <a:pt x="1" y="8"/>
                  <a:pt x="1" y="8"/>
                </a:cubicBezTo>
                <a:cubicBezTo>
                  <a:pt x="3" y="12"/>
                  <a:pt x="3" y="12"/>
                  <a:pt x="3" y="12"/>
                </a:cubicBezTo>
                <a:cubicBezTo>
                  <a:pt x="6" y="16"/>
                  <a:pt x="6" y="16"/>
                  <a:pt x="6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20"/>
                  <a:pt x="9" y="20"/>
                  <a:pt x="9" y="20"/>
                </a:cubicBezTo>
                <a:cubicBezTo>
                  <a:pt x="14" y="22"/>
                  <a:pt x="14" y="22"/>
                  <a:pt x="14" y="22"/>
                </a:cubicBezTo>
                <a:cubicBezTo>
                  <a:pt x="20" y="23"/>
                  <a:pt x="20" y="23"/>
                  <a:pt x="20" y="23"/>
                </a:cubicBezTo>
                <a:cubicBezTo>
                  <a:pt x="22" y="20"/>
                  <a:pt x="22" y="20"/>
                  <a:pt x="22" y="20"/>
                </a:cubicBezTo>
                <a:cubicBezTo>
                  <a:pt x="24" y="12"/>
                  <a:pt x="24" y="12"/>
                  <a:pt x="24" y="12"/>
                </a:cubicBezTo>
                <a:cubicBezTo>
                  <a:pt x="24" y="7"/>
                  <a:pt x="24" y="7"/>
                  <a:pt x="24" y="7"/>
                </a:cubicBezTo>
                <a:cubicBezTo>
                  <a:pt x="24" y="3"/>
                  <a:pt x="24" y="3"/>
                  <a:pt x="24" y="3"/>
                </a:cubicBezTo>
                <a:cubicBezTo>
                  <a:pt x="16" y="0"/>
                  <a:pt x="16" y="0"/>
                  <a:pt x="16" y="0"/>
                </a:cubicBezTo>
                <a:cubicBezTo>
                  <a:pt x="13" y="1"/>
                  <a:pt x="13" y="1"/>
                  <a:pt x="13" y="1"/>
                </a:cubicBezTo>
                <a:lnTo>
                  <a:pt x="9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1" name="Freeform 381"/>
          <p:cNvSpPr>
            <a:spLocks/>
          </p:cNvSpPr>
          <p:nvPr userDrawn="1"/>
        </p:nvSpPr>
        <p:spPr bwMode="auto">
          <a:xfrm>
            <a:off x="6628175" y="4512643"/>
            <a:ext cx="450849" cy="544512"/>
          </a:xfrm>
          <a:custGeom>
            <a:avLst/>
            <a:gdLst>
              <a:gd name="T0" fmla="*/ 2147483646 w 43"/>
              <a:gd name="T1" fmla="*/ 2147483646 h 70"/>
              <a:gd name="T2" fmla="*/ 2147483646 w 43"/>
              <a:gd name="T3" fmla="*/ 2147483646 h 70"/>
              <a:gd name="T4" fmla="*/ 2147483646 w 43"/>
              <a:gd name="T5" fmla="*/ 2147483646 h 70"/>
              <a:gd name="T6" fmla="*/ 2147483646 w 43"/>
              <a:gd name="T7" fmla="*/ 2147483646 h 70"/>
              <a:gd name="T8" fmla="*/ 2147483646 w 43"/>
              <a:gd name="T9" fmla="*/ 2147483646 h 70"/>
              <a:gd name="T10" fmla="*/ 2147483646 w 43"/>
              <a:gd name="T11" fmla="*/ 2147483646 h 70"/>
              <a:gd name="T12" fmla="*/ 2147483646 w 43"/>
              <a:gd name="T13" fmla="*/ 2147483646 h 70"/>
              <a:gd name="T14" fmla="*/ 2147483646 w 43"/>
              <a:gd name="T15" fmla="*/ 2147483646 h 70"/>
              <a:gd name="T16" fmla="*/ 2147483646 w 43"/>
              <a:gd name="T17" fmla="*/ 2147483646 h 70"/>
              <a:gd name="T18" fmla="*/ 2147483646 w 43"/>
              <a:gd name="T19" fmla="*/ 2147483646 h 70"/>
              <a:gd name="T20" fmla="*/ 2147483646 w 43"/>
              <a:gd name="T21" fmla="*/ 2147483646 h 70"/>
              <a:gd name="T22" fmla="*/ 2147483646 w 43"/>
              <a:gd name="T23" fmla="*/ 2147483646 h 70"/>
              <a:gd name="T24" fmla="*/ 2147483646 w 43"/>
              <a:gd name="T25" fmla="*/ 2147483646 h 70"/>
              <a:gd name="T26" fmla="*/ 2147483646 w 43"/>
              <a:gd name="T27" fmla="*/ 2147483646 h 70"/>
              <a:gd name="T28" fmla="*/ 2147483646 w 43"/>
              <a:gd name="T29" fmla="*/ 2147483646 h 70"/>
              <a:gd name="T30" fmla="*/ 0 w 43"/>
              <a:gd name="T31" fmla="*/ 2147483646 h 70"/>
              <a:gd name="T32" fmla="*/ 0 w 43"/>
              <a:gd name="T33" fmla="*/ 2147483646 h 70"/>
              <a:gd name="T34" fmla="*/ 2147483646 w 43"/>
              <a:gd name="T35" fmla="*/ 2147483646 h 70"/>
              <a:gd name="T36" fmla="*/ 2147483646 w 43"/>
              <a:gd name="T37" fmla="*/ 2147483646 h 70"/>
              <a:gd name="T38" fmla="*/ 2147483646 w 43"/>
              <a:gd name="T39" fmla="*/ 2147483646 h 70"/>
              <a:gd name="T40" fmla="*/ 2147483646 w 43"/>
              <a:gd name="T41" fmla="*/ 2147483646 h 70"/>
              <a:gd name="T42" fmla="*/ 2147483646 w 43"/>
              <a:gd name="T43" fmla="*/ 2147483646 h 70"/>
              <a:gd name="T44" fmla="*/ 2147483646 w 43"/>
              <a:gd name="T45" fmla="*/ 2147483646 h 70"/>
              <a:gd name="T46" fmla="*/ 2147483646 w 43"/>
              <a:gd name="T47" fmla="*/ 2147483646 h 70"/>
              <a:gd name="T48" fmla="*/ 2147483646 w 43"/>
              <a:gd name="T49" fmla="*/ 2147483646 h 70"/>
              <a:gd name="T50" fmla="*/ 2147483646 w 43"/>
              <a:gd name="T51" fmla="*/ 2147483646 h 70"/>
              <a:gd name="T52" fmla="*/ 2147483646 w 43"/>
              <a:gd name="T53" fmla="*/ 2147483646 h 70"/>
              <a:gd name="T54" fmla="*/ 2147483646 w 43"/>
              <a:gd name="T55" fmla="*/ 2147483646 h 70"/>
              <a:gd name="T56" fmla="*/ 2147483646 w 43"/>
              <a:gd name="T57" fmla="*/ 2147483646 h 70"/>
              <a:gd name="T58" fmla="*/ 2147483646 w 43"/>
              <a:gd name="T59" fmla="*/ 2147483646 h 70"/>
              <a:gd name="T60" fmla="*/ 2147483646 w 43"/>
              <a:gd name="T61" fmla="*/ 2147483646 h 70"/>
              <a:gd name="T62" fmla="*/ 2147483646 w 43"/>
              <a:gd name="T63" fmla="*/ 2147483646 h 70"/>
              <a:gd name="T64" fmla="*/ 2147483646 w 43"/>
              <a:gd name="T65" fmla="*/ 2147483646 h 70"/>
              <a:gd name="T66" fmla="*/ 2147483646 w 43"/>
              <a:gd name="T67" fmla="*/ 2147483646 h 70"/>
              <a:gd name="T68" fmla="*/ 2147483646 w 43"/>
              <a:gd name="T69" fmla="*/ 2147483646 h 70"/>
              <a:gd name="T70" fmla="*/ 2147483646 w 43"/>
              <a:gd name="T71" fmla="*/ 2147483646 h 70"/>
              <a:gd name="T72" fmla="*/ 2147483646 w 43"/>
              <a:gd name="T73" fmla="*/ 2147483646 h 70"/>
              <a:gd name="T74" fmla="*/ 2147483646 w 43"/>
              <a:gd name="T75" fmla="*/ 2147483646 h 70"/>
              <a:gd name="T76" fmla="*/ 2147483646 w 43"/>
              <a:gd name="T77" fmla="*/ 2147483646 h 70"/>
              <a:gd name="T78" fmla="*/ 2147483646 w 43"/>
              <a:gd name="T79" fmla="*/ 2147483646 h 70"/>
              <a:gd name="T80" fmla="*/ 2147483646 w 43"/>
              <a:gd name="T81" fmla="*/ 2147483646 h 70"/>
              <a:gd name="T82" fmla="*/ 2147483646 w 43"/>
              <a:gd name="T83" fmla="*/ 2147483646 h 70"/>
              <a:gd name="T84" fmla="*/ 2147483646 w 43"/>
              <a:gd name="T85" fmla="*/ 2147483646 h 70"/>
              <a:gd name="T86" fmla="*/ 2147483646 w 43"/>
              <a:gd name="T87" fmla="*/ 2147483646 h 70"/>
              <a:gd name="T88" fmla="*/ 2147483646 w 43"/>
              <a:gd name="T89" fmla="*/ 2147483646 h 70"/>
              <a:gd name="T90" fmla="*/ 2147483646 w 43"/>
              <a:gd name="T91" fmla="*/ 2147483646 h 70"/>
              <a:gd name="T92" fmla="*/ 2147483646 w 43"/>
              <a:gd name="T93" fmla="*/ 2147483646 h 70"/>
              <a:gd name="T94" fmla="*/ 2147483646 w 43"/>
              <a:gd name="T95" fmla="*/ 2147483646 h 70"/>
              <a:gd name="T96" fmla="*/ 2147483646 w 43"/>
              <a:gd name="T97" fmla="*/ 2147483646 h 70"/>
              <a:gd name="T98" fmla="*/ 2147483646 w 43"/>
              <a:gd name="T99" fmla="*/ 2147483646 h 70"/>
              <a:gd name="T100" fmla="*/ 2147483646 w 43"/>
              <a:gd name="T101" fmla="*/ 2147483646 h 70"/>
              <a:gd name="T102" fmla="*/ 2147483646 w 43"/>
              <a:gd name="T103" fmla="*/ 2147483646 h 70"/>
              <a:gd name="T104" fmla="*/ 2147483646 w 43"/>
              <a:gd name="T105" fmla="*/ 2147483646 h 70"/>
              <a:gd name="T106" fmla="*/ 2147483646 w 43"/>
              <a:gd name="T107" fmla="*/ 2147483646 h 70"/>
              <a:gd name="T108" fmla="*/ 2147483646 w 43"/>
              <a:gd name="T109" fmla="*/ 2147483646 h 70"/>
              <a:gd name="T110" fmla="*/ 2147483646 w 43"/>
              <a:gd name="T111" fmla="*/ 0 h 70"/>
              <a:gd name="T112" fmla="*/ 2147483646 w 43"/>
              <a:gd name="T113" fmla="*/ 0 h 70"/>
              <a:gd name="T114" fmla="*/ 2147483646 w 43"/>
              <a:gd name="T115" fmla="*/ 2147483646 h 70"/>
              <a:gd name="T116" fmla="*/ 2147483646 w 43"/>
              <a:gd name="T117" fmla="*/ 0 h 70"/>
              <a:gd name="T118" fmla="*/ 2147483646 w 43"/>
              <a:gd name="T119" fmla="*/ 2147483646 h 70"/>
              <a:gd name="T120" fmla="*/ 2147483646 w 43"/>
              <a:gd name="T121" fmla="*/ 2147483646 h 7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43" h="70">
                <a:moveTo>
                  <a:pt x="27" y="6"/>
                </a:moveTo>
                <a:cubicBezTo>
                  <a:pt x="23" y="13"/>
                  <a:pt x="23" y="13"/>
                  <a:pt x="23" y="13"/>
                </a:cubicBezTo>
                <a:cubicBezTo>
                  <a:pt x="21" y="20"/>
                  <a:pt x="21" y="20"/>
                  <a:pt x="21" y="20"/>
                </a:cubicBezTo>
                <a:cubicBezTo>
                  <a:pt x="22" y="26"/>
                  <a:pt x="22" y="26"/>
                  <a:pt x="22" y="26"/>
                </a:cubicBezTo>
                <a:cubicBezTo>
                  <a:pt x="23" y="32"/>
                  <a:pt x="23" y="32"/>
                  <a:pt x="23" y="32"/>
                </a:cubicBezTo>
                <a:cubicBezTo>
                  <a:pt x="25" y="38"/>
                  <a:pt x="25" y="38"/>
                  <a:pt x="25" y="38"/>
                </a:cubicBezTo>
                <a:cubicBezTo>
                  <a:pt x="22" y="39"/>
                  <a:pt x="22" y="39"/>
                  <a:pt x="22" y="39"/>
                </a:cubicBezTo>
                <a:cubicBezTo>
                  <a:pt x="21" y="45"/>
                  <a:pt x="21" y="45"/>
                  <a:pt x="21" y="45"/>
                </a:cubicBezTo>
                <a:cubicBezTo>
                  <a:pt x="20" y="48"/>
                  <a:pt x="20" y="48"/>
                  <a:pt x="20" y="48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54"/>
                  <a:pt x="23" y="54"/>
                  <a:pt x="23" y="54"/>
                </a:cubicBezTo>
                <a:cubicBezTo>
                  <a:pt x="17" y="51"/>
                  <a:pt x="17" y="51"/>
                  <a:pt x="17" y="51"/>
                </a:cubicBezTo>
                <a:cubicBezTo>
                  <a:pt x="11" y="48"/>
                  <a:pt x="11" y="48"/>
                  <a:pt x="11" y="48"/>
                </a:cubicBezTo>
                <a:cubicBezTo>
                  <a:pt x="6" y="48"/>
                  <a:pt x="6" y="48"/>
                  <a:pt x="6" y="48"/>
                </a:cubicBezTo>
                <a:cubicBezTo>
                  <a:pt x="6" y="52"/>
                  <a:pt x="6" y="52"/>
                  <a:pt x="6" y="52"/>
                </a:cubicBezTo>
                <a:cubicBezTo>
                  <a:pt x="0" y="53"/>
                  <a:pt x="0" y="53"/>
                  <a:pt x="0" y="53"/>
                </a:cubicBezTo>
                <a:cubicBezTo>
                  <a:pt x="0" y="64"/>
                  <a:pt x="0" y="64"/>
                  <a:pt x="0" y="64"/>
                </a:cubicBezTo>
                <a:cubicBezTo>
                  <a:pt x="2" y="68"/>
                  <a:pt x="2" y="68"/>
                  <a:pt x="2" y="68"/>
                </a:cubicBezTo>
                <a:cubicBezTo>
                  <a:pt x="6" y="68"/>
                  <a:pt x="6" y="68"/>
                  <a:pt x="6" y="68"/>
                </a:cubicBezTo>
                <a:cubicBezTo>
                  <a:pt x="8" y="69"/>
                  <a:pt x="8" y="69"/>
                  <a:pt x="8" y="69"/>
                </a:cubicBezTo>
                <a:cubicBezTo>
                  <a:pt x="7" y="69"/>
                  <a:pt x="7" y="69"/>
                  <a:pt x="7" y="69"/>
                </a:cubicBezTo>
                <a:cubicBezTo>
                  <a:pt x="9" y="70"/>
                  <a:pt x="9" y="70"/>
                  <a:pt x="9" y="70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69"/>
                  <a:pt x="14" y="70"/>
                  <a:pt x="15" y="70"/>
                </a:cubicBezTo>
                <a:cubicBezTo>
                  <a:pt x="15" y="70"/>
                  <a:pt x="18" y="67"/>
                  <a:pt x="18" y="67"/>
                </a:cubicBezTo>
                <a:cubicBezTo>
                  <a:pt x="22" y="63"/>
                  <a:pt x="22" y="63"/>
                  <a:pt x="22" y="63"/>
                </a:cubicBezTo>
                <a:cubicBezTo>
                  <a:pt x="25" y="62"/>
                  <a:pt x="25" y="62"/>
                  <a:pt x="25" y="62"/>
                </a:cubicBezTo>
                <a:cubicBezTo>
                  <a:pt x="24" y="62"/>
                  <a:pt x="24" y="62"/>
                  <a:pt x="24" y="62"/>
                </a:cubicBezTo>
                <a:cubicBezTo>
                  <a:pt x="24" y="61"/>
                  <a:pt x="24" y="61"/>
                  <a:pt x="24" y="61"/>
                </a:cubicBezTo>
                <a:cubicBezTo>
                  <a:pt x="33" y="57"/>
                  <a:pt x="33" y="57"/>
                  <a:pt x="33" y="57"/>
                </a:cubicBezTo>
                <a:cubicBezTo>
                  <a:pt x="37" y="59"/>
                  <a:pt x="37" y="59"/>
                  <a:pt x="37" y="59"/>
                </a:cubicBezTo>
                <a:cubicBezTo>
                  <a:pt x="39" y="62"/>
                  <a:pt x="39" y="62"/>
                  <a:pt x="39" y="62"/>
                </a:cubicBezTo>
                <a:cubicBezTo>
                  <a:pt x="40" y="64"/>
                  <a:pt x="40" y="64"/>
                  <a:pt x="40" y="64"/>
                </a:cubicBezTo>
                <a:cubicBezTo>
                  <a:pt x="43" y="62"/>
                  <a:pt x="43" y="62"/>
                  <a:pt x="43" y="62"/>
                </a:cubicBezTo>
                <a:cubicBezTo>
                  <a:pt x="43" y="59"/>
                  <a:pt x="43" y="59"/>
                  <a:pt x="43" y="59"/>
                </a:cubicBezTo>
                <a:cubicBezTo>
                  <a:pt x="40" y="54"/>
                  <a:pt x="40" y="54"/>
                  <a:pt x="40" y="54"/>
                </a:cubicBezTo>
                <a:cubicBezTo>
                  <a:pt x="40" y="49"/>
                  <a:pt x="40" y="49"/>
                  <a:pt x="40" y="49"/>
                </a:cubicBezTo>
                <a:cubicBezTo>
                  <a:pt x="41" y="49"/>
                  <a:pt x="41" y="49"/>
                  <a:pt x="41" y="49"/>
                </a:cubicBezTo>
                <a:cubicBezTo>
                  <a:pt x="39" y="44"/>
                  <a:pt x="39" y="44"/>
                  <a:pt x="39" y="44"/>
                </a:cubicBezTo>
                <a:cubicBezTo>
                  <a:pt x="38" y="42"/>
                  <a:pt x="38" y="42"/>
                  <a:pt x="38" y="42"/>
                </a:cubicBezTo>
                <a:cubicBezTo>
                  <a:pt x="38" y="42"/>
                  <a:pt x="33" y="41"/>
                  <a:pt x="33" y="41"/>
                </a:cubicBezTo>
                <a:cubicBezTo>
                  <a:pt x="32" y="41"/>
                  <a:pt x="28" y="39"/>
                  <a:pt x="28" y="39"/>
                </a:cubicBezTo>
                <a:cubicBezTo>
                  <a:pt x="26" y="34"/>
                  <a:pt x="26" y="34"/>
                  <a:pt x="26" y="34"/>
                </a:cubicBezTo>
                <a:cubicBezTo>
                  <a:pt x="24" y="26"/>
                  <a:pt x="24" y="26"/>
                  <a:pt x="24" y="26"/>
                </a:cubicBezTo>
                <a:cubicBezTo>
                  <a:pt x="26" y="23"/>
                  <a:pt x="26" y="23"/>
                  <a:pt x="26" y="23"/>
                </a:cubicBezTo>
                <a:cubicBezTo>
                  <a:pt x="25" y="16"/>
                  <a:pt x="25" y="16"/>
                  <a:pt x="25" y="16"/>
                </a:cubicBezTo>
                <a:cubicBezTo>
                  <a:pt x="30" y="16"/>
                  <a:pt x="30" y="16"/>
                  <a:pt x="30" y="16"/>
                </a:cubicBezTo>
                <a:cubicBezTo>
                  <a:pt x="32" y="20"/>
                  <a:pt x="32" y="20"/>
                  <a:pt x="32" y="20"/>
                </a:cubicBezTo>
                <a:cubicBezTo>
                  <a:pt x="36" y="20"/>
                  <a:pt x="36" y="20"/>
                  <a:pt x="36" y="20"/>
                </a:cubicBezTo>
                <a:cubicBezTo>
                  <a:pt x="36" y="17"/>
                  <a:pt x="36" y="17"/>
                  <a:pt x="36" y="17"/>
                </a:cubicBezTo>
                <a:cubicBezTo>
                  <a:pt x="37" y="15"/>
                  <a:pt x="37" y="15"/>
                  <a:pt x="37" y="15"/>
                </a:cubicBezTo>
                <a:cubicBezTo>
                  <a:pt x="38" y="16"/>
                  <a:pt x="38" y="16"/>
                  <a:pt x="38" y="16"/>
                </a:cubicBezTo>
                <a:cubicBezTo>
                  <a:pt x="37" y="10"/>
                  <a:pt x="37" y="10"/>
                  <a:pt x="37" y="10"/>
                </a:cubicBezTo>
                <a:cubicBezTo>
                  <a:pt x="39" y="6"/>
                  <a:pt x="39" y="6"/>
                  <a:pt x="39" y="6"/>
                </a:cubicBezTo>
                <a:cubicBezTo>
                  <a:pt x="39" y="2"/>
                  <a:pt x="39" y="2"/>
                  <a:pt x="39" y="2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0"/>
                  <a:pt x="35" y="0"/>
                </a:cubicBezTo>
                <a:cubicBezTo>
                  <a:pt x="28" y="1"/>
                  <a:pt x="28" y="1"/>
                  <a:pt x="28" y="1"/>
                </a:cubicBezTo>
                <a:cubicBezTo>
                  <a:pt x="27" y="0"/>
                  <a:pt x="27" y="0"/>
                  <a:pt x="27" y="0"/>
                </a:cubicBezTo>
                <a:cubicBezTo>
                  <a:pt x="27" y="5"/>
                  <a:pt x="27" y="5"/>
                  <a:pt x="27" y="5"/>
                </a:cubicBezTo>
                <a:lnTo>
                  <a:pt x="27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2" name="Freeform 382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2147483646 w 144"/>
              <a:gd name="T39" fmla="*/ 2147483646 h 10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  <a:lnTo>
                  <a:pt x="114" y="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3" name="Freeform 383"/>
          <p:cNvSpPr>
            <a:spLocks/>
          </p:cNvSpPr>
          <p:nvPr userDrawn="1"/>
        </p:nvSpPr>
        <p:spPr bwMode="auto">
          <a:xfrm>
            <a:off x="5730718" y="4230079"/>
            <a:ext cx="249767" cy="141287"/>
          </a:xfrm>
          <a:custGeom>
            <a:avLst/>
            <a:gdLst>
              <a:gd name="T0" fmla="*/ 2147483646 w 144"/>
              <a:gd name="T1" fmla="*/ 2147483646 h 109"/>
              <a:gd name="T2" fmla="*/ 2147483646 w 144"/>
              <a:gd name="T3" fmla="*/ 2147483646 h 109"/>
              <a:gd name="T4" fmla="*/ 2147483646 w 144"/>
              <a:gd name="T5" fmla="*/ 2147483646 h 109"/>
              <a:gd name="T6" fmla="*/ 2147483646 w 144"/>
              <a:gd name="T7" fmla="*/ 2147483646 h 109"/>
              <a:gd name="T8" fmla="*/ 2147483646 w 144"/>
              <a:gd name="T9" fmla="*/ 2147483646 h 109"/>
              <a:gd name="T10" fmla="*/ 2147483646 w 144"/>
              <a:gd name="T11" fmla="*/ 2147483646 h 109"/>
              <a:gd name="T12" fmla="*/ 2147483646 w 144"/>
              <a:gd name="T13" fmla="*/ 0 h 109"/>
              <a:gd name="T14" fmla="*/ 2147483646 w 144"/>
              <a:gd name="T15" fmla="*/ 0 h 109"/>
              <a:gd name="T16" fmla="*/ 2147483646 w 144"/>
              <a:gd name="T17" fmla="*/ 2147483646 h 109"/>
              <a:gd name="T18" fmla="*/ 2147483646 w 144"/>
              <a:gd name="T19" fmla="*/ 2147483646 h 109"/>
              <a:gd name="T20" fmla="*/ 2147483646 w 144"/>
              <a:gd name="T21" fmla="*/ 2147483646 h 109"/>
              <a:gd name="T22" fmla="*/ 0 w 144"/>
              <a:gd name="T23" fmla="*/ 2147483646 h 109"/>
              <a:gd name="T24" fmla="*/ 0 w 144"/>
              <a:gd name="T25" fmla="*/ 2147483646 h 109"/>
              <a:gd name="T26" fmla="*/ 2147483646 w 144"/>
              <a:gd name="T27" fmla="*/ 2147483646 h 109"/>
              <a:gd name="T28" fmla="*/ 2147483646 w 144"/>
              <a:gd name="T29" fmla="*/ 2147483646 h 109"/>
              <a:gd name="T30" fmla="*/ 2147483646 w 144"/>
              <a:gd name="T31" fmla="*/ 2147483646 h 109"/>
              <a:gd name="T32" fmla="*/ 2147483646 w 144"/>
              <a:gd name="T33" fmla="*/ 2147483646 h 109"/>
              <a:gd name="T34" fmla="*/ 2147483646 w 144"/>
              <a:gd name="T35" fmla="*/ 2147483646 h 109"/>
              <a:gd name="T36" fmla="*/ 2147483646 w 144"/>
              <a:gd name="T37" fmla="*/ 2147483646 h 10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109">
                <a:moveTo>
                  <a:pt x="114" y="79"/>
                </a:moveTo>
                <a:lnTo>
                  <a:pt x="120" y="79"/>
                </a:lnTo>
                <a:lnTo>
                  <a:pt x="138" y="55"/>
                </a:lnTo>
                <a:lnTo>
                  <a:pt x="144" y="49"/>
                </a:lnTo>
                <a:lnTo>
                  <a:pt x="132" y="49"/>
                </a:lnTo>
                <a:lnTo>
                  <a:pt x="108" y="25"/>
                </a:lnTo>
                <a:lnTo>
                  <a:pt x="96" y="0"/>
                </a:lnTo>
                <a:lnTo>
                  <a:pt x="90" y="0"/>
                </a:lnTo>
                <a:lnTo>
                  <a:pt x="54" y="19"/>
                </a:lnTo>
                <a:lnTo>
                  <a:pt x="24" y="43"/>
                </a:lnTo>
                <a:lnTo>
                  <a:pt x="6" y="67"/>
                </a:lnTo>
                <a:lnTo>
                  <a:pt x="0" y="85"/>
                </a:lnTo>
                <a:lnTo>
                  <a:pt x="0" y="97"/>
                </a:lnTo>
                <a:lnTo>
                  <a:pt x="6" y="109"/>
                </a:lnTo>
                <a:lnTo>
                  <a:pt x="36" y="103"/>
                </a:lnTo>
                <a:lnTo>
                  <a:pt x="36" y="109"/>
                </a:lnTo>
                <a:lnTo>
                  <a:pt x="42" y="85"/>
                </a:lnTo>
                <a:lnTo>
                  <a:pt x="72" y="85"/>
                </a:lnTo>
                <a:lnTo>
                  <a:pt x="96" y="85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4" name="Freeform 384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w 18"/>
              <a:gd name="T7" fmla="*/ 2147483646 h 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  <a:lnTo>
                  <a:pt x="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5" name="Freeform 385"/>
          <p:cNvSpPr>
            <a:spLocks/>
          </p:cNvSpPr>
          <p:nvPr userDrawn="1"/>
        </p:nvSpPr>
        <p:spPr bwMode="auto">
          <a:xfrm>
            <a:off x="5895800" y="4333266"/>
            <a:ext cx="31749" cy="6351"/>
          </a:xfrm>
          <a:custGeom>
            <a:avLst/>
            <a:gdLst>
              <a:gd name="T0" fmla="*/ 0 w 18"/>
              <a:gd name="T1" fmla="*/ 2147483646 h 6"/>
              <a:gd name="T2" fmla="*/ 2147483646 w 18"/>
              <a:gd name="T3" fmla="*/ 2147483646 h 6"/>
              <a:gd name="T4" fmla="*/ 2147483646 w 18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6">
                <a:moveTo>
                  <a:pt x="0" y="6"/>
                </a:moveTo>
                <a:lnTo>
                  <a:pt x="6" y="6"/>
                </a:lnTo>
                <a:lnTo>
                  <a:pt x="18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6" name="Freeform 386"/>
          <p:cNvSpPr>
            <a:spLocks/>
          </p:cNvSpPr>
          <p:nvPr userDrawn="1"/>
        </p:nvSpPr>
        <p:spPr bwMode="auto">
          <a:xfrm>
            <a:off x="5792084" y="4339609"/>
            <a:ext cx="135467" cy="131763"/>
          </a:xfrm>
          <a:custGeom>
            <a:avLst/>
            <a:gdLst>
              <a:gd name="T0" fmla="*/ 2147483646 w 78"/>
              <a:gd name="T1" fmla="*/ 2147483646 h 102"/>
              <a:gd name="T2" fmla="*/ 2147483646 w 78"/>
              <a:gd name="T3" fmla="*/ 0 h 102"/>
              <a:gd name="T4" fmla="*/ 2147483646 w 78"/>
              <a:gd name="T5" fmla="*/ 0 h 102"/>
              <a:gd name="T6" fmla="*/ 2147483646 w 78"/>
              <a:gd name="T7" fmla="*/ 0 h 102"/>
              <a:gd name="T8" fmla="*/ 0 w 78"/>
              <a:gd name="T9" fmla="*/ 2147483646 h 102"/>
              <a:gd name="T10" fmla="*/ 2147483646 w 78"/>
              <a:gd name="T11" fmla="*/ 2147483646 h 102"/>
              <a:gd name="T12" fmla="*/ 0 w 78"/>
              <a:gd name="T13" fmla="*/ 2147483646 h 102"/>
              <a:gd name="T14" fmla="*/ 0 w 78"/>
              <a:gd name="T15" fmla="*/ 2147483646 h 102"/>
              <a:gd name="T16" fmla="*/ 2147483646 w 78"/>
              <a:gd name="T17" fmla="*/ 2147483646 h 102"/>
              <a:gd name="T18" fmla="*/ 2147483646 w 78"/>
              <a:gd name="T19" fmla="*/ 2147483646 h 102"/>
              <a:gd name="T20" fmla="*/ 2147483646 w 78"/>
              <a:gd name="T21" fmla="*/ 2147483646 h 102"/>
              <a:gd name="T22" fmla="*/ 2147483646 w 78"/>
              <a:gd name="T23" fmla="*/ 2147483646 h 102"/>
              <a:gd name="T24" fmla="*/ 2147483646 w 78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8" h="102">
                <a:moveTo>
                  <a:pt x="60" y="6"/>
                </a:moveTo>
                <a:lnTo>
                  <a:pt x="60" y="0"/>
                </a:lnTo>
                <a:lnTo>
                  <a:pt x="36" y="0"/>
                </a:lnTo>
                <a:lnTo>
                  <a:pt x="6" y="0"/>
                </a:lnTo>
                <a:lnTo>
                  <a:pt x="0" y="24"/>
                </a:lnTo>
                <a:lnTo>
                  <a:pt x="12" y="42"/>
                </a:lnTo>
                <a:lnTo>
                  <a:pt x="0" y="66"/>
                </a:lnTo>
                <a:lnTo>
                  <a:pt x="0" y="84"/>
                </a:lnTo>
                <a:lnTo>
                  <a:pt x="6" y="102"/>
                </a:lnTo>
                <a:lnTo>
                  <a:pt x="36" y="102"/>
                </a:lnTo>
                <a:lnTo>
                  <a:pt x="78" y="90"/>
                </a:lnTo>
                <a:lnTo>
                  <a:pt x="60" y="36"/>
                </a:lnTo>
                <a:lnTo>
                  <a:pt x="60" y="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7" name="Freeform 387"/>
          <p:cNvSpPr>
            <a:spLocks/>
          </p:cNvSpPr>
          <p:nvPr userDrawn="1"/>
        </p:nvSpPr>
        <p:spPr bwMode="auto">
          <a:xfrm>
            <a:off x="5993167" y="4238006"/>
            <a:ext cx="395816" cy="266700"/>
          </a:xfrm>
          <a:custGeom>
            <a:avLst/>
            <a:gdLst>
              <a:gd name="T0" fmla="*/ 2147483646 w 228"/>
              <a:gd name="T1" fmla="*/ 2147483646 h 205"/>
              <a:gd name="T2" fmla="*/ 2147483646 w 228"/>
              <a:gd name="T3" fmla="*/ 2147483646 h 205"/>
              <a:gd name="T4" fmla="*/ 2147483646 w 228"/>
              <a:gd name="T5" fmla="*/ 2147483646 h 205"/>
              <a:gd name="T6" fmla="*/ 2147483646 w 228"/>
              <a:gd name="T7" fmla="*/ 2147483646 h 205"/>
              <a:gd name="T8" fmla="*/ 2147483646 w 228"/>
              <a:gd name="T9" fmla="*/ 2147483646 h 205"/>
              <a:gd name="T10" fmla="*/ 2147483646 w 228"/>
              <a:gd name="T11" fmla="*/ 2147483646 h 205"/>
              <a:gd name="T12" fmla="*/ 2147483646 w 228"/>
              <a:gd name="T13" fmla="*/ 2147483646 h 205"/>
              <a:gd name="T14" fmla="*/ 2147483646 w 228"/>
              <a:gd name="T15" fmla="*/ 2147483646 h 205"/>
              <a:gd name="T16" fmla="*/ 2147483646 w 228"/>
              <a:gd name="T17" fmla="*/ 2147483646 h 205"/>
              <a:gd name="T18" fmla="*/ 2147483646 w 228"/>
              <a:gd name="T19" fmla="*/ 0 h 205"/>
              <a:gd name="T20" fmla="*/ 2147483646 w 228"/>
              <a:gd name="T21" fmla="*/ 2147483646 h 205"/>
              <a:gd name="T22" fmla="*/ 2147483646 w 228"/>
              <a:gd name="T23" fmla="*/ 2147483646 h 205"/>
              <a:gd name="T24" fmla="*/ 2147483646 w 228"/>
              <a:gd name="T25" fmla="*/ 2147483646 h 205"/>
              <a:gd name="T26" fmla="*/ 2147483646 w 228"/>
              <a:gd name="T27" fmla="*/ 2147483646 h 205"/>
              <a:gd name="T28" fmla="*/ 2147483646 w 228"/>
              <a:gd name="T29" fmla="*/ 2147483646 h 205"/>
              <a:gd name="T30" fmla="*/ 2147483646 w 228"/>
              <a:gd name="T31" fmla="*/ 2147483646 h 205"/>
              <a:gd name="T32" fmla="*/ 2147483646 w 228"/>
              <a:gd name="T33" fmla="*/ 2147483646 h 205"/>
              <a:gd name="T34" fmla="*/ 2147483646 w 228"/>
              <a:gd name="T35" fmla="*/ 2147483646 h 205"/>
              <a:gd name="T36" fmla="*/ 2147483646 w 228"/>
              <a:gd name="T37" fmla="*/ 2147483646 h 205"/>
              <a:gd name="T38" fmla="*/ 0 w 228"/>
              <a:gd name="T39" fmla="*/ 2147483646 h 205"/>
              <a:gd name="T40" fmla="*/ 0 w 228"/>
              <a:gd name="T41" fmla="*/ 2147483646 h 205"/>
              <a:gd name="T42" fmla="*/ 2147483646 w 228"/>
              <a:gd name="T43" fmla="*/ 2147483646 h 205"/>
              <a:gd name="T44" fmla="*/ 2147483646 w 228"/>
              <a:gd name="T45" fmla="*/ 2147483646 h 205"/>
              <a:gd name="T46" fmla="*/ 2147483646 w 228"/>
              <a:gd name="T47" fmla="*/ 2147483646 h 205"/>
              <a:gd name="T48" fmla="*/ 2147483646 w 228"/>
              <a:gd name="T49" fmla="*/ 2147483646 h 205"/>
              <a:gd name="T50" fmla="*/ 2147483646 w 228"/>
              <a:gd name="T51" fmla="*/ 2147483646 h 205"/>
              <a:gd name="T52" fmla="*/ 2147483646 w 228"/>
              <a:gd name="T53" fmla="*/ 2147483646 h 20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28" h="205">
                <a:moveTo>
                  <a:pt x="120" y="151"/>
                </a:moveTo>
                <a:lnTo>
                  <a:pt x="150" y="163"/>
                </a:lnTo>
                <a:lnTo>
                  <a:pt x="180" y="121"/>
                </a:lnTo>
                <a:lnTo>
                  <a:pt x="198" y="73"/>
                </a:lnTo>
                <a:lnTo>
                  <a:pt x="204" y="55"/>
                </a:lnTo>
                <a:lnTo>
                  <a:pt x="222" y="49"/>
                </a:lnTo>
                <a:lnTo>
                  <a:pt x="228" y="31"/>
                </a:lnTo>
                <a:lnTo>
                  <a:pt x="210" y="25"/>
                </a:lnTo>
                <a:lnTo>
                  <a:pt x="198" y="7"/>
                </a:lnTo>
                <a:lnTo>
                  <a:pt x="204" y="0"/>
                </a:lnTo>
                <a:lnTo>
                  <a:pt x="174" y="25"/>
                </a:lnTo>
                <a:lnTo>
                  <a:pt x="144" y="31"/>
                </a:lnTo>
                <a:lnTo>
                  <a:pt x="108" y="31"/>
                </a:lnTo>
                <a:lnTo>
                  <a:pt x="84" y="43"/>
                </a:lnTo>
                <a:lnTo>
                  <a:pt x="48" y="31"/>
                </a:lnTo>
                <a:lnTo>
                  <a:pt x="24" y="31"/>
                </a:lnTo>
                <a:lnTo>
                  <a:pt x="12" y="49"/>
                </a:lnTo>
                <a:lnTo>
                  <a:pt x="12" y="67"/>
                </a:lnTo>
                <a:lnTo>
                  <a:pt x="12" y="91"/>
                </a:lnTo>
                <a:lnTo>
                  <a:pt x="0" y="133"/>
                </a:lnTo>
                <a:lnTo>
                  <a:pt x="0" y="163"/>
                </a:lnTo>
                <a:lnTo>
                  <a:pt x="24" y="163"/>
                </a:lnTo>
                <a:lnTo>
                  <a:pt x="48" y="193"/>
                </a:lnTo>
                <a:lnTo>
                  <a:pt x="72" y="199"/>
                </a:lnTo>
                <a:lnTo>
                  <a:pt x="96" y="205"/>
                </a:lnTo>
                <a:lnTo>
                  <a:pt x="102" y="175"/>
                </a:lnTo>
                <a:lnTo>
                  <a:pt x="120" y="15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8" name="Freeform 388"/>
          <p:cNvSpPr>
            <a:spLocks/>
          </p:cNvSpPr>
          <p:nvPr userDrawn="1"/>
        </p:nvSpPr>
        <p:spPr bwMode="auto">
          <a:xfrm>
            <a:off x="6378418" y="4339612"/>
            <a:ext cx="427567" cy="187325"/>
          </a:xfrm>
          <a:custGeom>
            <a:avLst/>
            <a:gdLst>
              <a:gd name="T0" fmla="*/ 2147483646 w 246"/>
              <a:gd name="T1" fmla="*/ 2147483646 h 144"/>
              <a:gd name="T2" fmla="*/ 2147483646 w 246"/>
              <a:gd name="T3" fmla="*/ 2147483646 h 144"/>
              <a:gd name="T4" fmla="*/ 2147483646 w 246"/>
              <a:gd name="T5" fmla="*/ 2147483646 h 144"/>
              <a:gd name="T6" fmla="*/ 2147483646 w 246"/>
              <a:gd name="T7" fmla="*/ 2147483646 h 144"/>
              <a:gd name="T8" fmla="*/ 0 w 246"/>
              <a:gd name="T9" fmla="*/ 2147483646 h 144"/>
              <a:gd name="T10" fmla="*/ 2147483646 w 246"/>
              <a:gd name="T11" fmla="*/ 2147483646 h 144"/>
              <a:gd name="T12" fmla="*/ 2147483646 w 246"/>
              <a:gd name="T13" fmla="*/ 2147483646 h 144"/>
              <a:gd name="T14" fmla="*/ 2147483646 w 246"/>
              <a:gd name="T15" fmla="*/ 2147483646 h 144"/>
              <a:gd name="T16" fmla="*/ 2147483646 w 246"/>
              <a:gd name="T17" fmla="*/ 2147483646 h 144"/>
              <a:gd name="T18" fmla="*/ 2147483646 w 246"/>
              <a:gd name="T19" fmla="*/ 2147483646 h 144"/>
              <a:gd name="T20" fmla="*/ 2147483646 w 246"/>
              <a:gd name="T21" fmla="*/ 2147483646 h 144"/>
              <a:gd name="T22" fmla="*/ 2147483646 w 246"/>
              <a:gd name="T23" fmla="*/ 2147483646 h 144"/>
              <a:gd name="T24" fmla="*/ 2147483646 w 246"/>
              <a:gd name="T25" fmla="*/ 2147483646 h 144"/>
              <a:gd name="T26" fmla="*/ 2147483646 w 246"/>
              <a:gd name="T27" fmla="*/ 2147483646 h 144"/>
              <a:gd name="T28" fmla="*/ 2147483646 w 246"/>
              <a:gd name="T29" fmla="*/ 2147483646 h 144"/>
              <a:gd name="T30" fmla="*/ 2147483646 w 246"/>
              <a:gd name="T31" fmla="*/ 2147483646 h 144"/>
              <a:gd name="T32" fmla="*/ 2147483646 w 246"/>
              <a:gd name="T33" fmla="*/ 2147483646 h 144"/>
              <a:gd name="T34" fmla="*/ 2147483646 w 246"/>
              <a:gd name="T35" fmla="*/ 2147483646 h 144"/>
              <a:gd name="T36" fmla="*/ 2147483646 w 246"/>
              <a:gd name="T37" fmla="*/ 2147483646 h 144"/>
              <a:gd name="T38" fmla="*/ 2147483646 w 246"/>
              <a:gd name="T39" fmla="*/ 0 h 144"/>
              <a:gd name="T40" fmla="*/ 2147483646 w 246"/>
              <a:gd name="T41" fmla="*/ 2147483646 h 144"/>
              <a:gd name="T42" fmla="*/ 2147483646 w 246"/>
              <a:gd name="T43" fmla="*/ 2147483646 h 1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6" h="144">
                <a:moveTo>
                  <a:pt x="78" y="36"/>
                </a:moveTo>
                <a:lnTo>
                  <a:pt x="72" y="48"/>
                </a:lnTo>
                <a:lnTo>
                  <a:pt x="36" y="60"/>
                </a:lnTo>
                <a:lnTo>
                  <a:pt x="12" y="66"/>
                </a:lnTo>
                <a:lnTo>
                  <a:pt x="0" y="102"/>
                </a:lnTo>
                <a:lnTo>
                  <a:pt x="12" y="132"/>
                </a:lnTo>
                <a:lnTo>
                  <a:pt x="18" y="144"/>
                </a:lnTo>
                <a:lnTo>
                  <a:pt x="42" y="132"/>
                </a:lnTo>
                <a:lnTo>
                  <a:pt x="66" y="132"/>
                </a:lnTo>
                <a:lnTo>
                  <a:pt x="78" y="138"/>
                </a:lnTo>
                <a:lnTo>
                  <a:pt x="78" y="114"/>
                </a:lnTo>
                <a:lnTo>
                  <a:pt x="114" y="108"/>
                </a:lnTo>
                <a:lnTo>
                  <a:pt x="144" y="120"/>
                </a:lnTo>
                <a:lnTo>
                  <a:pt x="198" y="108"/>
                </a:lnTo>
                <a:lnTo>
                  <a:pt x="246" y="102"/>
                </a:lnTo>
                <a:lnTo>
                  <a:pt x="210" y="66"/>
                </a:lnTo>
                <a:lnTo>
                  <a:pt x="186" y="54"/>
                </a:lnTo>
                <a:lnTo>
                  <a:pt x="168" y="24"/>
                </a:lnTo>
                <a:lnTo>
                  <a:pt x="156" y="0"/>
                </a:lnTo>
                <a:lnTo>
                  <a:pt x="108" y="30"/>
                </a:lnTo>
                <a:lnTo>
                  <a:pt x="78" y="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19" name="Freeform 389"/>
          <p:cNvSpPr>
            <a:spLocks/>
          </p:cNvSpPr>
          <p:nvPr userDrawn="1"/>
        </p:nvSpPr>
        <p:spPr bwMode="auto">
          <a:xfrm>
            <a:off x="6253534" y="4512648"/>
            <a:ext cx="260351" cy="233363"/>
          </a:xfrm>
          <a:custGeom>
            <a:avLst/>
            <a:gdLst>
              <a:gd name="T0" fmla="*/ 2147483646 w 150"/>
              <a:gd name="T1" fmla="*/ 2147483646 h 180"/>
              <a:gd name="T2" fmla="*/ 2147483646 w 150"/>
              <a:gd name="T3" fmla="*/ 2147483646 h 180"/>
              <a:gd name="T4" fmla="*/ 2147483646 w 150"/>
              <a:gd name="T5" fmla="*/ 2147483646 h 180"/>
              <a:gd name="T6" fmla="*/ 2147483646 w 150"/>
              <a:gd name="T7" fmla="*/ 2147483646 h 180"/>
              <a:gd name="T8" fmla="*/ 2147483646 w 150"/>
              <a:gd name="T9" fmla="*/ 2147483646 h 180"/>
              <a:gd name="T10" fmla="*/ 2147483646 w 150"/>
              <a:gd name="T11" fmla="*/ 0 h 180"/>
              <a:gd name="T12" fmla="*/ 2147483646 w 150"/>
              <a:gd name="T13" fmla="*/ 0 h 180"/>
              <a:gd name="T14" fmla="*/ 2147483646 w 150"/>
              <a:gd name="T15" fmla="*/ 2147483646 h 180"/>
              <a:gd name="T16" fmla="*/ 2147483646 w 150"/>
              <a:gd name="T17" fmla="*/ 2147483646 h 180"/>
              <a:gd name="T18" fmla="*/ 2147483646 w 150"/>
              <a:gd name="T19" fmla="*/ 2147483646 h 180"/>
              <a:gd name="T20" fmla="*/ 2147483646 w 150"/>
              <a:gd name="T21" fmla="*/ 2147483646 h 180"/>
              <a:gd name="T22" fmla="*/ 2147483646 w 150"/>
              <a:gd name="T23" fmla="*/ 2147483646 h 180"/>
              <a:gd name="T24" fmla="*/ 2147483646 w 150"/>
              <a:gd name="T25" fmla="*/ 2147483646 h 180"/>
              <a:gd name="T26" fmla="*/ 2147483646 w 150"/>
              <a:gd name="T27" fmla="*/ 2147483646 h 180"/>
              <a:gd name="T28" fmla="*/ 2147483646 w 150"/>
              <a:gd name="T29" fmla="*/ 2147483646 h 180"/>
              <a:gd name="T30" fmla="*/ 2147483646 w 150"/>
              <a:gd name="T31" fmla="*/ 2147483646 h 180"/>
              <a:gd name="T32" fmla="*/ 2147483646 w 150"/>
              <a:gd name="T33" fmla="*/ 2147483646 h 180"/>
              <a:gd name="T34" fmla="*/ 0 w 150"/>
              <a:gd name="T35" fmla="*/ 2147483646 h 180"/>
              <a:gd name="T36" fmla="*/ 2147483646 w 150"/>
              <a:gd name="T37" fmla="*/ 2147483646 h 180"/>
              <a:gd name="T38" fmla="*/ 2147483646 w 150"/>
              <a:gd name="T39" fmla="*/ 2147483646 h 180"/>
              <a:gd name="T40" fmla="*/ 2147483646 w 150"/>
              <a:gd name="T41" fmla="*/ 2147483646 h 180"/>
              <a:gd name="T42" fmla="*/ 2147483646 w 150"/>
              <a:gd name="T43" fmla="*/ 2147483646 h 1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50" h="180">
                <a:moveTo>
                  <a:pt x="66" y="162"/>
                </a:moveTo>
                <a:lnTo>
                  <a:pt x="90" y="144"/>
                </a:lnTo>
                <a:lnTo>
                  <a:pt x="114" y="96"/>
                </a:lnTo>
                <a:lnTo>
                  <a:pt x="132" y="78"/>
                </a:lnTo>
                <a:lnTo>
                  <a:pt x="150" y="6"/>
                </a:lnTo>
                <a:lnTo>
                  <a:pt x="138" y="0"/>
                </a:lnTo>
                <a:lnTo>
                  <a:pt x="114" y="0"/>
                </a:lnTo>
                <a:lnTo>
                  <a:pt x="90" y="12"/>
                </a:lnTo>
                <a:lnTo>
                  <a:pt x="72" y="18"/>
                </a:lnTo>
                <a:lnTo>
                  <a:pt x="60" y="30"/>
                </a:lnTo>
                <a:lnTo>
                  <a:pt x="48" y="36"/>
                </a:lnTo>
                <a:lnTo>
                  <a:pt x="48" y="48"/>
                </a:lnTo>
                <a:lnTo>
                  <a:pt x="60" y="54"/>
                </a:lnTo>
                <a:lnTo>
                  <a:pt x="54" y="84"/>
                </a:lnTo>
                <a:lnTo>
                  <a:pt x="48" y="114"/>
                </a:lnTo>
                <a:lnTo>
                  <a:pt x="30" y="114"/>
                </a:lnTo>
                <a:lnTo>
                  <a:pt x="12" y="126"/>
                </a:lnTo>
                <a:lnTo>
                  <a:pt x="0" y="138"/>
                </a:lnTo>
                <a:lnTo>
                  <a:pt x="18" y="156"/>
                </a:lnTo>
                <a:lnTo>
                  <a:pt x="24" y="180"/>
                </a:lnTo>
                <a:lnTo>
                  <a:pt x="42" y="162"/>
                </a:lnTo>
                <a:lnTo>
                  <a:pt x="66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0" name="Freeform 390"/>
          <p:cNvSpPr>
            <a:spLocks/>
          </p:cNvSpPr>
          <p:nvPr userDrawn="1"/>
        </p:nvSpPr>
        <p:spPr bwMode="auto">
          <a:xfrm>
            <a:off x="6200613" y="4560279"/>
            <a:ext cx="156633" cy="130175"/>
          </a:xfrm>
          <a:custGeom>
            <a:avLst/>
            <a:gdLst>
              <a:gd name="T0" fmla="*/ 2147483646 w 90"/>
              <a:gd name="T1" fmla="*/ 2147483646 h 102"/>
              <a:gd name="T2" fmla="*/ 2147483646 w 90"/>
              <a:gd name="T3" fmla="*/ 2147483646 h 102"/>
              <a:gd name="T4" fmla="*/ 2147483646 w 90"/>
              <a:gd name="T5" fmla="*/ 2147483646 h 102"/>
              <a:gd name="T6" fmla="*/ 2147483646 w 90"/>
              <a:gd name="T7" fmla="*/ 2147483646 h 102"/>
              <a:gd name="T8" fmla="*/ 2147483646 w 90"/>
              <a:gd name="T9" fmla="*/ 2147483646 h 102"/>
              <a:gd name="T10" fmla="*/ 2147483646 w 90"/>
              <a:gd name="T11" fmla="*/ 0 h 102"/>
              <a:gd name="T12" fmla="*/ 2147483646 w 90"/>
              <a:gd name="T13" fmla="*/ 0 h 102"/>
              <a:gd name="T14" fmla="*/ 0 w 90"/>
              <a:gd name="T15" fmla="*/ 0 h 102"/>
              <a:gd name="T16" fmla="*/ 0 w 90"/>
              <a:gd name="T17" fmla="*/ 2147483646 h 102"/>
              <a:gd name="T18" fmla="*/ 0 w 90"/>
              <a:gd name="T19" fmla="*/ 2147483646 h 102"/>
              <a:gd name="T20" fmla="*/ 2147483646 w 90"/>
              <a:gd name="T21" fmla="*/ 2147483646 h 102"/>
              <a:gd name="T22" fmla="*/ 2147483646 w 90"/>
              <a:gd name="T23" fmla="*/ 2147483646 h 102"/>
              <a:gd name="T24" fmla="*/ 2147483646 w 90"/>
              <a:gd name="T25" fmla="*/ 2147483646 h 1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0" h="102">
                <a:moveTo>
                  <a:pt x="60" y="78"/>
                </a:moveTo>
                <a:lnTo>
                  <a:pt x="78" y="78"/>
                </a:lnTo>
                <a:lnTo>
                  <a:pt x="84" y="48"/>
                </a:lnTo>
                <a:lnTo>
                  <a:pt x="90" y="18"/>
                </a:lnTo>
                <a:lnTo>
                  <a:pt x="78" y="12"/>
                </a:lnTo>
                <a:lnTo>
                  <a:pt x="78" y="0"/>
                </a:lnTo>
                <a:lnTo>
                  <a:pt x="48" y="0"/>
                </a:lnTo>
                <a:lnTo>
                  <a:pt x="0" y="0"/>
                </a:lnTo>
                <a:lnTo>
                  <a:pt x="0" y="18"/>
                </a:lnTo>
                <a:lnTo>
                  <a:pt x="0" y="54"/>
                </a:lnTo>
                <a:lnTo>
                  <a:pt x="30" y="102"/>
                </a:lnTo>
                <a:lnTo>
                  <a:pt x="42" y="90"/>
                </a:lnTo>
                <a:lnTo>
                  <a:pt x="60" y="7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1" name="Freeform 391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2147483646 w 144"/>
              <a:gd name="T43" fmla="*/ 2147483646 h 19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  <a:lnTo>
                  <a:pt x="144" y="17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2" name="Freeform 392"/>
          <p:cNvSpPr>
            <a:spLocks/>
          </p:cNvSpPr>
          <p:nvPr userDrawn="1"/>
        </p:nvSpPr>
        <p:spPr bwMode="auto">
          <a:xfrm>
            <a:off x="6158285" y="4301509"/>
            <a:ext cx="249767" cy="258763"/>
          </a:xfrm>
          <a:custGeom>
            <a:avLst/>
            <a:gdLst>
              <a:gd name="T0" fmla="*/ 2147483646 w 144"/>
              <a:gd name="T1" fmla="*/ 2147483646 h 198"/>
              <a:gd name="T2" fmla="*/ 2147483646 w 144"/>
              <a:gd name="T3" fmla="*/ 2147483646 h 198"/>
              <a:gd name="T4" fmla="*/ 2147483646 w 144"/>
              <a:gd name="T5" fmla="*/ 2147483646 h 198"/>
              <a:gd name="T6" fmla="*/ 2147483646 w 144"/>
              <a:gd name="T7" fmla="*/ 2147483646 h 198"/>
              <a:gd name="T8" fmla="*/ 2147483646 w 144"/>
              <a:gd name="T9" fmla="*/ 2147483646 h 198"/>
              <a:gd name="T10" fmla="*/ 2147483646 w 144"/>
              <a:gd name="T11" fmla="*/ 2147483646 h 198"/>
              <a:gd name="T12" fmla="*/ 2147483646 w 144"/>
              <a:gd name="T13" fmla="*/ 2147483646 h 198"/>
              <a:gd name="T14" fmla="*/ 2147483646 w 144"/>
              <a:gd name="T15" fmla="*/ 2147483646 h 198"/>
              <a:gd name="T16" fmla="*/ 2147483646 w 144"/>
              <a:gd name="T17" fmla="*/ 0 h 198"/>
              <a:gd name="T18" fmla="*/ 2147483646 w 144"/>
              <a:gd name="T19" fmla="*/ 0 h 198"/>
              <a:gd name="T20" fmla="*/ 2147483646 w 144"/>
              <a:gd name="T21" fmla="*/ 2147483646 h 198"/>
              <a:gd name="T22" fmla="*/ 2147483646 w 144"/>
              <a:gd name="T23" fmla="*/ 2147483646 h 198"/>
              <a:gd name="T24" fmla="*/ 2147483646 w 144"/>
              <a:gd name="T25" fmla="*/ 2147483646 h 198"/>
              <a:gd name="T26" fmla="*/ 2147483646 w 144"/>
              <a:gd name="T27" fmla="*/ 2147483646 h 198"/>
              <a:gd name="T28" fmla="*/ 2147483646 w 144"/>
              <a:gd name="T29" fmla="*/ 2147483646 h 198"/>
              <a:gd name="T30" fmla="*/ 2147483646 w 144"/>
              <a:gd name="T31" fmla="*/ 2147483646 h 198"/>
              <a:gd name="T32" fmla="*/ 0 w 144"/>
              <a:gd name="T33" fmla="*/ 2147483646 h 198"/>
              <a:gd name="T34" fmla="*/ 2147483646 w 144"/>
              <a:gd name="T35" fmla="*/ 2147483646 h 198"/>
              <a:gd name="T36" fmla="*/ 2147483646 w 144"/>
              <a:gd name="T37" fmla="*/ 2147483646 h 198"/>
              <a:gd name="T38" fmla="*/ 2147483646 w 144"/>
              <a:gd name="T39" fmla="*/ 2147483646 h 198"/>
              <a:gd name="T40" fmla="*/ 2147483646 w 144"/>
              <a:gd name="T41" fmla="*/ 2147483646 h 19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44" h="198">
                <a:moveTo>
                  <a:pt x="144" y="174"/>
                </a:moveTo>
                <a:lnTo>
                  <a:pt x="138" y="162"/>
                </a:lnTo>
                <a:lnTo>
                  <a:pt x="126" y="132"/>
                </a:lnTo>
                <a:lnTo>
                  <a:pt x="138" y="96"/>
                </a:lnTo>
                <a:lnTo>
                  <a:pt x="132" y="96"/>
                </a:lnTo>
                <a:lnTo>
                  <a:pt x="114" y="66"/>
                </a:lnTo>
                <a:lnTo>
                  <a:pt x="114" y="48"/>
                </a:lnTo>
                <a:lnTo>
                  <a:pt x="138" y="42"/>
                </a:lnTo>
                <a:lnTo>
                  <a:pt x="126" y="0"/>
                </a:lnTo>
                <a:lnTo>
                  <a:pt x="108" y="6"/>
                </a:lnTo>
                <a:lnTo>
                  <a:pt x="102" y="24"/>
                </a:lnTo>
                <a:lnTo>
                  <a:pt x="84" y="72"/>
                </a:lnTo>
                <a:lnTo>
                  <a:pt x="54" y="114"/>
                </a:lnTo>
                <a:lnTo>
                  <a:pt x="24" y="102"/>
                </a:lnTo>
                <a:lnTo>
                  <a:pt x="6" y="126"/>
                </a:lnTo>
                <a:lnTo>
                  <a:pt x="0" y="156"/>
                </a:lnTo>
                <a:lnTo>
                  <a:pt x="18" y="156"/>
                </a:lnTo>
                <a:lnTo>
                  <a:pt x="24" y="198"/>
                </a:lnTo>
                <a:lnTo>
                  <a:pt x="72" y="198"/>
                </a:lnTo>
                <a:lnTo>
                  <a:pt x="102" y="198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3" name="Freeform 393"/>
          <p:cNvSpPr>
            <a:spLocks/>
          </p:cNvSpPr>
          <p:nvPr userDrawn="1"/>
        </p:nvSpPr>
        <p:spPr bwMode="auto">
          <a:xfrm>
            <a:off x="5927549" y="4291985"/>
            <a:ext cx="84667" cy="157163"/>
          </a:xfrm>
          <a:custGeom>
            <a:avLst/>
            <a:gdLst>
              <a:gd name="T0" fmla="*/ 2147483646 w 48"/>
              <a:gd name="T1" fmla="*/ 2147483646 h 120"/>
              <a:gd name="T2" fmla="*/ 2147483646 w 48"/>
              <a:gd name="T3" fmla="*/ 2147483646 h 120"/>
              <a:gd name="T4" fmla="*/ 2147483646 w 48"/>
              <a:gd name="T5" fmla="*/ 2147483646 h 120"/>
              <a:gd name="T6" fmla="*/ 2147483646 w 48"/>
              <a:gd name="T7" fmla="*/ 2147483646 h 120"/>
              <a:gd name="T8" fmla="*/ 2147483646 w 48"/>
              <a:gd name="T9" fmla="*/ 0 h 120"/>
              <a:gd name="T10" fmla="*/ 2147483646 w 48"/>
              <a:gd name="T11" fmla="*/ 2147483646 h 120"/>
              <a:gd name="T12" fmla="*/ 2147483646 w 48"/>
              <a:gd name="T13" fmla="*/ 2147483646 h 120"/>
              <a:gd name="T14" fmla="*/ 0 w 48"/>
              <a:gd name="T15" fmla="*/ 2147483646 h 120"/>
              <a:gd name="T16" fmla="*/ 0 w 48"/>
              <a:gd name="T17" fmla="*/ 2147483646 h 120"/>
              <a:gd name="T18" fmla="*/ 2147483646 w 48"/>
              <a:gd name="T19" fmla="*/ 2147483646 h 120"/>
              <a:gd name="T20" fmla="*/ 2147483646 w 48"/>
              <a:gd name="T21" fmla="*/ 2147483646 h 120"/>
              <a:gd name="T22" fmla="*/ 2147483646 w 48"/>
              <a:gd name="T23" fmla="*/ 2147483646 h 120"/>
              <a:gd name="T24" fmla="*/ 2147483646 w 48"/>
              <a:gd name="T25" fmla="*/ 2147483646 h 120"/>
              <a:gd name="T26" fmla="*/ 2147483646 w 48"/>
              <a:gd name="T27" fmla="*/ 2147483646 h 120"/>
              <a:gd name="T28" fmla="*/ 2147483646 w 48"/>
              <a:gd name="T29" fmla="*/ 2147483646 h 1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" h="120">
                <a:moveTo>
                  <a:pt x="48" y="48"/>
                </a:moveTo>
                <a:lnTo>
                  <a:pt x="48" y="24"/>
                </a:lnTo>
                <a:lnTo>
                  <a:pt x="48" y="6"/>
                </a:lnTo>
                <a:lnTo>
                  <a:pt x="42" y="6"/>
                </a:lnTo>
                <a:lnTo>
                  <a:pt x="30" y="0"/>
                </a:lnTo>
                <a:lnTo>
                  <a:pt x="24" y="6"/>
                </a:lnTo>
                <a:lnTo>
                  <a:pt x="6" y="30"/>
                </a:lnTo>
                <a:lnTo>
                  <a:pt x="0" y="30"/>
                </a:lnTo>
                <a:lnTo>
                  <a:pt x="0" y="48"/>
                </a:lnTo>
                <a:lnTo>
                  <a:pt x="6" y="90"/>
                </a:lnTo>
                <a:lnTo>
                  <a:pt x="24" y="120"/>
                </a:lnTo>
                <a:lnTo>
                  <a:pt x="36" y="120"/>
                </a:lnTo>
                <a:lnTo>
                  <a:pt x="36" y="90"/>
                </a:lnTo>
                <a:lnTo>
                  <a:pt x="48" y="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4" name="Freeform 394"/>
          <p:cNvSpPr>
            <a:spLocks/>
          </p:cNvSpPr>
          <p:nvPr userDrawn="1"/>
        </p:nvSpPr>
        <p:spPr bwMode="auto">
          <a:xfrm>
            <a:off x="5895801" y="4333266"/>
            <a:ext cx="74083" cy="123825"/>
          </a:xfrm>
          <a:custGeom>
            <a:avLst/>
            <a:gdLst>
              <a:gd name="T0" fmla="*/ 2147483646 w 42"/>
              <a:gd name="T1" fmla="*/ 2147483646 h 96"/>
              <a:gd name="T2" fmla="*/ 2147483646 w 42"/>
              <a:gd name="T3" fmla="*/ 0 h 96"/>
              <a:gd name="T4" fmla="*/ 2147483646 w 42"/>
              <a:gd name="T5" fmla="*/ 2147483646 h 96"/>
              <a:gd name="T6" fmla="*/ 0 w 42"/>
              <a:gd name="T7" fmla="*/ 2147483646 h 96"/>
              <a:gd name="T8" fmla="*/ 0 w 42"/>
              <a:gd name="T9" fmla="*/ 2147483646 h 96"/>
              <a:gd name="T10" fmla="*/ 0 w 42"/>
              <a:gd name="T11" fmla="*/ 2147483646 h 96"/>
              <a:gd name="T12" fmla="*/ 2147483646 w 42"/>
              <a:gd name="T13" fmla="*/ 2147483646 h 96"/>
              <a:gd name="T14" fmla="*/ 2147483646 w 42"/>
              <a:gd name="T15" fmla="*/ 2147483646 h 96"/>
              <a:gd name="T16" fmla="*/ 2147483646 w 42"/>
              <a:gd name="T17" fmla="*/ 2147483646 h 96"/>
              <a:gd name="T18" fmla="*/ 2147483646 w 42"/>
              <a:gd name="T19" fmla="*/ 2147483646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2" h="96">
                <a:moveTo>
                  <a:pt x="18" y="18"/>
                </a:moveTo>
                <a:lnTo>
                  <a:pt x="18" y="0"/>
                </a:lnTo>
                <a:lnTo>
                  <a:pt x="6" y="6"/>
                </a:lnTo>
                <a:lnTo>
                  <a:pt x="0" y="6"/>
                </a:lnTo>
                <a:lnTo>
                  <a:pt x="0" y="12"/>
                </a:lnTo>
                <a:lnTo>
                  <a:pt x="0" y="42"/>
                </a:lnTo>
                <a:lnTo>
                  <a:pt x="18" y="96"/>
                </a:lnTo>
                <a:lnTo>
                  <a:pt x="42" y="90"/>
                </a:lnTo>
                <a:lnTo>
                  <a:pt x="24" y="60"/>
                </a:lnTo>
                <a:lnTo>
                  <a:pt x="18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5" name="Freeform 395"/>
          <p:cNvSpPr>
            <a:spLocks/>
          </p:cNvSpPr>
          <p:nvPr userDrawn="1"/>
        </p:nvSpPr>
        <p:spPr bwMode="auto">
          <a:xfrm>
            <a:off x="6285278" y="5028591"/>
            <a:ext cx="427567" cy="325439"/>
          </a:xfrm>
          <a:custGeom>
            <a:avLst/>
            <a:gdLst>
              <a:gd name="T0" fmla="*/ 2147483646 w 246"/>
              <a:gd name="T1" fmla="*/ 2147483646 h 252"/>
              <a:gd name="T2" fmla="*/ 2147483646 w 246"/>
              <a:gd name="T3" fmla="*/ 2147483646 h 252"/>
              <a:gd name="T4" fmla="*/ 2147483646 w 246"/>
              <a:gd name="T5" fmla="*/ 2147483646 h 252"/>
              <a:gd name="T6" fmla="*/ 2147483646 w 246"/>
              <a:gd name="T7" fmla="*/ 2147483646 h 252"/>
              <a:gd name="T8" fmla="*/ 2147483646 w 246"/>
              <a:gd name="T9" fmla="*/ 2147483646 h 252"/>
              <a:gd name="T10" fmla="*/ 2147483646 w 246"/>
              <a:gd name="T11" fmla="*/ 2147483646 h 252"/>
              <a:gd name="T12" fmla="*/ 2147483646 w 246"/>
              <a:gd name="T13" fmla="*/ 2147483646 h 252"/>
              <a:gd name="T14" fmla="*/ 2147483646 w 246"/>
              <a:gd name="T15" fmla="*/ 2147483646 h 252"/>
              <a:gd name="T16" fmla="*/ 2147483646 w 246"/>
              <a:gd name="T17" fmla="*/ 2147483646 h 252"/>
              <a:gd name="T18" fmla="*/ 2147483646 w 246"/>
              <a:gd name="T19" fmla="*/ 2147483646 h 252"/>
              <a:gd name="T20" fmla="*/ 2147483646 w 246"/>
              <a:gd name="T21" fmla="*/ 2147483646 h 252"/>
              <a:gd name="T22" fmla="*/ 2147483646 w 246"/>
              <a:gd name="T23" fmla="*/ 2147483646 h 252"/>
              <a:gd name="T24" fmla="*/ 2147483646 w 246"/>
              <a:gd name="T25" fmla="*/ 2147483646 h 252"/>
              <a:gd name="T26" fmla="*/ 2147483646 w 246"/>
              <a:gd name="T27" fmla="*/ 2147483646 h 252"/>
              <a:gd name="T28" fmla="*/ 2147483646 w 246"/>
              <a:gd name="T29" fmla="*/ 2147483646 h 252"/>
              <a:gd name="T30" fmla="*/ 2147483646 w 246"/>
              <a:gd name="T31" fmla="*/ 2147483646 h 252"/>
              <a:gd name="T32" fmla="*/ 2147483646 w 246"/>
              <a:gd name="T33" fmla="*/ 2147483646 h 252"/>
              <a:gd name="T34" fmla="*/ 2147483646 w 246"/>
              <a:gd name="T35" fmla="*/ 2147483646 h 252"/>
              <a:gd name="T36" fmla="*/ 2147483646 w 246"/>
              <a:gd name="T37" fmla="*/ 2147483646 h 252"/>
              <a:gd name="T38" fmla="*/ 2147483646 w 246"/>
              <a:gd name="T39" fmla="*/ 0 h 252"/>
              <a:gd name="T40" fmla="*/ 2147483646 w 246"/>
              <a:gd name="T41" fmla="*/ 2147483646 h 252"/>
              <a:gd name="T42" fmla="*/ 0 w 246"/>
              <a:gd name="T43" fmla="*/ 2147483646 h 252"/>
              <a:gd name="T44" fmla="*/ 2147483646 w 246"/>
              <a:gd name="T45" fmla="*/ 2147483646 h 252"/>
              <a:gd name="T46" fmla="*/ 2147483646 w 246"/>
              <a:gd name="T47" fmla="*/ 2147483646 h 252"/>
              <a:gd name="T48" fmla="*/ 2147483646 w 246"/>
              <a:gd name="T49" fmla="*/ 2147483646 h 252"/>
              <a:gd name="T50" fmla="*/ 2147483646 w 246"/>
              <a:gd name="T51" fmla="*/ 2147483646 h 252"/>
              <a:gd name="T52" fmla="*/ 2147483646 w 246"/>
              <a:gd name="T53" fmla="*/ 2147483646 h 252"/>
              <a:gd name="T54" fmla="*/ 2147483646 w 246"/>
              <a:gd name="T55" fmla="*/ 2147483646 h 252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46" h="252">
                <a:moveTo>
                  <a:pt x="126" y="252"/>
                </a:moveTo>
                <a:lnTo>
                  <a:pt x="144" y="246"/>
                </a:lnTo>
                <a:lnTo>
                  <a:pt x="156" y="162"/>
                </a:lnTo>
                <a:lnTo>
                  <a:pt x="156" y="108"/>
                </a:lnTo>
                <a:lnTo>
                  <a:pt x="168" y="102"/>
                </a:lnTo>
                <a:lnTo>
                  <a:pt x="174" y="36"/>
                </a:lnTo>
                <a:lnTo>
                  <a:pt x="222" y="24"/>
                </a:lnTo>
                <a:lnTo>
                  <a:pt x="240" y="18"/>
                </a:lnTo>
                <a:lnTo>
                  <a:pt x="246" y="18"/>
                </a:lnTo>
                <a:lnTo>
                  <a:pt x="234" y="12"/>
                </a:lnTo>
                <a:lnTo>
                  <a:pt x="210" y="12"/>
                </a:lnTo>
                <a:lnTo>
                  <a:pt x="216" y="18"/>
                </a:lnTo>
                <a:lnTo>
                  <a:pt x="210" y="12"/>
                </a:lnTo>
                <a:lnTo>
                  <a:pt x="174" y="18"/>
                </a:lnTo>
                <a:lnTo>
                  <a:pt x="126" y="18"/>
                </a:lnTo>
                <a:lnTo>
                  <a:pt x="114" y="12"/>
                </a:lnTo>
                <a:lnTo>
                  <a:pt x="30" y="12"/>
                </a:lnTo>
                <a:lnTo>
                  <a:pt x="18" y="0"/>
                </a:lnTo>
                <a:lnTo>
                  <a:pt x="6" y="6"/>
                </a:lnTo>
                <a:lnTo>
                  <a:pt x="0" y="42"/>
                </a:lnTo>
                <a:lnTo>
                  <a:pt x="42" y="126"/>
                </a:lnTo>
                <a:lnTo>
                  <a:pt x="48" y="144"/>
                </a:lnTo>
                <a:lnTo>
                  <a:pt x="60" y="222"/>
                </a:lnTo>
                <a:lnTo>
                  <a:pt x="90" y="252"/>
                </a:lnTo>
                <a:lnTo>
                  <a:pt x="96" y="240"/>
                </a:lnTo>
                <a:lnTo>
                  <a:pt x="126" y="25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6" name="Freeform 396"/>
          <p:cNvSpPr>
            <a:spLocks/>
          </p:cNvSpPr>
          <p:nvPr userDrawn="1"/>
        </p:nvSpPr>
        <p:spPr bwMode="auto">
          <a:xfrm>
            <a:off x="5927568" y="4136415"/>
            <a:ext cx="105833" cy="93663"/>
          </a:xfrm>
          <a:custGeom>
            <a:avLst/>
            <a:gdLst>
              <a:gd name="T0" fmla="*/ 0 w 10"/>
              <a:gd name="T1" fmla="*/ 2147483646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0 h 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" h="12">
                <a:moveTo>
                  <a:pt x="0" y="12"/>
                </a:moveTo>
                <a:cubicBezTo>
                  <a:pt x="4" y="11"/>
                  <a:pt x="4" y="11"/>
                  <a:pt x="4" y="11"/>
                </a:cubicBezTo>
                <a:cubicBezTo>
                  <a:pt x="9" y="10"/>
                  <a:pt x="9" y="10"/>
                  <a:pt x="9" y="10"/>
                </a:cubicBezTo>
                <a:cubicBezTo>
                  <a:pt x="9" y="10"/>
                  <a:pt x="10" y="8"/>
                  <a:pt x="10" y="8"/>
                </a:cubicBezTo>
                <a:cubicBezTo>
                  <a:pt x="10" y="7"/>
                  <a:pt x="10" y="0"/>
                  <a:pt x="10" y="0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7" name="Freeform 397"/>
          <p:cNvSpPr>
            <a:spLocks/>
          </p:cNvSpPr>
          <p:nvPr userDrawn="1"/>
        </p:nvSpPr>
        <p:spPr bwMode="auto">
          <a:xfrm>
            <a:off x="185035" y="2063133"/>
            <a:ext cx="901700" cy="922339"/>
          </a:xfrm>
          <a:custGeom>
            <a:avLst/>
            <a:gdLst>
              <a:gd name="T0" fmla="*/ 2147483646 w 516"/>
              <a:gd name="T1" fmla="*/ 2147483646 h 709"/>
              <a:gd name="T2" fmla="*/ 2147483646 w 516"/>
              <a:gd name="T3" fmla="*/ 2147483646 h 709"/>
              <a:gd name="T4" fmla="*/ 2147483646 w 516"/>
              <a:gd name="T5" fmla="*/ 2147483646 h 709"/>
              <a:gd name="T6" fmla="*/ 2147483646 w 516"/>
              <a:gd name="T7" fmla="*/ 2147483646 h 709"/>
              <a:gd name="T8" fmla="*/ 2147483646 w 516"/>
              <a:gd name="T9" fmla="*/ 2147483646 h 709"/>
              <a:gd name="T10" fmla="*/ 2147483646 w 516"/>
              <a:gd name="T11" fmla="*/ 2147483646 h 709"/>
              <a:gd name="T12" fmla="*/ 2147483646 w 516"/>
              <a:gd name="T13" fmla="*/ 2147483646 h 709"/>
              <a:gd name="T14" fmla="*/ 2147483646 w 516"/>
              <a:gd name="T15" fmla="*/ 0 h 709"/>
              <a:gd name="T16" fmla="*/ 2147483646 w 516"/>
              <a:gd name="T17" fmla="*/ 2147483646 h 709"/>
              <a:gd name="T18" fmla="*/ 2147483646 w 516"/>
              <a:gd name="T19" fmla="*/ 2147483646 h 709"/>
              <a:gd name="T20" fmla="*/ 2147483646 w 516"/>
              <a:gd name="T21" fmla="*/ 2147483646 h 709"/>
              <a:gd name="T22" fmla="*/ 2147483646 w 516"/>
              <a:gd name="T23" fmla="*/ 2147483646 h 709"/>
              <a:gd name="T24" fmla="*/ 2147483646 w 516"/>
              <a:gd name="T25" fmla="*/ 2147483646 h 709"/>
              <a:gd name="T26" fmla="*/ 2147483646 w 516"/>
              <a:gd name="T27" fmla="*/ 2147483646 h 709"/>
              <a:gd name="T28" fmla="*/ 2147483646 w 516"/>
              <a:gd name="T29" fmla="*/ 2147483646 h 709"/>
              <a:gd name="T30" fmla="*/ 2147483646 w 516"/>
              <a:gd name="T31" fmla="*/ 2147483646 h 709"/>
              <a:gd name="T32" fmla="*/ 2147483646 w 516"/>
              <a:gd name="T33" fmla="*/ 2147483646 h 709"/>
              <a:gd name="T34" fmla="*/ 2147483646 w 516"/>
              <a:gd name="T35" fmla="*/ 2147483646 h 709"/>
              <a:gd name="T36" fmla="*/ 2147483646 w 516"/>
              <a:gd name="T37" fmla="*/ 2147483646 h 709"/>
              <a:gd name="T38" fmla="*/ 0 w 516"/>
              <a:gd name="T39" fmla="*/ 2147483646 h 709"/>
              <a:gd name="T40" fmla="*/ 2147483646 w 516"/>
              <a:gd name="T41" fmla="*/ 2147483646 h 709"/>
              <a:gd name="T42" fmla="*/ 2147483646 w 516"/>
              <a:gd name="T43" fmla="*/ 2147483646 h 709"/>
              <a:gd name="T44" fmla="*/ 2147483646 w 516"/>
              <a:gd name="T45" fmla="*/ 2147483646 h 709"/>
              <a:gd name="T46" fmla="*/ 2147483646 w 516"/>
              <a:gd name="T47" fmla="*/ 2147483646 h 709"/>
              <a:gd name="T48" fmla="*/ 2147483646 w 516"/>
              <a:gd name="T49" fmla="*/ 2147483646 h 709"/>
              <a:gd name="T50" fmla="*/ 2147483646 w 516"/>
              <a:gd name="T51" fmla="*/ 2147483646 h 709"/>
              <a:gd name="T52" fmla="*/ 2147483646 w 516"/>
              <a:gd name="T53" fmla="*/ 2147483646 h 709"/>
              <a:gd name="T54" fmla="*/ 2147483646 w 516"/>
              <a:gd name="T55" fmla="*/ 2147483646 h 709"/>
              <a:gd name="T56" fmla="*/ 2147483646 w 516"/>
              <a:gd name="T57" fmla="*/ 2147483646 h 709"/>
              <a:gd name="T58" fmla="*/ 2147483646 w 516"/>
              <a:gd name="T59" fmla="*/ 2147483646 h 709"/>
              <a:gd name="T60" fmla="*/ 2147483646 w 516"/>
              <a:gd name="T61" fmla="*/ 2147483646 h 709"/>
              <a:gd name="T62" fmla="*/ 2147483646 w 516"/>
              <a:gd name="T63" fmla="*/ 2147483646 h 709"/>
              <a:gd name="T64" fmla="*/ 2147483646 w 516"/>
              <a:gd name="T65" fmla="*/ 2147483646 h 709"/>
              <a:gd name="T66" fmla="*/ 2147483646 w 516"/>
              <a:gd name="T67" fmla="*/ 2147483646 h 709"/>
              <a:gd name="T68" fmla="*/ 2147483646 w 516"/>
              <a:gd name="T69" fmla="*/ 2147483646 h 709"/>
              <a:gd name="T70" fmla="*/ 2147483646 w 516"/>
              <a:gd name="T71" fmla="*/ 2147483646 h 709"/>
              <a:gd name="T72" fmla="*/ 2147483646 w 516"/>
              <a:gd name="T73" fmla="*/ 2147483646 h 709"/>
              <a:gd name="T74" fmla="*/ 2147483646 w 516"/>
              <a:gd name="T75" fmla="*/ 2147483646 h 709"/>
              <a:gd name="T76" fmla="*/ 2147483646 w 516"/>
              <a:gd name="T77" fmla="*/ 2147483646 h 709"/>
              <a:gd name="T78" fmla="*/ 2147483646 w 516"/>
              <a:gd name="T79" fmla="*/ 2147483646 h 709"/>
              <a:gd name="T80" fmla="*/ 2147483646 w 516"/>
              <a:gd name="T81" fmla="*/ 2147483646 h 709"/>
              <a:gd name="T82" fmla="*/ 2147483646 w 516"/>
              <a:gd name="T83" fmla="*/ 2147483646 h 709"/>
              <a:gd name="T84" fmla="*/ 2147483646 w 516"/>
              <a:gd name="T85" fmla="*/ 2147483646 h 709"/>
              <a:gd name="T86" fmla="*/ 2147483646 w 516"/>
              <a:gd name="T87" fmla="*/ 2147483646 h 709"/>
              <a:gd name="T88" fmla="*/ 2147483646 w 516"/>
              <a:gd name="T89" fmla="*/ 2147483646 h 709"/>
              <a:gd name="T90" fmla="*/ 2147483646 w 516"/>
              <a:gd name="T91" fmla="*/ 2147483646 h 709"/>
              <a:gd name="T92" fmla="*/ 2147483646 w 516"/>
              <a:gd name="T93" fmla="*/ 2147483646 h 709"/>
              <a:gd name="T94" fmla="*/ 2147483646 w 516"/>
              <a:gd name="T95" fmla="*/ 2147483646 h 70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516" h="709">
                <a:moveTo>
                  <a:pt x="504" y="96"/>
                </a:moveTo>
                <a:lnTo>
                  <a:pt x="486" y="78"/>
                </a:lnTo>
                <a:lnTo>
                  <a:pt x="432" y="84"/>
                </a:lnTo>
                <a:lnTo>
                  <a:pt x="354" y="48"/>
                </a:lnTo>
                <a:lnTo>
                  <a:pt x="318" y="54"/>
                </a:lnTo>
                <a:lnTo>
                  <a:pt x="288" y="36"/>
                </a:lnTo>
                <a:lnTo>
                  <a:pt x="282" y="18"/>
                </a:lnTo>
                <a:lnTo>
                  <a:pt x="228" y="0"/>
                </a:lnTo>
                <a:lnTo>
                  <a:pt x="198" y="24"/>
                </a:lnTo>
                <a:lnTo>
                  <a:pt x="150" y="42"/>
                </a:lnTo>
                <a:lnTo>
                  <a:pt x="114" y="66"/>
                </a:lnTo>
                <a:lnTo>
                  <a:pt x="90" y="126"/>
                </a:lnTo>
                <a:lnTo>
                  <a:pt x="42" y="138"/>
                </a:lnTo>
                <a:lnTo>
                  <a:pt x="42" y="174"/>
                </a:lnTo>
                <a:lnTo>
                  <a:pt x="78" y="222"/>
                </a:lnTo>
                <a:lnTo>
                  <a:pt x="114" y="240"/>
                </a:lnTo>
                <a:lnTo>
                  <a:pt x="114" y="264"/>
                </a:lnTo>
                <a:lnTo>
                  <a:pt x="90" y="276"/>
                </a:lnTo>
                <a:lnTo>
                  <a:pt x="60" y="264"/>
                </a:lnTo>
                <a:lnTo>
                  <a:pt x="0" y="306"/>
                </a:lnTo>
                <a:lnTo>
                  <a:pt x="18" y="324"/>
                </a:lnTo>
                <a:lnTo>
                  <a:pt x="42" y="348"/>
                </a:lnTo>
                <a:lnTo>
                  <a:pt x="96" y="348"/>
                </a:lnTo>
                <a:lnTo>
                  <a:pt x="138" y="354"/>
                </a:lnTo>
                <a:lnTo>
                  <a:pt x="120" y="396"/>
                </a:lnTo>
                <a:lnTo>
                  <a:pt x="72" y="414"/>
                </a:lnTo>
                <a:lnTo>
                  <a:pt x="36" y="438"/>
                </a:lnTo>
                <a:lnTo>
                  <a:pt x="30" y="468"/>
                </a:lnTo>
                <a:lnTo>
                  <a:pt x="72" y="498"/>
                </a:lnTo>
                <a:lnTo>
                  <a:pt x="78" y="529"/>
                </a:lnTo>
                <a:lnTo>
                  <a:pt x="108" y="541"/>
                </a:lnTo>
                <a:lnTo>
                  <a:pt x="114" y="583"/>
                </a:lnTo>
                <a:lnTo>
                  <a:pt x="156" y="577"/>
                </a:lnTo>
                <a:lnTo>
                  <a:pt x="210" y="577"/>
                </a:lnTo>
                <a:lnTo>
                  <a:pt x="180" y="631"/>
                </a:lnTo>
                <a:lnTo>
                  <a:pt x="90" y="709"/>
                </a:lnTo>
                <a:lnTo>
                  <a:pt x="192" y="655"/>
                </a:lnTo>
                <a:lnTo>
                  <a:pt x="270" y="571"/>
                </a:lnTo>
                <a:lnTo>
                  <a:pt x="264" y="553"/>
                </a:lnTo>
                <a:lnTo>
                  <a:pt x="312" y="492"/>
                </a:lnTo>
                <a:lnTo>
                  <a:pt x="324" y="517"/>
                </a:lnTo>
                <a:lnTo>
                  <a:pt x="330" y="547"/>
                </a:lnTo>
                <a:lnTo>
                  <a:pt x="366" y="517"/>
                </a:lnTo>
                <a:lnTo>
                  <a:pt x="408" y="492"/>
                </a:lnTo>
                <a:lnTo>
                  <a:pt x="426" y="505"/>
                </a:lnTo>
                <a:lnTo>
                  <a:pt x="516" y="523"/>
                </a:lnTo>
                <a:lnTo>
                  <a:pt x="516" y="96"/>
                </a:lnTo>
                <a:lnTo>
                  <a:pt x="504" y="9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8" name="Freeform 398"/>
          <p:cNvSpPr>
            <a:spLocks/>
          </p:cNvSpPr>
          <p:nvPr userDrawn="1"/>
        </p:nvSpPr>
        <p:spPr bwMode="auto">
          <a:xfrm>
            <a:off x="1086735" y="2025037"/>
            <a:ext cx="2825749" cy="1452563"/>
          </a:xfrm>
          <a:custGeom>
            <a:avLst/>
            <a:gdLst>
              <a:gd name="T0" fmla="*/ 2147483646 w 1622"/>
              <a:gd name="T1" fmla="*/ 2147483646 h 1117"/>
              <a:gd name="T2" fmla="*/ 2147483646 w 1622"/>
              <a:gd name="T3" fmla="*/ 2147483646 h 1117"/>
              <a:gd name="T4" fmla="*/ 2147483646 w 1622"/>
              <a:gd name="T5" fmla="*/ 2147483646 h 1117"/>
              <a:gd name="T6" fmla="*/ 2147483646 w 1622"/>
              <a:gd name="T7" fmla="*/ 2147483646 h 1117"/>
              <a:gd name="T8" fmla="*/ 2147483646 w 1622"/>
              <a:gd name="T9" fmla="*/ 2147483646 h 1117"/>
              <a:gd name="T10" fmla="*/ 2147483646 w 1622"/>
              <a:gd name="T11" fmla="*/ 2147483646 h 1117"/>
              <a:gd name="T12" fmla="*/ 2147483646 w 1622"/>
              <a:gd name="T13" fmla="*/ 2147483646 h 1117"/>
              <a:gd name="T14" fmla="*/ 2147483646 w 1622"/>
              <a:gd name="T15" fmla="*/ 2147483646 h 1117"/>
              <a:gd name="T16" fmla="*/ 2147483646 w 1622"/>
              <a:gd name="T17" fmla="*/ 2147483646 h 1117"/>
              <a:gd name="T18" fmla="*/ 2147483646 w 1622"/>
              <a:gd name="T19" fmla="*/ 2147483646 h 1117"/>
              <a:gd name="T20" fmla="*/ 2147483646 w 1622"/>
              <a:gd name="T21" fmla="*/ 2147483646 h 1117"/>
              <a:gd name="T22" fmla="*/ 2147483646 w 1622"/>
              <a:gd name="T23" fmla="*/ 2147483646 h 1117"/>
              <a:gd name="T24" fmla="*/ 2147483646 w 1622"/>
              <a:gd name="T25" fmla="*/ 2147483646 h 1117"/>
              <a:gd name="T26" fmla="*/ 2147483646 w 1622"/>
              <a:gd name="T27" fmla="*/ 2147483646 h 1117"/>
              <a:gd name="T28" fmla="*/ 2147483646 w 1622"/>
              <a:gd name="T29" fmla="*/ 2147483646 h 1117"/>
              <a:gd name="T30" fmla="*/ 2147483646 w 1622"/>
              <a:gd name="T31" fmla="*/ 2147483646 h 1117"/>
              <a:gd name="T32" fmla="*/ 2147483646 w 1622"/>
              <a:gd name="T33" fmla="*/ 2147483646 h 1117"/>
              <a:gd name="T34" fmla="*/ 2147483646 w 1622"/>
              <a:gd name="T35" fmla="*/ 2147483646 h 1117"/>
              <a:gd name="T36" fmla="*/ 2147483646 w 1622"/>
              <a:gd name="T37" fmla="*/ 2147483646 h 1117"/>
              <a:gd name="T38" fmla="*/ 2147483646 w 1622"/>
              <a:gd name="T39" fmla="*/ 2147483646 h 1117"/>
              <a:gd name="T40" fmla="*/ 2147483646 w 1622"/>
              <a:gd name="T41" fmla="*/ 2147483646 h 1117"/>
              <a:gd name="T42" fmla="*/ 2147483646 w 1622"/>
              <a:gd name="T43" fmla="*/ 2147483646 h 1117"/>
              <a:gd name="T44" fmla="*/ 2147483646 w 1622"/>
              <a:gd name="T45" fmla="*/ 2147483646 h 1117"/>
              <a:gd name="T46" fmla="*/ 2147483646 w 1622"/>
              <a:gd name="T47" fmla="*/ 2147483646 h 1117"/>
              <a:gd name="T48" fmla="*/ 2147483646 w 1622"/>
              <a:gd name="T49" fmla="*/ 2147483646 h 1117"/>
              <a:gd name="T50" fmla="*/ 2147483646 w 1622"/>
              <a:gd name="T51" fmla="*/ 2147483646 h 1117"/>
              <a:gd name="T52" fmla="*/ 2147483646 w 1622"/>
              <a:gd name="T53" fmla="*/ 2147483646 h 1117"/>
              <a:gd name="T54" fmla="*/ 2147483646 w 1622"/>
              <a:gd name="T55" fmla="*/ 2147483646 h 1117"/>
              <a:gd name="T56" fmla="*/ 2147483646 w 1622"/>
              <a:gd name="T57" fmla="*/ 2147483646 h 1117"/>
              <a:gd name="T58" fmla="*/ 2147483646 w 1622"/>
              <a:gd name="T59" fmla="*/ 2147483646 h 1117"/>
              <a:gd name="T60" fmla="*/ 2147483646 w 1622"/>
              <a:gd name="T61" fmla="*/ 2147483646 h 1117"/>
              <a:gd name="T62" fmla="*/ 2147483646 w 1622"/>
              <a:gd name="T63" fmla="*/ 2147483646 h 1117"/>
              <a:gd name="T64" fmla="*/ 2147483646 w 1622"/>
              <a:gd name="T65" fmla="*/ 2147483646 h 1117"/>
              <a:gd name="T66" fmla="*/ 2147483646 w 1622"/>
              <a:gd name="T67" fmla="*/ 2147483646 h 1117"/>
              <a:gd name="T68" fmla="*/ 2147483646 w 1622"/>
              <a:gd name="T69" fmla="*/ 2147483646 h 1117"/>
              <a:gd name="T70" fmla="*/ 2147483646 w 1622"/>
              <a:gd name="T71" fmla="*/ 2147483646 h 1117"/>
              <a:gd name="T72" fmla="*/ 2147483646 w 1622"/>
              <a:gd name="T73" fmla="*/ 2147483646 h 1117"/>
              <a:gd name="T74" fmla="*/ 2147483646 w 1622"/>
              <a:gd name="T75" fmla="*/ 2147483646 h 1117"/>
              <a:gd name="T76" fmla="*/ 2147483646 w 1622"/>
              <a:gd name="T77" fmla="*/ 2147483646 h 1117"/>
              <a:gd name="T78" fmla="*/ 2147483646 w 1622"/>
              <a:gd name="T79" fmla="*/ 2147483646 h 1117"/>
              <a:gd name="T80" fmla="*/ 2147483646 w 1622"/>
              <a:gd name="T81" fmla="*/ 0 h 1117"/>
              <a:gd name="T82" fmla="*/ 2147483646 w 1622"/>
              <a:gd name="T83" fmla="*/ 2147483646 h 1117"/>
              <a:gd name="T84" fmla="*/ 2147483646 w 1622"/>
              <a:gd name="T85" fmla="*/ 2147483646 h 1117"/>
              <a:gd name="T86" fmla="*/ 2147483646 w 1622"/>
              <a:gd name="T87" fmla="*/ 2147483646 h 1117"/>
              <a:gd name="T88" fmla="*/ 2147483646 w 1622"/>
              <a:gd name="T89" fmla="*/ 2147483646 h 1117"/>
              <a:gd name="T90" fmla="*/ 2147483646 w 1622"/>
              <a:gd name="T91" fmla="*/ 2147483646 h 1117"/>
              <a:gd name="T92" fmla="*/ 2147483646 w 1622"/>
              <a:gd name="T93" fmla="*/ 2147483646 h 1117"/>
              <a:gd name="T94" fmla="*/ 2147483646 w 1622"/>
              <a:gd name="T95" fmla="*/ 2147483646 h 1117"/>
              <a:gd name="T96" fmla="*/ 2147483646 w 1622"/>
              <a:gd name="T97" fmla="*/ 2147483646 h 1117"/>
              <a:gd name="T98" fmla="*/ 2147483646 w 1622"/>
              <a:gd name="T99" fmla="*/ 2147483646 h 1117"/>
              <a:gd name="T100" fmla="*/ 2147483646 w 1622"/>
              <a:gd name="T101" fmla="*/ 2147483646 h 1117"/>
              <a:gd name="T102" fmla="*/ 2147483646 w 1622"/>
              <a:gd name="T103" fmla="*/ 2147483646 h 1117"/>
              <a:gd name="T104" fmla="*/ 2147483646 w 1622"/>
              <a:gd name="T105" fmla="*/ 2147483646 h 1117"/>
              <a:gd name="T106" fmla="*/ 2147483646 w 1622"/>
              <a:gd name="T107" fmla="*/ 2147483646 h 1117"/>
              <a:gd name="T108" fmla="*/ 2147483646 w 1622"/>
              <a:gd name="T109" fmla="*/ 2147483646 h 1117"/>
              <a:gd name="T110" fmla="*/ 0 w 1622"/>
              <a:gd name="T111" fmla="*/ 2147483646 h 1117"/>
              <a:gd name="T112" fmla="*/ 2147483646 w 1622"/>
              <a:gd name="T113" fmla="*/ 2147483646 h 1117"/>
              <a:gd name="T114" fmla="*/ 2147483646 w 1622"/>
              <a:gd name="T115" fmla="*/ 2147483646 h 1117"/>
              <a:gd name="T116" fmla="*/ 2147483646 w 1622"/>
              <a:gd name="T117" fmla="*/ 2147483646 h 1117"/>
              <a:gd name="T118" fmla="*/ 2147483646 w 1622"/>
              <a:gd name="T119" fmla="*/ 2147483646 h 1117"/>
              <a:gd name="T120" fmla="*/ 2147483646 w 1622"/>
              <a:gd name="T121" fmla="*/ 2147483646 h 1117"/>
              <a:gd name="T122" fmla="*/ 2147483646 w 1622"/>
              <a:gd name="T123" fmla="*/ 2147483646 h 111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622" h="1117">
                <a:moveTo>
                  <a:pt x="931" y="943"/>
                </a:moveTo>
                <a:lnTo>
                  <a:pt x="973" y="955"/>
                </a:lnTo>
                <a:lnTo>
                  <a:pt x="1075" y="1003"/>
                </a:lnTo>
                <a:lnTo>
                  <a:pt x="1111" y="1081"/>
                </a:lnTo>
                <a:lnTo>
                  <a:pt x="1111" y="1117"/>
                </a:lnTo>
                <a:lnTo>
                  <a:pt x="1190" y="1093"/>
                </a:lnTo>
                <a:lnTo>
                  <a:pt x="1232" y="1057"/>
                </a:lnTo>
                <a:lnTo>
                  <a:pt x="1262" y="1051"/>
                </a:lnTo>
                <a:lnTo>
                  <a:pt x="1322" y="1039"/>
                </a:lnTo>
                <a:lnTo>
                  <a:pt x="1370" y="979"/>
                </a:lnTo>
                <a:lnTo>
                  <a:pt x="1394" y="985"/>
                </a:lnTo>
                <a:lnTo>
                  <a:pt x="1406" y="1045"/>
                </a:lnTo>
                <a:lnTo>
                  <a:pt x="1430" y="1027"/>
                </a:lnTo>
                <a:lnTo>
                  <a:pt x="1448" y="1033"/>
                </a:lnTo>
                <a:lnTo>
                  <a:pt x="1436" y="1051"/>
                </a:lnTo>
                <a:lnTo>
                  <a:pt x="1448" y="1075"/>
                </a:lnTo>
                <a:lnTo>
                  <a:pt x="1502" y="1033"/>
                </a:lnTo>
                <a:lnTo>
                  <a:pt x="1520" y="1009"/>
                </a:lnTo>
                <a:lnTo>
                  <a:pt x="1466" y="1003"/>
                </a:lnTo>
                <a:lnTo>
                  <a:pt x="1442" y="967"/>
                </a:lnTo>
                <a:lnTo>
                  <a:pt x="1460" y="949"/>
                </a:lnTo>
                <a:lnTo>
                  <a:pt x="1466" y="925"/>
                </a:lnTo>
                <a:lnTo>
                  <a:pt x="1382" y="943"/>
                </a:lnTo>
                <a:lnTo>
                  <a:pt x="1340" y="979"/>
                </a:lnTo>
                <a:lnTo>
                  <a:pt x="1358" y="937"/>
                </a:lnTo>
                <a:lnTo>
                  <a:pt x="1400" y="913"/>
                </a:lnTo>
                <a:lnTo>
                  <a:pt x="1424" y="889"/>
                </a:lnTo>
                <a:lnTo>
                  <a:pt x="1496" y="895"/>
                </a:lnTo>
                <a:lnTo>
                  <a:pt x="1550" y="889"/>
                </a:lnTo>
                <a:lnTo>
                  <a:pt x="1592" y="859"/>
                </a:lnTo>
                <a:lnTo>
                  <a:pt x="1622" y="835"/>
                </a:lnTo>
                <a:lnTo>
                  <a:pt x="1598" y="775"/>
                </a:lnTo>
                <a:lnTo>
                  <a:pt x="1592" y="745"/>
                </a:lnTo>
                <a:lnTo>
                  <a:pt x="1514" y="703"/>
                </a:lnTo>
                <a:lnTo>
                  <a:pt x="1514" y="679"/>
                </a:lnTo>
                <a:lnTo>
                  <a:pt x="1448" y="553"/>
                </a:lnTo>
                <a:lnTo>
                  <a:pt x="1430" y="607"/>
                </a:lnTo>
                <a:lnTo>
                  <a:pt x="1388" y="619"/>
                </a:lnTo>
                <a:lnTo>
                  <a:pt x="1376" y="607"/>
                </a:lnTo>
                <a:lnTo>
                  <a:pt x="1358" y="607"/>
                </a:lnTo>
                <a:lnTo>
                  <a:pt x="1358" y="522"/>
                </a:lnTo>
                <a:lnTo>
                  <a:pt x="1322" y="516"/>
                </a:lnTo>
                <a:lnTo>
                  <a:pt x="1292" y="474"/>
                </a:lnTo>
                <a:lnTo>
                  <a:pt x="1262" y="480"/>
                </a:lnTo>
                <a:lnTo>
                  <a:pt x="1226" y="468"/>
                </a:lnTo>
                <a:lnTo>
                  <a:pt x="1202" y="474"/>
                </a:lnTo>
                <a:lnTo>
                  <a:pt x="1202" y="504"/>
                </a:lnTo>
                <a:lnTo>
                  <a:pt x="1202" y="535"/>
                </a:lnTo>
                <a:lnTo>
                  <a:pt x="1196" y="601"/>
                </a:lnTo>
                <a:lnTo>
                  <a:pt x="1190" y="625"/>
                </a:lnTo>
                <a:lnTo>
                  <a:pt x="1226" y="697"/>
                </a:lnTo>
                <a:lnTo>
                  <a:pt x="1166" y="751"/>
                </a:lnTo>
                <a:lnTo>
                  <a:pt x="1178" y="841"/>
                </a:lnTo>
                <a:lnTo>
                  <a:pt x="1154" y="859"/>
                </a:lnTo>
                <a:lnTo>
                  <a:pt x="1130" y="847"/>
                </a:lnTo>
                <a:lnTo>
                  <a:pt x="1117" y="739"/>
                </a:lnTo>
                <a:lnTo>
                  <a:pt x="1057" y="733"/>
                </a:lnTo>
                <a:lnTo>
                  <a:pt x="943" y="667"/>
                </a:lnTo>
                <a:lnTo>
                  <a:pt x="919" y="667"/>
                </a:lnTo>
                <a:lnTo>
                  <a:pt x="901" y="613"/>
                </a:lnTo>
                <a:lnTo>
                  <a:pt x="883" y="595"/>
                </a:lnTo>
                <a:lnTo>
                  <a:pt x="931" y="450"/>
                </a:lnTo>
                <a:lnTo>
                  <a:pt x="961" y="420"/>
                </a:lnTo>
                <a:lnTo>
                  <a:pt x="991" y="402"/>
                </a:lnTo>
                <a:lnTo>
                  <a:pt x="1009" y="402"/>
                </a:lnTo>
                <a:lnTo>
                  <a:pt x="1027" y="342"/>
                </a:lnTo>
                <a:lnTo>
                  <a:pt x="1039" y="294"/>
                </a:lnTo>
                <a:lnTo>
                  <a:pt x="1099" y="282"/>
                </a:lnTo>
                <a:lnTo>
                  <a:pt x="1130" y="258"/>
                </a:lnTo>
                <a:lnTo>
                  <a:pt x="1111" y="204"/>
                </a:lnTo>
                <a:lnTo>
                  <a:pt x="1124" y="168"/>
                </a:lnTo>
                <a:lnTo>
                  <a:pt x="1099" y="138"/>
                </a:lnTo>
                <a:lnTo>
                  <a:pt x="1063" y="132"/>
                </a:lnTo>
                <a:lnTo>
                  <a:pt x="1051" y="192"/>
                </a:lnTo>
                <a:lnTo>
                  <a:pt x="1015" y="246"/>
                </a:lnTo>
                <a:lnTo>
                  <a:pt x="1003" y="180"/>
                </a:lnTo>
                <a:lnTo>
                  <a:pt x="985" y="156"/>
                </a:lnTo>
                <a:lnTo>
                  <a:pt x="961" y="186"/>
                </a:lnTo>
                <a:lnTo>
                  <a:pt x="949" y="156"/>
                </a:lnTo>
                <a:lnTo>
                  <a:pt x="925" y="114"/>
                </a:lnTo>
                <a:lnTo>
                  <a:pt x="913" y="60"/>
                </a:lnTo>
                <a:lnTo>
                  <a:pt x="877" y="0"/>
                </a:lnTo>
                <a:lnTo>
                  <a:pt x="847" y="84"/>
                </a:lnTo>
                <a:lnTo>
                  <a:pt x="847" y="114"/>
                </a:lnTo>
                <a:lnTo>
                  <a:pt x="889" y="150"/>
                </a:lnTo>
                <a:lnTo>
                  <a:pt x="895" y="186"/>
                </a:lnTo>
                <a:lnTo>
                  <a:pt x="865" y="216"/>
                </a:lnTo>
                <a:lnTo>
                  <a:pt x="847" y="204"/>
                </a:lnTo>
                <a:lnTo>
                  <a:pt x="823" y="204"/>
                </a:lnTo>
                <a:lnTo>
                  <a:pt x="811" y="234"/>
                </a:lnTo>
                <a:lnTo>
                  <a:pt x="769" y="222"/>
                </a:lnTo>
                <a:lnTo>
                  <a:pt x="709" y="222"/>
                </a:lnTo>
                <a:lnTo>
                  <a:pt x="673" y="198"/>
                </a:lnTo>
                <a:lnTo>
                  <a:pt x="619" y="210"/>
                </a:lnTo>
                <a:lnTo>
                  <a:pt x="625" y="228"/>
                </a:lnTo>
                <a:lnTo>
                  <a:pt x="631" y="264"/>
                </a:lnTo>
                <a:lnTo>
                  <a:pt x="613" y="258"/>
                </a:lnTo>
                <a:lnTo>
                  <a:pt x="583" y="222"/>
                </a:lnTo>
                <a:lnTo>
                  <a:pt x="517" y="234"/>
                </a:lnTo>
                <a:lnTo>
                  <a:pt x="487" y="210"/>
                </a:lnTo>
                <a:lnTo>
                  <a:pt x="499" y="186"/>
                </a:lnTo>
                <a:lnTo>
                  <a:pt x="457" y="174"/>
                </a:lnTo>
                <a:lnTo>
                  <a:pt x="409" y="150"/>
                </a:lnTo>
                <a:lnTo>
                  <a:pt x="343" y="132"/>
                </a:lnTo>
                <a:lnTo>
                  <a:pt x="301" y="144"/>
                </a:lnTo>
                <a:lnTo>
                  <a:pt x="259" y="96"/>
                </a:lnTo>
                <a:lnTo>
                  <a:pt x="145" y="150"/>
                </a:lnTo>
                <a:lnTo>
                  <a:pt x="115" y="180"/>
                </a:lnTo>
                <a:lnTo>
                  <a:pt x="67" y="168"/>
                </a:lnTo>
                <a:lnTo>
                  <a:pt x="37" y="138"/>
                </a:lnTo>
                <a:lnTo>
                  <a:pt x="0" y="126"/>
                </a:lnTo>
                <a:lnTo>
                  <a:pt x="0" y="553"/>
                </a:lnTo>
                <a:lnTo>
                  <a:pt x="61" y="583"/>
                </a:lnTo>
                <a:lnTo>
                  <a:pt x="109" y="559"/>
                </a:lnTo>
                <a:lnTo>
                  <a:pt x="175" y="679"/>
                </a:lnTo>
                <a:lnTo>
                  <a:pt x="217" y="709"/>
                </a:lnTo>
                <a:lnTo>
                  <a:pt x="211" y="757"/>
                </a:lnTo>
                <a:lnTo>
                  <a:pt x="229" y="793"/>
                </a:lnTo>
                <a:lnTo>
                  <a:pt x="277" y="859"/>
                </a:lnTo>
                <a:lnTo>
                  <a:pt x="343" y="901"/>
                </a:lnTo>
                <a:lnTo>
                  <a:pt x="349" y="931"/>
                </a:lnTo>
                <a:lnTo>
                  <a:pt x="871" y="931"/>
                </a:lnTo>
                <a:lnTo>
                  <a:pt x="931" y="9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29" name="Freeform 399"/>
          <p:cNvSpPr>
            <a:spLocks/>
          </p:cNvSpPr>
          <p:nvPr userDrawn="1"/>
        </p:nvSpPr>
        <p:spPr bwMode="auto">
          <a:xfrm>
            <a:off x="1620133" y="3234709"/>
            <a:ext cx="1913467" cy="741363"/>
          </a:xfrm>
          <a:custGeom>
            <a:avLst/>
            <a:gdLst>
              <a:gd name="T0" fmla="*/ 2147483646 w 1099"/>
              <a:gd name="T1" fmla="*/ 2147483646 h 571"/>
              <a:gd name="T2" fmla="*/ 2147483646 w 1099"/>
              <a:gd name="T3" fmla="*/ 2147483646 h 571"/>
              <a:gd name="T4" fmla="*/ 2147483646 w 1099"/>
              <a:gd name="T5" fmla="*/ 2147483646 h 571"/>
              <a:gd name="T6" fmla="*/ 2147483646 w 1099"/>
              <a:gd name="T7" fmla="*/ 2147483646 h 571"/>
              <a:gd name="T8" fmla="*/ 2147483646 w 1099"/>
              <a:gd name="T9" fmla="*/ 2147483646 h 571"/>
              <a:gd name="T10" fmla="*/ 2147483646 w 1099"/>
              <a:gd name="T11" fmla="*/ 2147483646 h 571"/>
              <a:gd name="T12" fmla="*/ 2147483646 w 1099"/>
              <a:gd name="T13" fmla="*/ 2147483646 h 571"/>
              <a:gd name="T14" fmla="*/ 2147483646 w 1099"/>
              <a:gd name="T15" fmla="*/ 2147483646 h 571"/>
              <a:gd name="T16" fmla="*/ 2147483646 w 1099"/>
              <a:gd name="T17" fmla="*/ 2147483646 h 571"/>
              <a:gd name="T18" fmla="*/ 2147483646 w 1099"/>
              <a:gd name="T19" fmla="*/ 2147483646 h 571"/>
              <a:gd name="T20" fmla="*/ 2147483646 w 1099"/>
              <a:gd name="T21" fmla="*/ 2147483646 h 571"/>
              <a:gd name="T22" fmla="*/ 2147483646 w 1099"/>
              <a:gd name="T23" fmla="*/ 2147483646 h 571"/>
              <a:gd name="T24" fmla="*/ 2147483646 w 1099"/>
              <a:gd name="T25" fmla="*/ 2147483646 h 571"/>
              <a:gd name="T26" fmla="*/ 2147483646 w 1099"/>
              <a:gd name="T27" fmla="*/ 2147483646 h 571"/>
              <a:gd name="T28" fmla="*/ 2147483646 w 1099"/>
              <a:gd name="T29" fmla="*/ 2147483646 h 571"/>
              <a:gd name="T30" fmla="*/ 2147483646 w 1099"/>
              <a:gd name="T31" fmla="*/ 2147483646 h 571"/>
              <a:gd name="T32" fmla="*/ 2147483646 w 1099"/>
              <a:gd name="T33" fmla="*/ 2147483646 h 571"/>
              <a:gd name="T34" fmla="*/ 2147483646 w 1099"/>
              <a:gd name="T35" fmla="*/ 2147483646 h 571"/>
              <a:gd name="T36" fmla="*/ 2147483646 w 1099"/>
              <a:gd name="T37" fmla="*/ 2147483646 h 571"/>
              <a:gd name="T38" fmla="*/ 2147483646 w 1099"/>
              <a:gd name="T39" fmla="*/ 2147483646 h 571"/>
              <a:gd name="T40" fmla="*/ 2147483646 w 1099"/>
              <a:gd name="T41" fmla="*/ 2147483646 h 571"/>
              <a:gd name="T42" fmla="*/ 2147483646 w 1099"/>
              <a:gd name="T43" fmla="*/ 2147483646 h 571"/>
              <a:gd name="T44" fmla="*/ 2147483646 w 1099"/>
              <a:gd name="T45" fmla="*/ 2147483646 h 571"/>
              <a:gd name="T46" fmla="*/ 2147483646 w 1099"/>
              <a:gd name="T47" fmla="*/ 2147483646 h 571"/>
              <a:gd name="T48" fmla="*/ 2147483646 w 1099"/>
              <a:gd name="T49" fmla="*/ 2147483646 h 571"/>
              <a:gd name="T50" fmla="*/ 2147483646 w 1099"/>
              <a:gd name="T51" fmla="*/ 0 h 571"/>
              <a:gd name="T52" fmla="*/ 2147483646 w 1099"/>
              <a:gd name="T53" fmla="*/ 2147483646 h 571"/>
              <a:gd name="T54" fmla="*/ 2147483646 w 1099"/>
              <a:gd name="T55" fmla="*/ 2147483646 h 571"/>
              <a:gd name="T56" fmla="*/ 2147483646 w 1099"/>
              <a:gd name="T57" fmla="*/ 2147483646 h 571"/>
              <a:gd name="T58" fmla="*/ 0 w 1099"/>
              <a:gd name="T59" fmla="*/ 2147483646 h 571"/>
              <a:gd name="T60" fmla="*/ 2147483646 w 1099"/>
              <a:gd name="T61" fmla="*/ 2147483646 h 571"/>
              <a:gd name="T62" fmla="*/ 2147483646 w 1099"/>
              <a:gd name="T63" fmla="*/ 2147483646 h 571"/>
              <a:gd name="T64" fmla="*/ 2147483646 w 1099"/>
              <a:gd name="T65" fmla="*/ 2147483646 h 571"/>
              <a:gd name="T66" fmla="*/ 2147483646 w 1099"/>
              <a:gd name="T67" fmla="*/ 2147483646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9" h="571">
                <a:moveTo>
                  <a:pt x="252" y="439"/>
                </a:moveTo>
                <a:lnTo>
                  <a:pt x="300" y="439"/>
                </a:lnTo>
                <a:lnTo>
                  <a:pt x="318" y="427"/>
                </a:lnTo>
                <a:lnTo>
                  <a:pt x="348" y="433"/>
                </a:lnTo>
                <a:lnTo>
                  <a:pt x="396" y="487"/>
                </a:lnTo>
                <a:lnTo>
                  <a:pt x="432" y="475"/>
                </a:lnTo>
                <a:lnTo>
                  <a:pt x="456" y="493"/>
                </a:lnTo>
                <a:lnTo>
                  <a:pt x="474" y="523"/>
                </a:lnTo>
                <a:lnTo>
                  <a:pt x="498" y="547"/>
                </a:lnTo>
                <a:lnTo>
                  <a:pt x="528" y="553"/>
                </a:lnTo>
                <a:lnTo>
                  <a:pt x="528" y="511"/>
                </a:lnTo>
                <a:lnTo>
                  <a:pt x="552" y="487"/>
                </a:lnTo>
                <a:lnTo>
                  <a:pt x="570" y="469"/>
                </a:lnTo>
                <a:lnTo>
                  <a:pt x="630" y="475"/>
                </a:lnTo>
                <a:lnTo>
                  <a:pt x="666" y="475"/>
                </a:lnTo>
                <a:lnTo>
                  <a:pt x="714" y="463"/>
                </a:lnTo>
                <a:lnTo>
                  <a:pt x="744" y="463"/>
                </a:lnTo>
                <a:lnTo>
                  <a:pt x="774" y="457"/>
                </a:lnTo>
                <a:lnTo>
                  <a:pt x="780" y="487"/>
                </a:lnTo>
                <a:lnTo>
                  <a:pt x="792" y="529"/>
                </a:lnTo>
                <a:lnTo>
                  <a:pt x="829" y="565"/>
                </a:lnTo>
                <a:lnTo>
                  <a:pt x="847" y="571"/>
                </a:lnTo>
                <a:lnTo>
                  <a:pt x="841" y="511"/>
                </a:lnTo>
                <a:lnTo>
                  <a:pt x="817" y="445"/>
                </a:lnTo>
                <a:lnTo>
                  <a:pt x="847" y="409"/>
                </a:lnTo>
                <a:lnTo>
                  <a:pt x="877" y="397"/>
                </a:lnTo>
                <a:lnTo>
                  <a:pt x="931" y="343"/>
                </a:lnTo>
                <a:lnTo>
                  <a:pt x="925" y="307"/>
                </a:lnTo>
                <a:lnTo>
                  <a:pt x="919" y="271"/>
                </a:lnTo>
                <a:lnTo>
                  <a:pt x="937" y="283"/>
                </a:lnTo>
                <a:lnTo>
                  <a:pt x="943" y="277"/>
                </a:lnTo>
                <a:lnTo>
                  <a:pt x="937" y="253"/>
                </a:lnTo>
                <a:lnTo>
                  <a:pt x="949" y="253"/>
                </a:lnTo>
                <a:lnTo>
                  <a:pt x="967" y="247"/>
                </a:lnTo>
                <a:lnTo>
                  <a:pt x="979" y="217"/>
                </a:lnTo>
                <a:lnTo>
                  <a:pt x="1003" y="211"/>
                </a:lnTo>
                <a:lnTo>
                  <a:pt x="1039" y="193"/>
                </a:lnTo>
                <a:lnTo>
                  <a:pt x="1039" y="144"/>
                </a:lnTo>
                <a:lnTo>
                  <a:pt x="1099" y="114"/>
                </a:lnTo>
                <a:lnTo>
                  <a:pt x="1087" y="54"/>
                </a:lnTo>
                <a:lnTo>
                  <a:pt x="1063" y="48"/>
                </a:lnTo>
                <a:lnTo>
                  <a:pt x="1015" y="108"/>
                </a:lnTo>
                <a:lnTo>
                  <a:pt x="955" y="120"/>
                </a:lnTo>
                <a:lnTo>
                  <a:pt x="925" y="126"/>
                </a:lnTo>
                <a:lnTo>
                  <a:pt x="883" y="162"/>
                </a:lnTo>
                <a:lnTo>
                  <a:pt x="804" y="186"/>
                </a:lnTo>
                <a:lnTo>
                  <a:pt x="804" y="150"/>
                </a:lnTo>
                <a:lnTo>
                  <a:pt x="768" y="72"/>
                </a:lnTo>
                <a:lnTo>
                  <a:pt x="666" y="24"/>
                </a:lnTo>
                <a:lnTo>
                  <a:pt x="624" y="12"/>
                </a:lnTo>
                <a:lnTo>
                  <a:pt x="564" y="0"/>
                </a:lnTo>
                <a:lnTo>
                  <a:pt x="42" y="0"/>
                </a:lnTo>
                <a:lnTo>
                  <a:pt x="48" y="36"/>
                </a:lnTo>
                <a:lnTo>
                  <a:pt x="30" y="48"/>
                </a:lnTo>
                <a:lnTo>
                  <a:pt x="36" y="24"/>
                </a:lnTo>
                <a:lnTo>
                  <a:pt x="0" y="12"/>
                </a:lnTo>
                <a:lnTo>
                  <a:pt x="18" y="78"/>
                </a:lnTo>
                <a:lnTo>
                  <a:pt x="12" y="126"/>
                </a:lnTo>
                <a:lnTo>
                  <a:pt x="0" y="174"/>
                </a:lnTo>
                <a:lnTo>
                  <a:pt x="12" y="211"/>
                </a:lnTo>
                <a:lnTo>
                  <a:pt x="12" y="235"/>
                </a:lnTo>
                <a:lnTo>
                  <a:pt x="42" y="295"/>
                </a:lnTo>
                <a:lnTo>
                  <a:pt x="66" y="337"/>
                </a:lnTo>
                <a:lnTo>
                  <a:pt x="84" y="367"/>
                </a:lnTo>
                <a:lnTo>
                  <a:pt x="138" y="403"/>
                </a:lnTo>
                <a:lnTo>
                  <a:pt x="144" y="415"/>
                </a:lnTo>
                <a:lnTo>
                  <a:pt x="192" y="409"/>
                </a:lnTo>
                <a:lnTo>
                  <a:pt x="252" y="4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0" name="Freeform 400"/>
          <p:cNvSpPr>
            <a:spLocks/>
          </p:cNvSpPr>
          <p:nvPr userDrawn="1"/>
        </p:nvSpPr>
        <p:spPr bwMode="auto">
          <a:xfrm>
            <a:off x="2841467" y="4241190"/>
            <a:ext cx="148167" cy="112713"/>
          </a:xfrm>
          <a:custGeom>
            <a:avLst/>
            <a:gdLst>
              <a:gd name="T0" fmla="*/ 2147483646 w 14"/>
              <a:gd name="T1" fmla="*/ 2147483646 h 14"/>
              <a:gd name="T2" fmla="*/ 2147483646 w 14"/>
              <a:gd name="T3" fmla="*/ 2147483646 h 14"/>
              <a:gd name="T4" fmla="*/ 2147483646 w 14"/>
              <a:gd name="T5" fmla="*/ 0 h 14"/>
              <a:gd name="T6" fmla="*/ 2147483646 w 14"/>
              <a:gd name="T7" fmla="*/ 2147483646 h 14"/>
              <a:gd name="T8" fmla="*/ 0 w 14"/>
              <a:gd name="T9" fmla="*/ 2147483646 h 14"/>
              <a:gd name="T10" fmla="*/ 2147483646 w 14"/>
              <a:gd name="T11" fmla="*/ 2147483646 h 14"/>
              <a:gd name="T12" fmla="*/ 2147483646 w 14"/>
              <a:gd name="T13" fmla="*/ 2147483646 h 14"/>
              <a:gd name="T14" fmla="*/ 2147483646 w 14"/>
              <a:gd name="T15" fmla="*/ 2147483646 h 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" h="14">
                <a:moveTo>
                  <a:pt x="14" y="14"/>
                </a:moveTo>
                <a:cubicBezTo>
                  <a:pt x="14" y="12"/>
                  <a:pt x="13" y="11"/>
                  <a:pt x="13" y="11"/>
                </a:cubicBezTo>
                <a:cubicBezTo>
                  <a:pt x="14" y="0"/>
                  <a:pt x="14" y="0"/>
                  <a:pt x="14" y="0"/>
                </a:cubicBezTo>
                <a:cubicBezTo>
                  <a:pt x="7" y="3"/>
                  <a:pt x="7" y="3"/>
                  <a:pt x="7" y="3"/>
                </a:cubicBezTo>
                <a:cubicBezTo>
                  <a:pt x="0" y="6"/>
                  <a:pt x="0" y="6"/>
                  <a:pt x="0" y="6"/>
                </a:cubicBezTo>
                <a:cubicBezTo>
                  <a:pt x="5" y="14"/>
                  <a:pt x="5" y="14"/>
                  <a:pt x="5" y="14"/>
                </a:cubicBezTo>
                <a:cubicBezTo>
                  <a:pt x="9" y="13"/>
                  <a:pt x="9" y="13"/>
                  <a:pt x="9" y="13"/>
                </a:cubicBezTo>
                <a:lnTo>
                  <a:pt x="14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1" name="Freeform 401"/>
          <p:cNvSpPr>
            <a:spLocks/>
          </p:cNvSpPr>
          <p:nvPr userDrawn="1"/>
        </p:nvSpPr>
        <p:spPr bwMode="auto">
          <a:xfrm>
            <a:off x="2894367" y="4344373"/>
            <a:ext cx="127000" cy="69851"/>
          </a:xfrm>
          <a:custGeom>
            <a:avLst/>
            <a:gdLst>
              <a:gd name="T0" fmla="*/ 2147483646 w 12"/>
              <a:gd name="T1" fmla="*/ 2147483646 h 9"/>
              <a:gd name="T2" fmla="*/ 2147483646 w 12"/>
              <a:gd name="T3" fmla="*/ 0 h 9"/>
              <a:gd name="T4" fmla="*/ 0 w 12"/>
              <a:gd name="T5" fmla="*/ 2147483646 h 9"/>
              <a:gd name="T6" fmla="*/ 2147483646 w 12"/>
              <a:gd name="T7" fmla="*/ 2147483646 h 9"/>
              <a:gd name="T8" fmla="*/ 2147483646 w 12"/>
              <a:gd name="T9" fmla="*/ 2147483646 h 9"/>
              <a:gd name="T10" fmla="*/ 2147483646 w 12"/>
              <a:gd name="T11" fmla="*/ 2147483646 h 9"/>
              <a:gd name="T12" fmla="*/ 2147483646 w 12"/>
              <a:gd name="T13" fmla="*/ 2147483646 h 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" h="9">
                <a:moveTo>
                  <a:pt x="9" y="1"/>
                </a:moveTo>
                <a:cubicBezTo>
                  <a:pt x="4" y="0"/>
                  <a:pt x="4" y="0"/>
                  <a:pt x="4" y="0"/>
                </a:cubicBezTo>
                <a:cubicBezTo>
                  <a:pt x="0" y="1"/>
                  <a:pt x="0" y="1"/>
                  <a:pt x="0" y="1"/>
                </a:cubicBezTo>
                <a:cubicBezTo>
                  <a:pt x="2" y="3"/>
                  <a:pt x="2" y="3"/>
                  <a:pt x="2" y="3"/>
                </a:cubicBezTo>
                <a:cubicBezTo>
                  <a:pt x="11" y="9"/>
                  <a:pt x="11" y="9"/>
                  <a:pt x="11" y="9"/>
                </a:cubicBezTo>
                <a:cubicBezTo>
                  <a:pt x="12" y="5"/>
                  <a:pt x="12" y="5"/>
                  <a:pt x="12" y="5"/>
                </a:cubicBezTo>
                <a:cubicBezTo>
                  <a:pt x="11" y="4"/>
                  <a:pt x="10" y="2"/>
                  <a:pt x="9" y="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2" name="Freeform 402"/>
          <p:cNvSpPr>
            <a:spLocks/>
          </p:cNvSpPr>
          <p:nvPr userDrawn="1"/>
        </p:nvSpPr>
        <p:spPr bwMode="auto">
          <a:xfrm>
            <a:off x="3010783" y="4384060"/>
            <a:ext cx="188384" cy="60325"/>
          </a:xfrm>
          <a:custGeom>
            <a:avLst/>
            <a:gdLst>
              <a:gd name="T0" fmla="*/ 2147483646 w 18"/>
              <a:gd name="T1" fmla="*/ 2147483646 h 8"/>
              <a:gd name="T2" fmla="*/ 2147483646 w 18"/>
              <a:gd name="T3" fmla="*/ 2147483646 h 8"/>
              <a:gd name="T4" fmla="*/ 2147483646 w 18"/>
              <a:gd name="T5" fmla="*/ 2147483646 h 8"/>
              <a:gd name="T6" fmla="*/ 2147483646 w 18"/>
              <a:gd name="T7" fmla="*/ 0 h 8"/>
              <a:gd name="T8" fmla="*/ 0 w 18"/>
              <a:gd name="T9" fmla="*/ 2147483646 h 8"/>
              <a:gd name="T10" fmla="*/ 2147483646 w 18"/>
              <a:gd name="T11" fmla="*/ 2147483646 h 8"/>
              <a:gd name="T12" fmla="*/ 2147483646 w 18"/>
              <a:gd name="T13" fmla="*/ 2147483646 h 8"/>
              <a:gd name="T14" fmla="*/ 2147483646 w 18"/>
              <a:gd name="T15" fmla="*/ 2147483646 h 8"/>
              <a:gd name="T16" fmla="*/ 2147483646 w 18"/>
              <a:gd name="T17" fmla="*/ 2147483646 h 8"/>
              <a:gd name="T18" fmla="*/ 2147483646 w 18"/>
              <a:gd name="T19" fmla="*/ 2147483646 h 8"/>
              <a:gd name="T20" fmla="*/ 2147483646 w 18"/>
              <a:gd name="T21" fmla="*/ 2147483646 h 8"/>
              <a:gd name="T22" fmla="*/ 2147483646 w 18"/>
              <a:gd name="T23" fmla="*/ 2147483646 h 8"/>
              <a:gd name="T24" fmla="*/ 2147483646 w 18"/>
              <a:gd name="T25" fmla="*/ 2147483646 h 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" h="8">
                <a:moveTo>
                  <a:pt x="14" y="1"/>
                </a:moveTo>
                <a:cubicBezTo>
                  <a:pt x="9" y="1"/>
                  <a:pt x="9" y="1"/>
                  <a:pt x="9" y="1"/>
                </a:cubicBezTo>
                <a:cubicBezTo>
                  <a:pt x="9" y="1"/>
                  <a:pt x="3" y="2"/>
                  <a:pt x="2" y="1"/>
                </a:cubicBezTo>
                <a:cubicBezTo>
                  <a:pt x="1" y="1"/>
                  <a:pt x="1" y="1"/>
                  <a:pt x="1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4"/>
                  <a:pt x="3" y="7"/>
                  <a:pt x="4" y="8"/>
                </a:cubicBezTo>
                <a:cubicBezTo>
                  <a:pt x="5" y="8"/>
                  <a:pt x="6" y="8"/>
                  <a:pt x="6" y="8"/>
                </a:cubicBezTo>
                <a:cubicBezTo>
                  <a:pt x="7" y="6"/>
                  <a:pt x="7" y="6"/>
                  <a:pt x="7" y="6"/>
                </a:cubicBezTo>
                <a:cubicBezTo>
                  <a:pt x="10" y="3"/>
                  <a:pt x="10" y="3"/>
                  <a:pt x="10" y="3"/>
                </a:cubicBezTo>
                <a:cubicBezTo>
                  <a:pt x="14" y="4"/>
                  <a:pt x="14" y="4"/>
                  <a:pt x="14" y="4"/>
                </a:cubicBezTo>
                <a:cubicBezTo>
                  <a:pt x="15" y="7"/>
                  <a:pt x="15" y="7"/>
                  <a:pt x="15" y="7"/>
                </a:cubicBezTo>
                <a:cubicBezTo>
                  <a:pt x="18" y="4"/>
                  <a:pt x="18" y="4"/>
                  <a:pt x="18" y="4"/>
                </a:cubicBezTo>
                <a:lnTo>
                  <a:pt x="14" y="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3" name="Freeform 403"/>
          <p:cNvSpPr>
            <a:spLocks/>
          </p:cNvSpPr>
          <p:nvPr userDrawn="1"/>
        </p:nvSpPr>
        <p:spPr bwMode="auto">
          <a:xfrm>
            <a:off x="3135668" y="4314205"/>
            <a:ext cx="387349" cy="319088"/>
          </a:xfrm>
          <a:custGeom>
            <a:avLst/>
            <a:gdLst>
              <a:gd name="T0" fmla="*/ 2147483646 w 37"/>
              <a:gd name="T1" fmla="*/ 2147483646 h 41"/>
              <a:gd name="T2" fmla="*/ 2147483646 w 37"/>
              <a:gd name="T3" fmla="*/ 2147483646 h 41"/>
              <a:gd name="T4" fmla="*/ 2147483646 w 37"/>
              <a:gd name="T5" fmla="*/ 2147483646 h 41"/>
              <a:gd name="T6" fmla="*/ 2147483646 w 37"/>
              <a:gd name="T7" fmla="*/ 2147483646 h 41"/>
              <a:gd name="T8" fmla="*/ 2147483646 w 37"/>
              <a:gd name="T9" fmla="*/ 2147483646 h 41"/>
              <a:gd name="T10" fmla="*/ 2147483646 w 37"/>
              <a:gd name="T11" fmla="*/ 2147483646 h 41"/>
              <a:gd name="T12" fmla="*/ 2147483646 w 37"/>
              <a:gd name="T13" fmla="*/ 2147483646 h 41"/>
              <a:gd name="T14" fmla="*/ 2147483646 w 37"/>
              <a:gd name="T15" fmla="*/ 2147483646 h 41"/>
              <a:gd name="T16" fmla="*/ 2147483646 w 37"/>
              <a:gd name="T17" fmla="*/ 2147483646 h 41"/>
              <a:gd name="T18" fmla="*/ 2147483646 w 37"/>
              <a:gd name="T19" fmla="*/ 2147483646 h 41"/>
              <a:gd name="T20" fmla="*/ 2147483646 w 37"/>
              <a:gd name="T21" fmla="*/ 0 h 41"/>
              <a:gd name="T22" fmla="*/ 2147483646 w 37"/>
              <a:gd name="T23" fmla="*/ 2147483646 h 41"/>
              <a:gd name="T24" fmla="*/ 2147483646 w 37"/>
              <a:gd name="T25" fmla="*/ 2147483646 h 41"/>
              <a:gd name="T26" fmla="*/ 2147483646 w 37"/>
              <a:gd name="T27" fmla="*/ 2147483646 h 41"/>
              <a:gd name="T28" fmla="*/ 2147483646 w 37"/>
              <a:gd name="T29" fmla="*/ 2147483646 h 41"/>
              <a:gd name="T30" fmla="*/ 2147483646 w 37"/>
              <a:gd name="T31" fmla="*/ 2147483646 h 41"/>
              <a:gd name="T32" fmla="*/ 2147483646 w 37"/>
              <a:gd name="T33" fmla="*/ 2147483646 h 41"/>
              <a:gd name="T34" fmla="*/ 2147483646 w 37"/>
              <a:gd name="T35" fmla="*/ 2147483646 h 41"/>
              <a:gd name="T36" fmla="*/ 2147483646 w 37"/>
              <a:gd name="T37" fmla="*/ 2147483646 h 41"/>
              <a:gd name="T38" fmla="*/ 2147483646 w 37"/>
              <a:gd name="T39" fmla="*/ 2147483646 h 41"/>
              <a:gd name="T40" fmla="*/ 2147483646 w 37"/>
              <a:gd name="T41" fmla="*/ 2147483646 h 41"/>
              <a:gd name="T42" fmla="*/ 2147483646 w 37"/>
              <a:gd name="T43" fmla="*/ 2147483646 h 41"/>
              <a:gd name="T44" fmla="*/ 0 w 37"/>
              <a:gd name="T45" fmla="*/ 2147483646 h 41"/>
              <a:gd name="T46" fmla="*/ 2147483646 w 37"/>
              <a:gd name="T47" fmla="*/ 2147483646 h 41"/>
              <a:gd name="T48" fmla="*/ 2147483646 w 37"/>
              <a:gd name="T49" fmla="*/ 2147483646 h 4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7" h="41">
                <a:moveTo>
                  <a:pt x="37" y="34"/>
                </a:moveTo>
                <a:cubicBezTo>
                  <a:pt x="37" y="34"/>
                  <a:pt x="37" y="34"/>
                  <a:pt x="37" y="34"/>
                </a:cubicBezTo>
                <a:cubicBezTo>
                  <a:pt x="37" y="27"/>
                  <a:pt x="37" y="27"/>
                  <a:pt x="37" y="27"/>
                </a:cubicBezTo>
                <a:cubicBezTo>
                  <a:pt x="35" y="23"/>
                  <a:pt x="35" y="23"/>
                  <a:pt x="35" y="23"/>
                </a:cubicBezTo>
                <a:cubicBezTo>
                  <a:pt x="36" y="21"/>
                  <a:pt x="36" y="21"/>
                  <a:pt x="36" y="21"/>
                </a:cubicBezTo>
                <a:cubicBezTo>
                  <a:pt x="31" y="20"/>
                  <a:pt x="31" y="20"/>
                  <a:pt x="31" y="20"/>
                </a:cubicBezTo>
                <a:cubicBezTo>
                  <a:pt x="21" y="16"/>
                  <a:pt x="21" y="16"/>
                  <a:pt x="21" y="16"/>
                </a:cubicBezTo>
                <a:cubicBezTo>
                  <a:pt x="19" y="11"/>
                  <a:pt x="19" y="11"/>
                  <a:pt x="19" y="11"/>
                </a:cubicBezTo>
                <a:cubicBezTo>
                  <a:pt x="20" y="3"/>
                  <a:pt x="20" y="3"/>
                  <a:pt x="20" y="3"/>
                </a:cubicBezTo>
                <a:cubicBezTo>
                  <a:pt x="24" y="1"/>
                  <a:pt x="24" y="1"/>
                  <a:pt x="24" y="1"/>
                </a:cubicBezTo>
                <a:cubicBezTo>
                  <a:pt x="24" y="0"/>
                  <a:pt x="24" y="0"/>
                  <a:pt x="24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13" y="4"/>
                  <a:pt x="13" y="4"/>
                  <a:pt x="13" y="4"/>
                </a:cubicBezTo>
                <a:cubicBezTo>
                  <a:pt x="11" y="9"/>
                  <a:pt x="11" y="9"/>
                  <a:pt x="11" y="9"/>
                </a:cubicBezTo>
                <a:cubicBezTo>
                  <a:pt x="9" y="10"/>
                  <a:pt x="9" y="10"/>
                  <a:pt x="9" y="10"/>
                </a:cubicBezTo>
                <a:cubicBezTo>
                  <a:pt x="6" y="13"/>
                  <a:pt x="6" y="13"/>
                  <a:pt x="6" y="13"/>
                </a:cubicBezTo>
                <a:cubicBezTo>
                  <a:pt x="3" y="16"/>
                  <a:pt x="3" y="16"/>
                  <a:pt x="3" y="16"/>
                </a:cubicBezTo>
                <a:cubicBezTo>
                  <a:pt x="4" y="18"/>
                  <a:pt x="4" y="18"/>
                  <a:pt x="4" y="18"/>
                </a:cubicBezTo>
                <a:cubicBezTo>
                  <a:pt x="5" y="23"/>
                  <a:pt x="5" y="23"/>
                  <a:pt x="5" y="23"/>
                </a:cubicBezTo>
                <a:cubicBezTo>
                  <a:pt x="5" y="26"/>
                  <a:pt x="5" y="26"/>
                  <a:pt x="5" y="26"/>
                </a:cubicBezTo>
                <a:cubicBezTo>
                  <a:pt x="6" y="30"/>
                  <a:pt x="6" y="30"/>
                  <a:pt x="6" y="30"/>
                </a:cubicBezTo>
                <a:cubicBezTo>
                  <a:pt x="2" y="33"/>
                  <a:pt x="2" y="33"/>
                  <a:pt x="2" y="33"/>
                </a:cubicBezTo>
                <a:cubicBezTo>
                  <a:pt x="0" y="35"/>
                  <a:pt x="0" y="35"/>
                  <a:pt x="0" y="35"/>
                </a:cubicBezTo>
                <a:cubicBezTo>
                  <a:pt x="8" y="38"/>
                  <a:pt x="8" y="38"/>
                  <a:pt x="8" y="38"/>
                </a:cubicBezTo>
                <a:cubicBezTo>
                  <a:pt x="12" y="41"/>
                  <a:pt x="12" y="41"/>
                  <a:pt x="12" y="4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4" name="Freeform 422"/>
          <p:cNvSpPr>
            <a:spLocks/>
          </p:cNvSpPr>
          <p:nvPr userDrawn="1"/>
        </p:nvSpPr>
        <p:spPr bwMode="auto">
          <a:xfrm>
            <a:off x="2788533" y="4218961"/>
            <a:ext cx="201083" cy="69851"/>
          </a:xfrm>
          <a:custGeom>
            <a:avLst/>
            <a:gdLst>
              <a:gd name="T0" fmla="*/ 2147483646 w 19"/>
              <a:gd name="T1" fmla="*/ 2147483646 h 9"/>
              <a:gd name="T2" fmla="*/ 2147483646 w 19"/>
              <a:gd name="T3" fmla="*/ 2147483646 h 9"/>
              <a:gd name="T4" fmla="*/ 2147483646 w 19"/>
              <a:gd name="T5" fmla="*/ 0 h 9"/>
              <a:gd name="T6" fmla="*/ 2147483646 w 19"/>
              <a:gd name="T7" fmla="*/ 2147483646 h 9"/>
              <a:gd name="T8" fmla="*/ 0 w 19"/>
              <a:gd name="T9" fmla="*/ 2147483646 h 9"/>
              <a:gd name="T10" fmla="*/ 0 w 19"/>
              <a:gd name="T11" fmla="*/ 2147483646 h 9"/>
              <a:gd name="T12" fmla="*/ 2147483646 w 19"/>
              <a:gd name="T13" fmla="*/ 2147483646 h 9"/>
              <a:gd name="T14" fmla="*/ 2147483646 w 19"/>
              <a:gd name="T15" fmla="*/ 2147483646 h 9"/>
              <a:gd name="T16" fmla="*/ 2147483646 w 19"/>
              <a:gd name="T17" fmla="*/ 2147483646 h 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" h="9">
                <a:moveTo>
                  <a:pt x="19" y="3"/>
                </a:moveTo>
                <a:cubicBezTo>
                  <a:pt x="19" y="3"/>
                  <a:pt x="10" y="1"/>
                  <a:pt x="8" y="1"/>
                </a:cubicBezTo>
                <a:cubicBezTo>
                  <a:pt x="7" y="1"/>
                  <a:pt x="6" y="0"/>
                  <a:pt x="5" y="0"/>
                </a:cubicBezTo>
                <a:cubicBezTo>
                  <a:pt x="1" y="3"/>
                  <a:pt x="1" y="3"/>
                  <a:pt x="1" y="3"/>
                </a:cubicBez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cubicBezTo>
                  <a:pt x="5" y="9"/>
                  <a:pt x="5" y="9"/>
                  <a:pt x="5" y="9"/>
                </a:cubicBezTo>
                <a:cubicBezTo>
                  <a:pt x="12" y="6"/>
                  <a:pt x="12" y="6"/>
                  <a:pt x="12" y="6"/>
                </a:cubicBezTo>
                <a:lnTo>
                  <a:pt x="19" y="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5" name="Freeform 423"/>
          <p:cNvSpPr>
            <a:spLocks/>
          </p:cNvSpPr>
          <p:nvPr userDrawn="1"/>
        </p:nvSpPr>
        <p:spPr bwMode="auto">
          <a:xfrm>
            <a:off x="2682700" y="4177690"/>
            <a:ext cx="158749" cy="98425"/>
          </a:xfrm>
          <a:custGeom>
            <a:avLst/>
            <a:gdLst>
              <a:gd name="T0" fmla="*/ 2147483646 w 15"/>
              <a:gd name="T1" fmla="*/ 2147483646 h 12"/>
              <a:gd name="T2" fmla="*/ 2147483646 w 15"/>
              <a:gd name="T3" fmla="*/ 2147483646 h 12"/>
              <a:gd name="T4" fmla="*/ 2147483646 w 15"/>
              <a:gd name="T5" fmla="*/ 0 h 12"/>
              <a:gd name="T6" fmla="*/ 2147483646 w 15"/>
              <a:gd name="T7" fmla="*/ 0 h 12"/>
              <a:gd name="T8" fmla="*/ 2147483646 w 15"/>
              <a:gd name="T9" fmla="*/ 2147483646 h 12"/>
              <a:gd name="T10" fmla="*/ 2147483646 w 15"/>
              <a:gd name="T11" fmla="*/ 2147483646 h 12"/>
              <a:gd name="T12" fmla="*/ 2147483646 w 15"/>
              <a:gd name="T13" fmla="*/ 2147483646 h 12"/>
              <a:gd name="T14" fmla="*/ 2147483646 w 15"/>
              <a:gd name="T15" fmla="*/ 2147483646 h 12"/>
              <a:gd name="T16" fmla="*/ 0 w 15"/>
              <a:gd name="T17" fmla="*/ 2147483646 h 12"/>
              <a:gd name="T18" fmla="*/ 2147483646 w 15"/>
              <a:gd name="T19" fmla="*/ 2147483646 h 12"/>
              <a:gd name="T20" fmla="*/ 2147483646 w 15"/>
              <a:gd name="T21" fmla="*/ 2147483646 h 12"/>
              <a:gd name="T22" fmla="*/ 2147483646 w 15"/>
              <a:gd name="T23" fmla="*/ 2147483646 h 12"/>
              <a:gd name="T24" fmla="*/ 2147483646 w 15"/>
              <a:gd name="T25" fmla="*/ 2147483646 h 12"/>
              <a:gd name="T26" fmla="*/ 2147483646 w 15"/>
              <a:gd name="T27" fmla="*/ 2147483646 h 1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" h="12">
                <a:moveTo>
                  <a:pt x="15" y="5"/>
                </a:moveTo>
                <a:cubicBezTo>
                  <a:pt x="13" y="5"/>
                  <a:pt x="11" y="4"/>
                  <a:pt x="11" y="4"/>
                </a:cubicBezTo>
                <a:cubicBezTo>
                  <a:pt x="11" y="0"/>
                  <a:pt x="11" y="0"/>
                  <a:pt x="11" y="0"/>
                </a:cubicBezTo>
                <a:cubicBezTo>
                  <a:pt x="6" y="0"/>
                  <a:pt x="6" y="0"/>
                  <a:pt x="6" y="0"/>
                </a:cubicBezTo>
                <a:cubicBezTo>
                  <a:pt x="4" y="1"/>
                  <a:pt x="4" y="1"/>
                  <a:pt x="4" y="1"/>
                </a:cubicBezTo>
                <a:cubicBezTo>
                  <a:pt x="6" y="5"/>
                  <a:pt x="6" y="5"/>
                  <a:pt x="6" y="5"/>
                </a:cubicBezTo>
                <a:cubicBezTo>
                  <a:pt x="3" y="5"/>
                  <a:pt x="3" y="5"/>
                  <a:pt x="3" y="5"/>
                </a:cubicBezTo>
                <a:cubicBezTo>
                  <a:pt x="1" y="8"/>
                  <a:pt x="1" y="8"/>
                  <a:pt x="1" y="8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7" y="12"/>
                  <a:pt x="7" y="12"/>
                  <a:pt x="7" y="12"/>
                </a:cubicBezTo>
                <a:cubicBezTo>
                  <a:pt x="10" y="11"/>
                  <a:pt x="10" y="11"/>
                  <a:pt x="10" y="11"/>
                </a:cubicBezTo>
                <a:cubicBezTo>
                  <a:pt x="11" y="8"/>
                  <a:pt x="11" y="8"/>
                  <a:pt x="11" y="8"/>
                </a:cubicBezTo>
                <a:lnTo>
                  <a:pt x="15" y="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6" name="Freeform 424"/>
          <p:cNvSpPr>
            <a:spLocks/>
          </p:cNvSpPr>
          <p:nvPr userDrawn="1"/>
        </p:nvSpPr>
        <p:spPr bwMode="auto">
          <a:xfrm>
            <a:off x="1869900" y="3764939"/>
            <a:ext cx="1005416" cy="493713"/>
          </a:xfrm>
          <a:custGeom>
            <a:avLst/>
            <a:gdLst>
              <a:gd name="T0" fmla="*/ 2147483646 w 576"/>
              <a:gd name="T1" fmla="*/ 2147483646 h 379"/>
              <a:gd name="T2" fmla="*/ 2147483646 w 576"/>
              <a:gd name="T3" fmla="*/ 2147483646 h 379"/>
              <a:gd name="T4" fmla="*/ 2147483646 w 576"/>
              <a:gd name="T5" fmla="*/ 2147483646 h 379"/>
              <a:gd name="T6" fmla="*/ 2147483646 w 576"/>
              <a:gd name="T7" fmla="*/ 2147483646 h 379"/>
              <a:gd name="T8" fmla="*/ 2147483646 w 576"/>
              <a:gd name="T9" fmla="*/ 2147483646 h 379"/>
              <a:gd name="T10" fmla="*/ 2147483646 w 576"/>
              <a:gd name="T11" fmla="*/ 2147483646 h 379"/>
              <a:gd name="T12" fmla="*/ 2147483646 w 576"/>
              <a:gd name="T13" fmla="*/ 2147483646 h 379"/>
              <a:gd name="T14" fmla="*/ 2147483646 w 576"/>
              <a:gd name="T15" fmla="*/ 2147483646 h 379"/>
              <a:gd name="T16" fmla="*/ 2147483646 w 576"/>
              <a:gd name="T17" fmla="*/ 2147483646 h 379"/>
              <a:gd name="T18" fmla="*/ 2147483646 w 576"/>
              <a:gd name="T19" fmla="*/ 2147483646 h 379"/>
              <a:gd name="T20" fmla="*/ 2147483646 w 576"/>
              <a:gd name="T21" fmla="*/ 2147483646 h 379"/>
              <a:gd name="T22" fmla="*/ 2147483646 w 576"/>
              <a:gd name="T23" fmla="*/ 2147483646 h 379"/>
              <a:gd name="T24" fmla="*/ 2147483646 w 576"/>
              <a:gd name="T25" fmla="*/ 2147483646 h 379"/>
              <a:gd name="T26" fmla="*/ 2147483646 w 576"/>
              <a:gd name="T27" fmla="*/ 2147483646 h 379"/>
              <a:gd name="T28" fmla="*/ 2147483646 w 576"/>
              <a:gd name="T29" fmla="*/ 2147483646 h 379"/>
              <a:gd name="T30" fmla="*/ 2147483646 w 576"/>
              <a:gd name="T31" fmla="*/ 2147483646 h 379"/>
              <a:gd name="T32" fmla="*/ 2147483646 w 576"/>
              <a:gd name="T33" fmla="*/ 2147483646 h 379"/>
              <a:gd name="T34" fmla="*/ 2147483646 w 576"/>
              <a:gd name="T35" fmla="*/ 2147483646 h 379"/>
              <a:gd name="T36" fmla="*/ 2147483646 w 576"/>
              <a:gd name="T37" fmla="*/ 2147483646 h 379"/>
              <a:gd name="T38" fmla="*/ 2147483646 w 576"/>
              <a:gd name="T39" fmla="*/ 2147483646 h 379"/>
              <a:gd name="T40" fmla="*/ 2147483646 w 576"/>
              <a:gd name="T41" fmla="*/ 2147483646 h 379"/>
              <a:gd name="T42" fmla="*/ 2147483646 w 576"/>
              <a:gd name="T43" fmla="*/ 2147483646 h 379"/>
              <a:gd name="T44" fmla="*/ 2147483646 w 576"/>
              <a:gd name="T45" fmla="*/ 2147483646 h 379"/>
              <a:gd name="T46" fmla="*/ 2147483646 w 576"/>
              <a:gd name="T47" fmla="*/ 2147483646 h 379"/>
              <a:gd name="T48" fmla="*/ 2147483646 w 576"/>
              <a:gd name="T49" fmla="*/ 0 h 379"/>
              <a:gd name="T50" fmla="*/ 0 w 576"/>
              <a:gd name="T51" fmla="*/ 2147483646 h 379"/>
              <a:gd name="T52" fmla="*/ 2147483646 w 576"/>
              <a:gd name="T53" fmla="*/ 2147483646 h 379"/>
              <a:gd name="T54" fmla="*/ 2147483646 w 576"/>
              <a:gd name="T55" fmla="*/ 2147483646 h 379"/>
              <a:gd name="T56" fmla="*/ 2147483646 w 576"/>
              <a:gd name="T57" fmla="*/ 2147483646 h 379"/>
              <a:gd name="T58" fmla="*/ 2147483646 w 576"/>
              <a:gd name="T59" fmla="*/ 2147483646 h 379"/>
              <a:gd name="T60" fmla="*/ 2147483646 w 576"/>
              <a:gd name="T61" fmla="*/ 2147483646 h 379"/>
              <a:gd name="T62" fmla="*/ 2147483646 w 576"/>
              <a:gd name="T63" fmla="*/ 2147483646 h 379"/>
              <a:gd name="T64" fmla="*/ 2147483646 w 576"/>
              <a:gd name="T65" fmla="*/ 2147483646 h 379"/>
              <a:gd name="T66" fmla="*/ 2147483646 w 576"/>
              <a:gd name="T67" fmla="*/ 2147483646 h 379"/>
              <a:gd name="T68" fmla="*/ 2147483646 w 576"/>
              <a:gd name="T69" fmla="*/ 2147483646 h 379"/>
              <a:gd name="T70" fmla="*/ 2147483646 w 576"/>
              <a:gd name="T71" fmla="*/ 2147483646 h 379"/>
              <a:gd name="T72" fmla="*/ 2147483646 w 576"/>
              <a:gd name="T73" fmla="*/ 2147483646 h 379"/>
              <a:gd name="T74" fmla="*/ 2147483646 w 576"/>
              <a:gd name="T75" fmla="*/ 2147483646 h 379"/>
              <a:gd name="T76" fmla="*/ 2147483646 w 576"/>
              <a:gd name="T77" fmla="*/ 2147483646 h 379"/>
              <a:gd name="T78" fmla="*/ 2147483646 w 576"/>
              <a:gd name="T79" fmla="*/ 2147483646 h 379"/>
              <a:gd name="T80" fmla="*/ 2147483646 w 576"/>
              <a:gd name="T81" fmla="*/ 2147483646 h 379"/>
              <a:gd name="T82" fmla="*/ 2147483646 w 576"/>
              <a:gd name="T83" fmla="*/ 2147483646 h 379"/>
              <a:gd name="T84" fmla="*/ 2147483646 w 576"/>
              <a:gd name="T85" fmla="*/ 2147483646 h 379"/>
              <a:gd name="T86" fmla="*/ 2147483646 w 576"/>
              <a:gd name="T87" fmla="*/ 2147483646 h 379"/>
              <a:gd name="T88" fmla="*/ 2147483646 w 576"/>
              <a:gd name="T89" fmla="*/ 2147483646 h 379"/>
              <a:gd name="T90" fmla="*/ 2147483646 w 576"/>
              <a:gd name="T91" fmla="*/ 2147483646 h 379"/>
              <a:gd name="T92" fmla="*/ 2147483646 w 576"/>
              <a:gd name="T93" fmla="*/ 2147483646 h 379"/>
              <a:gd name="T94" fmla="*/ 2147483646 w 576"/>
              <a:gd name="T95" fmla="*/ 2147483646 h 379"/>
              <a:gd name="T96" fmla="*/ 2147483646 w 576"/>
              <a:gd name="T97" fmla="*/ 2147483646 h 379"/>
              <a:gd name="T98" fmla="*/ 2147483646 w 576"/>
              <a:gd name="T99" fmla="*/ 2147483646 h 379"/>
              <a:gd name="T100" fmla="*/ 2147483646 w 576"/>
              <a:gd name="T101" fmla="*/ 2147483646 h 379"/>
              <a:gd name="T102" fmla="*/ 2147483646 w 576"/>
              <a:gd name="T103" fmla="*/ 2147483646 h 379"/>
              <a:gd name="T104" fmla="*/ 2147483646 w 576"/>
              <a:gd name="T105" fmla="*/ 2147483646 h 379"/>
              <a:gd name="T106" fmla="*/ 2147483646 w 576"/>
              <a:gd name="T107" fmla="*/ 2147483646 h 379"/>
              <a:gd name="T108" fmla="*/ 2147483646 w 576"/>
              <a:gd name="T109" fmla="*/ 2147483646 h 379"/>
              <a:gd name="T110" fmla="*/ 2147483646 w 576"/>
              <a:gd name="T111" fmla="*/ 2147483646 h 37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576" h="379">
                <a:moveTo>
                  <a:pt x="486" y="348"/>
                </a:moveTo>
                <a:lnTo>
                  <a:pt x="504" y="348"/>
                </a:lnTo>
                <a:lnTo>
                  <a:pt x="492" y="324"/>
                </a:lnTo>
                <a:lnTo>
                  <a:pt x="504" y="318"/>
                </a:lnTo>
                <a:lnTo>
                  <a:pt x="534" y="318"/>
                </a:lnTo>
                <a:lnTo>
                  <a:pt x="528" y="312"/>
                </a:lnTo>
                <a:lnTo>
                  <a:pt x="546" y="300"/>
                </a:lnTo>
                <a:lnTo>
                  <a:pt x="564" y="288"/>
                </a:lnTo>
                <a:lnTo>
                  <a:pt x="576" y="240"/>
                </a:lnTo>
                <a:lnTo>
                  <a:pt x="504" y="252"/>
                </a:lnTo>
                <a:lnTo>
                  <a:pt x="474" y="294"/>
                </a:lnTo>
                <a:lnTo>
                  <a:pt x="426" y="300"/>
                </a:lnTo>
                <a:lnTo>
                  <a:pt x="378" y="240"/>
                </a:lnTo>
                <a:lnTo>
                  <a:pt x="372" y="162"/>
                </a:lnTo>
                <a:lnTo>
                  <a:pt x="384" y="144"/>
                </a:lnTo>
                <a:lnTo>
                  <a:pt x="354" y="138"/>
                </a:lnTo>
                <a:lnTo>
                  <a:pt x="330" y="114"/>
                </a:lnTo>
                <a:lnTo>
                  <a:pt x="312" y="84"/>
                </a:lnTo>
                <a:lnTo>
                  <a:pt x="288" y="66"/>
                </a:lnTo>
                <a:lnTo>
                  <a:pt x="252" y="78"/>
                </a:lnTo>
                <a:lnTo>
                  <a:pt x="204" y="24"/>
                </a:lnTo>
                <a:lnTo>
                  <a:pt x="174" y="18"/>
                </a:lnTo>
                <a:lnTo>
                  <a:pt x="156" y="30"/>
                </a:lnTo>
                <a:lnTo>
                  <a:pt x="108" y="30"/>
                </a:lnTo>
                <a:lnTo>
                  <a:pt x="48" y="0"/>
                </a:lnTo>
                <a:lnTo>
                  <a:pt x="0" y="6"/>
                </a:lnTo>
                <a:lnTo>
                  <a:pt x="36" y="72"/>
                </a:lnTo>
                <a:lnTo>
                  <a:pt x="60" y="108"/>
                </a:lnTo>
                <a:lnTo>
                  <a:pt x="54" y="120"/>
                </a:lnTo>
                <a:lnTo>
                  <a:pt x="96" y="150"/>
                </a:lnTo>
                <a:lnTo>
                  <a:pt x="102" y="180"/>
                </a:lnTo>
                <a:lnTo>
                  <a:pt x="120" y="192"/>
                </a:lnTo>
                <a:lnTo>
                  <a:pt x="144" y="216"/>
                </a:lnTo>
                <a:lnTo>
                  <a:pt x="150" y="198"/>
                </a:lnTo>
                <a:lnTo>
                  <a:pt x="126" y="180"/>
                </a:lnTo>
                <a:lnTo>
                  <a:pt x="102" y="126"/>
                </a:lnTo>
                <a:lnTo>
                  <a:pt x="60" y="66"/>
                </a:lnTo>
                <a:lnTo>
                  <a:pt x="48" y="30"/>
                </a:lnTo>
                <a:lnTo>
                  <a:pt x="78" y="42"/>
                </a:lnTo>
                <a:lnTo>
                  <a:pt x="108" y="102"/>
                </a:lnTo>
                <a:lnTo>
                  <a:pt x="120" y="120"/>
                </a:lnTo>
                <a:lnTo>
                  <a:pt x="150" y="138"/>
                </a:lnTo>
                <a:lnTo>
                  <a:pt x="150" y="156"/>
                </a:lnTo>
                <a:lnTo>
                  <a:pt x="174" y="168"/>
                </a:lnTo>
                <a:lnTo>
                  <a:pt x="186" y="186"/>
                </a:lnTo>
                <a:lnTo>
                  <a:pt x="216" y="216"/>
                </a:lnTo>
                <a:lnTo>
                  <a:pt x="222" y="258"/>
                </a:lnTo>
                <a:lnTo>
                  <a:pt x="222" y="276"/>
                </a:lnTo>
                <a:lnTo>
                  <a:pt x="300" y="324"/>
                </a:lnTo>
                <a:lnTo>
                  <a:pt x="336" y="342"/>
                </a:lnTo>
                <a:lnTo>
                  <a:pt x="402" y="360"/>
                </a:lnTo>
                <a:lnTo>
                  <a:pt x="420" y="354"/>
                </a:lnTo>
                <a:lnTo>
                  <a:pt x="438" y="354"/>
                </a:lnTo>
                <a:lnTo>
                  <a:pt x="468" y="379"/>
                </a:lnTo>
                <a:lnTo>
                  <a:pt x="474" y="366"/>
                </a:lnTo>
                <a:lnTo>
                  <a:pt x="486" y="34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7" name="Freeform 425"/>
          <p:cNvSpPr>
            <a:spLocks/>
          </p:cNvSpPr>
          <p:nvPr userDrawn="1"/>
        </p:nvSpPr>
        <p:spPr bwMode="auto">
          <a:xfrm rot="-852288">
            <a:off x="3514551" y="1786909"/>
            <a:ext cx="1083733" cy="896939"/>
          </a:xfrm>
          <a:custGeom>
            <a:avLst/>
            <a:gdLst>
              <a:gd name="T0" fmla="*/ 2147483646 w 1125"/>
              <a:gd name="T1" fmla="*/ 2147483646 h 2047"/>
              <a:gd name="T2" fmla="*/ 2147483646 w 1125"/>
              <a:gd name="T3" fmla="*/ 2147483646 h 2047"/>
              <a:gd name="T4" fmla="*/ 2147483646 w 1125"/>
              <a:gd name="T5" fmla="*/ 2147483646 h 2047"/>
              <a:gd name="T6" fmla="*/ 2147483646 w 1125"/>
              <a:gd name="T7" fmla="*/ 2147483646 h 2047"/>
              <a:gd name="T8" fmla="*/ 2147483646 w 1125"/>
              <a:gd name="T9" fmla="*/ 2147483646 h 2047"/>
              <a:gd name="T10" fmla="*/ 2147483646 w 1125"/>
              <a:gd name="T11" fmla="*/ 2147483646 h 2047"/>
              <a:gd name="T12" fmla="*/ 2147483646 w 1125"/>
              <a:gd name="T13" fmla="*/ 2147483646 h 2047"/>
              <a:gd name="T14" fmla="*/ 2147483646 w 1125"/>
              <a:gd name="T15" fmla="*/ 2147483646 h 2047"/>
              <a:gd name="T16" fmla="*/ 2147483646 w 1125"/>
              <a:gd name="T17" fmla="*/ 2147483646 h 2047"/>
              <a:gd name="T18" fmla="*/ 2147483646 w 1125"/>
              <a:gd name="T19" fmla="*/ 2147483646 h 2047"/>
              <a:gd name="T20" fmla="*/ 2147483646 w 1125"/>
              <a:gd name="T21" fmla="*/ 2147483646 h 2047"/>
              <a:gd name="T22" fmla="*/ 2147483646 w 1125"/>
              <a:gd name="T23" fmla="*/ 2147483646 h 2047"/>
              <a:gd name="T24" fmla="*/ 2147483646 w 1125"/>
              <a:gd name="T25" fmla="*/ 2147483646 h 2047"/>
              <a:gd name="T26" fmla="*/ 2147483646 w 1125"/>
              <a:gd name="T27" fmla="*/ 2147483646 h 2047"/>
              <a:gd name="T28" fmla="*/ 2147483646 w 1125"/>
              <a:gd name="T29" fmla="*/ 2147483646 h 2047"/>
              <a:gd name="T30" fmla="*/ 2147483646 w 1125"/>
              <a:gd name="T31" fmla="*/ 2147483646 h 2047"/>
              <a:gd name="T32" fmla="*/ 2147483646 w 1125"/>
              <a:gd name="T33" fmla="*/ 2147483646 h 2047"/>
              <a:gd name="T34" fmla="*/ 2147483646 w 1125"/>
              <a:gd name="T35" fmla="*/ 2147483646 h 2047"/>
              <a:gd name="T36" fmla="*/ 2147483646 w 1125"/>
              <a:gd name="T37" fmla="*/ 2147483646 h 2047"/>
              <a:gd name="T38" fmla="*/ 2147483646 w 1125"/>
              <a:gd name="T39" fmla="*/ 2147483646 h 2047"/>
              <a:gd name="T40" fmla="*/ 2147483646 w 1125"/>
              <a:gd name="T41" fmla="*/ 2147483646 h 2047"/>
              <a:gd name="T42" fmla="*/ 2147483646 w 1125"/>
              <a:gd name="T43" fmla="*/ 2147483646 h 2047"/>
              <a:gd name="T44" fmla="*/ 2147483646 w 1125"/>
              <a:gd name="T45" fmla="*/ 2147483646 h 2047"/>
              <a:gd name="T46" fmla="*/ 2147483646 w 1125"/>
              <a:gd name="T47" fmla="*/ 2147483646 h 2047"/>
              <a:gd name="T48" fmla="*/ 2147483646 w 1125"/>
              <a:gd name="T49" fmla="*/ 2147483646 h 2047"/>
              <a:gd name="T50" fmla="*/ 2147483646 w 1125"/>
              <a:gd name="T51" fmla="*/ 2147483646 h 2047"/>
              <a:gd name="T52" fmla="*/ 2147483646 w 1125"/>
              <a:gd name="T53" fmla="*/ 2147483646 h 2047"/>
              <a:gd name="T54" fmla="*/ 2147483646 w 1125"/>
              <a:gd name="T55" fmla="*/ 2147483646 h 2047"/>
              <a:gd name="T56" fmla="*/ 2147483646 w 1125"/>
              <a:gd name="T57" fmla="*/ 2147483646 h 2047"/>
              <a:gd name="T58" fmla="*/ 2147483646 w 1125"/>
              <a:gd name="T59" fmla="*/ 2147483646 h 2047"/>
              <a:gd name="T60" fmla="*/ 2147483646 w 1125"/>
              <a:gd name="T61" fmla="*/ 2147483646 h 2047"/>
              <a:gd name="T62" fmla="*/ 2147483646 w 1125"/>
              <a:gd name="T63" fmla="*/ 2147483646 h 2047"/>
              <a:gd name="T64" fmla="*/ 2147483646 w 1125"/>
              <a:gd name="T65" fmla="*/ 2147483646 h 2047"/>
              <a:gd name="T66" fmla="*/ 2147483646 w 1125"/>
              <a:gd name="T67" fmla="*/ 2147483646 h 2047"/>
              <a:gd name="T68" fmla="*/ 2147483646 w 1125"/>
              <a:gd name="T69" fmla="*/ 2147483646 h 2047"/>
              <a:gd name="T70" fmla="*/ 2147483646 w 1125"/>
              <a:gd name="T71" fmla="*/ 2147483646 h 2047"/>
              <a:gd name="T72" fmla="*/ 2147483646 w 1125"/>
              <a:gd name="T73" fmla="*/ 2147483646 h 2047"/>
              <a:gd name="T74" fmla="*/ 2147483646 w 1125"/>
              <a:gd name="T75" fmla="*/ 2147483646 h 2047"/>
              <a:gd name="T76" fmla="*/ 2147483646 w 1125"/>
              <a:gd name="T77" fmla="*/ 2147483646 h 2047"/>
              <a:gd name="T78" fmla="*/ 2147483646 w 1125"/>
              <a:gd name="T79" fmla="*/ 2147483646 h 2047"/>
              <a:gd name="T80" fmla="*/ 2147483646 w 1125"/>
              <a:gd name="T81" fmla="*/ 2147483646 h 2047"/>
              <a:gd name="T82" fmla="*/ 2147483646 w 1125"/>
              <a:gd name="T83" fmla="*/ 2147483646 h 2047"/>
              <a:gd name="T84" fmla="*/ 2147483646 w 1125"/>
              <a:gd name="T85" fmla="*/ 2147483646 h 2047"/>
              <a:gd name="T86" fmla="*/ 2147483646 w 1125"/>
              <a:gd name="T87" fmla="*/ 2147483646 h 2047"/>
              <a:gd name="T88" fmla="*/ 2147483646 w 1125"/>
              <a:gd name="T89" fmla="*/ 2147483646 h 2047"/>
              <a:gd name="T90" fmla="*/ 2147483646 w 1125"/>
              <a:gd name="T91" fmla="*/ 2147483646 h 2047"/>
              <a:gd name="T92" fmla="*/ 2147483646 w 1125"/>
              <a:gd name="T93" fmla="*/ 2147483646 h 2047"/>
              <a:gd name="T94" fmla="*/ 2147483646 w 1125"/>
              <a:gd name="T95" fmla="*/ 2147483646 h 2047"/>
              <a:gd name="T96" fmla="*/ 2147483646 w 1125"/>
              <a:gd name="T97" fmla="*/ 2147483646 h 2047"/>
              <a:gd name="T98" fmla="*/ 2147483646 w 1125"/>
              <a:gd name="T99" fmla="*/ 2147483646 h 2047"/>
              <a:gd name="T100" fmla="*/ 2147483646 w 1125"/>
              <a:gd name="T101" fmla="*/ 2147483646 h 2047"/>
              <a:gd name="T102" fmla="*/ 2147483646 w 1125"/>
              <a:gd name="T103" fmla="*/ 2147483646 h 2047"/>
              <a:gd name="T104" fmla="*/ 2147483646 w 1125"/>
              <a:gd name="T105" fmla="*/ 2147483646 h 2047"/>
              <a:gd name="T106" fmla="*/ 2147483646 w 1125"/>
              <a:gd name="T107" fmla="*/ 2147483646 h 2047"/>
              <a:gd name="T108" fmla="*/ 2147483646 w 1125"/>
              <a:gd name="T109" fmla="*/ 2147483646 h 2047"/>
              <a:gd name="T110" fmla="*/ 2147483646 w 1125"/>
              <a:gd name="T111" fmla="*/ 2147483646 h 2047"/>
              <a:gd name="T112" fmla="*/ 2147483646 w 1125"/>
              <a:gd name="T113" fmla="*/ 2147483646 h 2047"/>
              <a:gd name="T114" fmla="*/ 2147483646 w 1125"/>
              <a:gd name="T115" fmla="*/ 2147483646 h 2047"/>
              <a:gd name="T116" fmla="*/ 2147483646 w 1125"/>
              <a:gd name="T117" fmla="*/ 2147483646 h 2047"/>
              <a:gd name="T118" fmla="*/ 2147483646 w 1125"/>
              <a:gd name="T119" fmla="*/ 2147483646 h 2047"/>
              <a:gd name="T120" fmla="*/ 2147483646 w 1125"/>
              <a:gd name="T121" fmla="*/ 2147483646 h 2047"/>
              <a:gd name="T122" fmla="*/ 2147483646 w 1125"/>
              <a:gd name="T123" fmla="*/ 2147483646 h 2047"/>
              <a:gd name="T124" fmla="*/ 2147483646 w 1125"/>
              <a:gd name="T125" fmla="*/ 2147483646 h 204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5" h="2047">
                <a:moveTo>
                  <a:pt x="718" y="105"/>
                </a:moveTo>
                <a:lnTo>
                  <a:pt x="722" y="102"/>
                </a:lnTo>
                <a:lnTo>
                  <a:pt x="730" y="95"/>
                </a:lnTo>
                <a:lnTo>
                  <a:pt x="740" y="83"/>
                </a:lnTo>
                <a:lnTo>
                  <a:pt x="751" y="70"/>
                </a:lnTo>
                <a:lnTo>
                  <a:pt x="760" y="58"/>
                </a:lnTo>
                <a:lnTo>
                  <a:pt x="764" y="46"/>
                </a:lnTo>
                <a:lnTo>
                  <a:pt x="761" y="37"/>
                </a:lnTo>
                <a:lnTo>
                  <a:pt x="748" y="32"/>
                </a:lnTo>
                <a:lnTo>
                  <a:pt x="735" y="30"/>
                </a:lnTo>
                <a:lnTo>
                  <a:pt x="725" y="27"/>
                </a:lnTo>
                <a:lnTo>
                  <a:pt x="716" y="22"/>
                </a:lnTo>
                <a:lnTo>
                  <a:pt x="708" y="17"/>
                </a:lnTo>
                <a:lnTo>
                  <a:pt x="700" y="13"/>
                </a:lnTo>
                <a:lnTo>
                  <a:pt x="693" y="8"/>
                </a:lnTo>
                <a:lnTo>
                  <a:pt x="686" y="4"/>
                </a:lnTo>
                <a:lnTo>
                  <a:pt x="678" y="1"/>
                </a:lnTo>
                <a:lnTo>
                  <a:pt x="672" y="0"/>
                </a:lnTo>
                <a:lnTo>
                  <a:pt x="665" y="0"/>
                </a:lnTo>
                <a:lnTo>
                  <a:pt x="658" y="0"/>
                </a:lnTo>
                <a:lnTo>
                  <a:pt x="651" y="2"/>
                </a:lnTo>
                <a:lnTo>
                  <a:pt x="633" y="7"/>
                </a:lnTo>
                <a:lnTo>
                  <a:pt x="610" y="13"/>
                </a:lnTo>
                <a:lnTo>
                  <a:pt x="583" y="19"/>
                </a:lnTo>
                <a:lnTo>
                  <a:pt x="558" y="25"/>
                </a:lnTo>
                <a:lnTo>
                  <a:pt x="534" y="34"/>
                </a:lnTo>
                <a:lnTo>
                  <a:pt x="512" y="42"/>
                </a:lnTo>
                <a:lnTo>
                  <a:pt x="496" y="52"/>
                </a:lnTo>
                <a:lnTo>
                  <a:pt x="487" y="62"/>
                </a:lnTo>
                <a:lnTo>
                  <a:pt x="483" y="74"/>
                </a:lnTo>
                <a:lnTo>
                  <a:pt x="478" y="84"/>
                </a:lnTo>
                <a:lnTo>
                  <a:pt x="474" y="93"/>
                </a:lnTo>
                <a:lnTo>
                  <a:pt x="468" y="102"/>
                </a:lnTo>
                <a:lnTo>
                  <a:pt x="461" y="107"/>
                </a:lnTo>
                <a:lnTo>
                  <a:pt x="452" y="110"/>
                </a:lnTo>
                <a:lnTo>
                  <a:pt x="440" y="110"/>
                </a:lnTo>
                <a:lnTo>
                  <a:pt x="426" y="105"/>
                </a:lnTo>
                <a:lnTo>
                  <a:pt x="409" y="100"/>
                </a:lnTo>
                <a:lnTo>
                  <a:pt x="391" y="98"/>
                </a:lnTo>
                <a:lnTo>
                  <a:pt x="371" y="100"/>
                </a:lnTo>
                <a:lnTo>
                  <a:pt x="351" y="105"/>
                </a:lnTo>
                <a:lnTo>
                  <a:pt x="334" y="112"/>
                </a:lnTo>
                <a:lnTo>
                  <a:pt x="319" y="120"/>
                </a:lnTo>
                <a:lnTo>
                  <a:pt x="306" y="130"/>
                </a:lnTo>
                <a:lnTo>
                  <a:pt x="300" y="141"/>
                </a:lnTo>
                <a:lnTo>
                  <a:pt x="291" y="151"/>
                </a:lnTo>
                <a:lnTo>
                  <a:pt x="278" y="161"/>
                </a:lnTo>
                <a:lnTo>
                  <a:pt x="260" y="172"/>
                </a:lnTo>
                <a:lnTo>
                  <a:pt x="241" y="182"/>
                </a:lnTo>
                <a:lnTo>
                  <a:pt x="221" y="194"/>
                </a:lnTo>
                <a:lnTo>
                  <a:pt x="204" y="208"/>
                </a:lnTo>
                <a:lnTo>
                  <a:pt x="191" y="224"/>
                </a:lnTo>
                <a:lnTo>
                  <a:pt x="184" y="242"/>
                </a:lnTo>
                <a:lnTo>
                  <a:pt x="180" y="261"/>
                </a:lnTo>
                <a:lnTo>
                  <a:pt x="172" y="277"/>
                </a:lnTo>
                <a:lnTo>
                  <a:pt x="160" y="289"/>
                </a:lnTo>
                <a:lnTo>
                  <a:pt x="146" y="299"/>
                </a:lnTo>
                <a:lnTo>
                  <a:pt x="130" y="305"/>
                </a:lnTo>
                <a:lnTo>
                  <a:pt x="113" y="311"/>
                </a:lnTo>
                <a:lnTo>
                  <a:pt x="94" y="314"/>
                </a:lnTo>
                <a:lnTo>
                  <a:pt x="76" y="315"/>
                </a:lnTo>
                <a:lnTo>
                  <a:pt x="59" y="316"/>
                </a:lnTo>
                <a:lnTo>
                  <a:pt x="44" y="319"/>
                </a:lnTo>
                <a:lnTo>
                  <a:pt x="31" y="325"/>
                </a:lnTo>
                <a:lnTo>
                  <a:pt x="22" y="332"/>
                </a:lnTo>
                <a:lnTo>
                  <a:pt x="16" y="342"/>
                </a:lnTo>
                <a:lnTo>
                  <a:pt x="13" y="355"/>
                </a:lnTo>
                <a:lnTo>
                  <a:pt x="11" y="369"/>
                </a:lnTo>
                <a:lnTo>
                  <a:pt x="15" y="386"/>
                </a:lnTo>
                <a:lnTo>
                  <a:pt x="17" y="402"/>
                </a:lnTo>
                <a:lnTo>
                  <a:pt x="16" y="415"/>
                </a:lnTo>
                <a:lnTo>
                  <a:pt x="13" y="425"/>
                </a:lnTo>
                <a:lnTo>
                  <a:pt x="9" y="434"/>
                </a:lnTo>
                <a:lnTo>
                  <a:pt x="4" y="444"/>
                </a:lnTo>
                <a:lnTo>
                  <a:pt x="1" y="454"/>
                </a:lnTo>
                <a:lnTo>
                  <a:pt x="0" y="466"/>
                </a:lnTo>
                <a:lnTo>
                  <a:pt x="2" y="482"/>
                </a:lnTo>
                <a:lnTo>
                  <a:pt x="7" y="499"/>
                </a:lnTo>
                <a:lnTo>
                  <a:pt x="13" y="515"/>
                </a:lnTo>
                <a:lnTo>
                  <a:pt x="18" y="530"/>
                </a:lnTo>
                <a:lnTo>
                  <a:pt x="25" y="543"/>
                </a:lnTo>
                <a:lnTo>
                  <a:pt x="34" y="553"/>
                </a:lnTo>
                <a:lnTo>
                  <a:pt x="45" y="562"/>
                </a:lnTo>
                <a:lnTo>
                  <a:pt x="59" y="568"/>
                </a:lnTo>
                <a:lnTo>
                  <a:pt x="76" y="572"/>
                </a:lnTo>
                <a:lnTo>
                  <a:pt x="94" y="575"/>
                </a:lnTo>
                <a:lnTo>
                  <a:pt x="113" y="579"/>
                </a:lnTo>
                <a:lnTo>
                  <a:pt x="130" y="584"/>
                </a:lnTo>
                <a:lnTo>
                  <a:pt x="145" y="593"/>
                </a:lnTo>
                <a:lnTo>
                  <a:pt x="159" y="605"/>
                </a:lnTo>
                <a:lnTo>
                  <a:pt x="169" y="621"/>
                </a:lnTo>
                <a:lnTo>
                  <a:pt x="176" y="642"/>
                </a:lnTo>
                <a:lnTo>
                  <a:pt x="179" y="668"/>
                </a:lnTo>
                <a:lnTo>
                  <a:pt x="181" y="695"/>
                </a:lnTo>
                <a:lnTo>
                  <a:pt x="185" y="718"/>
                </a:lnTo>
                <a:lnTo>
                  <a:pt x="191" y="740"/>
                </a:lnTo>
                <a:lnTo>
                  <a:pt x="198" y="762"/>
                </a:lnTo>
                <a:lnTo>
                  <a:pt x="203" y="785"/>
                </a:lnTo>
                <a:lnTo>
                  <a:pt x="206" y="810"/>
                </a:lnTo>
                <a:lnTo>
                  <a:pt x="207" y="841"/>
                </a:lnTo>
                <a:lnTo>
                  <a:pt x="203" y="878"/>
                </a:lnTo>
                <a:lnTo>
                  <a:pt x="196" y="915"/>
                </a:lnTo>
                <a:lnTo>
                  <a:pt x="190" y="945"/>
                </a:lnTo>
                <a:lnTo>
                  <a:pt x="184" y="968"/>
                </a:lnTo>
                <a:lnTo>
                  <a:pt x="181" y="986"/>
                </a:lnTo>
                <a:lnTo>
                  <a:pt x="180" y="999"/>
                </a:lnTo>
                <a:lnTo>
                  <a:pt x="180" y="1009"/>
                </a:lnTo>
                <a:lnTo>
                  <a:pt x="184" y="1016"/>
                </a:lnTo>
                <a:lnTo>
                  <a:pt x="191" y="1022"/>
                </a:lnTo>
                <a:lnTo>
                  <a:pt x="200" y="1028"/>
                </a:lnTo>
                <a:lnTo>
                  <a:pt x="210" y="1034"/>
                </a:lnTo>
                <a:lnTo>
                  <a:pt x="218" y="1042"/>
                </a:lnTo>
                <a:lnTo>
                  <a:pt x="225" y="1050"/>
                </a:lnTo>
                <a:lnTo>
                  <a:pt x="227" y="1057"/>
                </a:lnTo>
                <a:lnTo>
                  <a:pt x="225" y="1062"/>
                </a:lnTo>
                <a:lnTo>
                  <a:pt x="217" y="1067"/>
                </a:lnTo>
                <a:lnTo>
                  <a:pt x="203" y="1068"/>
                </a:lnTo>
                <a:lnTo>
                  <a:pt x="189" y="1070"/>
                </a:lnTo>
                <a:lnTo>
                  <a:pt x="183" y="1075"/>
                </a:lnTo>
                <a:lnTo>
                  <a:pt x="183" y="1082"/>
                </a:lnTo>
                <a:lnTo>
                  <a:pt x="188" y="1089"/>
                </a:lnTo>
                <a:lnTo>
                  <a:pt x="194" y="1097"/>
                </a:lnTo>
                <a:lnTo>
                  <a:pt x="200" y="1104"/>
                </a:lnTo>
                <a:lnTo>
                  <a:pt x="206" y="1108"/>
                </a:lnTo>
                <a:lnTo>
                  <a:pt x="208" y="1111"/>
                </a:lnTo>
                <a:lnTo>
                  <a:pt x="206" y="1111"/>
                </a:lnTo>
                <a:lnTo>
                  <a:pt x="200" y="1110"/>
                </a:lnTo>
                <a:lnTo>
                  <a:pt x="191" y="1108"/>
                </a:lnTo>
                <a:lnTo>
                  <a:pt x="182" y="1108"/>
                </a:lnTo>
                <a:lnTo>
                  <a:pt x="172" y="1111"/>
                </a:lnTo>
                <a:lnTo>
                  <a:pt x="162" y="1115"/>
                </a:lnTo>
                <a:lnTo>
                  <a:pt x="157" y="1123"/>
                </a:lnTo>
                <a:lnTo>
                  <a:pt x="154" y="1135"/>
                </a:lnTo>
                <a:lnTo>
                  <a:pt x="157" y="1149"/>
                </a:lnTo>
                <a:lnTo>
                  <a:pt x="164" y="1163"/>
                </a:lnTo>
                <a:lnTo>
                  <a:pt x="173" y="1176"/>
                </a:lnTo>
                <a:lnTo>
                  <a:pt x="184" y="1187"/>
                </a:lnTo>
                <a:lnTo>
                  <a:pt x="196" y="1196"/>
                </a:lnTo>
                <a:lnTo>
                  <a:pt x="207" y="1201"/>
                </a:lnTo>
                <a:lnTo>
                  <a:pt x="219" y="1201"/>
                </a:lnTo>
                <a:lnTo>
                  <a:pt x="227" y="1195"/>
                </a:lnTo>
                <a:lnTo>
                  <a:pt x="234" y="1186"/>
                </a:lnTo>
                <a:lnTo>
                  <a:pt x="238" y="1178"/>
                </a:lnTo>
                <a:lnTo>
                  <a:pt x="244" y="1171"/>
                </a:lnTo>
                <a:lnTo>
                  <a:pt x="249" y="1165"/>
                </a:lnTo>
                <a:lnTo>
                  <a:pt x="252" y="1161"/>
                </a:lnTo>
                <a:lnTo>
                  <a:pt x="258" y="1158"/>
                </a:lnTo>
                <a:lnTo>
                  <a:pt x="263" y="1158"/>
                </a:lnTo>
                <a:lnTo>
                  <a:pt x="270" y="1159"/>
                </a:lnTo>
                <a:lnTo>
                  <a:pt x="278" y="1174"/>
                </a:lnTo>
                <a:lnTo>
                  <a:pt x="275" y="1202"/>
                </a:lnTo>
                <a:lnTo>
                  <a:pt x="267" y="1233"/>
                </a:lnTo>
                <a:lnTo>
                  <a:pt x="258" y="1255"/>
                </a:lnTo>
                <a:lnTo>
                  <a:pt x="252" y="1261"/>
                </a:lnTo>
                <a:lnTo>
                  <a:pt x="244" y="1265"/>
                </a:lnTo>
                <a:lnTo>
                  <a:pt x="234" y="1270"/>
                </a:lnTo>
                <a:lnTo>
                  <a:pt x="223" y="1273"/>
                </a:lnTo>
                <a:lnTo>
                  <a:pt x="212" y="1279"/>
                </a:lnTo>
                <a:lnTo>
                  <a:pt x="202" y="1285"/>
                </a:lnTo>
                <a:lnTo>
                  <a:pt x="192" y="1292"/>
                </a:lnTo>
                <a:lnTo>
                  <a:pt x="184" y="1302"/>
                </a:lnTo>
                <a:lnTo>
                  <a:pt x="177" y="1318"/>
                </a:lnTo>
                <a:lnTo>
                  <a:pt x="169" y="1340"/>
                </a:lnTo>
                <a:lnTo>
                  <a:pt x="161" y="1369"/>
                </a:lnTo>
                <a:lnTo>
                  <a:pt x="154" y="1399"/>
                </a:lnTo>
                <a:lnTo>
                  <a:pt x="149" y="1430"/>
                </a:lnTo>
                <a:lnTo>
                  <a:pt x="144" y="1459"/>
                </a:lnTo>
                <a:lnTo>
                  <a:pt x="142" y="1483"/>
                </a:lnTo>
                <a:lnTo>
                  <a:pt x="143" y="1500"/>
                </a:lnTo>
                <a:lnTo>
                  <a:pt x="146" y="1514"/>
                </a:lnTo>
                <a:lnTo>
                  <a:pt x="153" y="1530"/>
                </a:lnTo>
                <a:lnTo>
                  <a:pt x="160" y="1547"/>
                </a:lnTo>
                <a:lnTo>
                  <a:pt x="168" y="1566"/>
                </a:lnTo>
                <a:lnTo>
                  <a:pt x="174" y="1585"/>
                </a:lnTo>
                <a:lnTo>
                  <a:pt x="180" y="1606"/>
                </a:lnTo>
                <a:lnTo>
                  <a:pt x="181" y="1628"/>
                </a:lnTo>
                <a:lnTo>
                  <a:pt x="179" y="1650"/>
                </a:lnTo>
                <a:lnTo>
                  <a:pt x="176" y="1672"/>
                </a:lnTo>
                <a:lnTo>
                  <a:pt x="179" y="1694"/>
                </a:lnTo>
                <a:lnTo>
                  <a:pt x="184" y="1714"/>
                </a:lnTo>
                <a:lnTo>
                  <a:pt x="191" y="1735"/>
                </a:lnTo>
                <a:lnTo>
                  <a:pt x="200" y="1754"/>
                </a:lnTo>
                <a:lnTo>
                  <a:pt x="210" y="1772"/>
                </a:lnTo>
                <a:lnTo>
                  <a:pt x="219" y="1791"/>
                </a:lnTo>
                <a:lnTo>
                  <a:pt x="227" y="1807"/>
                </a:lnTo>
                <a:lnTo>
                  <a:pt x="235" y="1825"/>
                </a:lnTo>
                <a:lnTo>
                  <a:pt x="245" y="1847"/>
                </a:lnTo>
                <a:lnTo>
                  <a:pt x="257" y="1872"/>
                </a:lnTo>
                <a:lnTo>
                  <a:pt x="270" y="1897"/>
                </a:lnTo>
                <a:lnTo>
                  <a:pt x="283" y="1918"/>
                </a:lnTo>
                <a:lnTo>
                  <a:pt x="300" y="1937"/>
                </a:lnTo>
                <a:lnTo>
                  <a:pt x="315" y="1948"/>
                </a:lnTo>
                <a:lnTo>
                  <a:pt x="331" y="1951"/>
                </a:lnTo>
                <a:lnTo>
                  <a:pt x="346" y="1950"/>
                </a:lnTo>
                <a:lnTo>
                  <a:pt x="358" y="1953"/>
                </a:lnTo>
                <a:lnTo>
                  <a:pt x="370" y="1959"/>
                </a:lnTo>
                <a:lnTo>
                  <a:pt x="379" y="1967"/>
                </a:lnTo>
                <a:lnTo>
                  <a:pt x="386" y="1977"/>
                </a:lnTo>
                <a:lnTo>
                  <a:pt x="392" y="1988"/>
                </a:lnTo>
                <a:lnTo>
                  <a:pt x="395" y="1999"/>
                </a:lnTo>
                <a:lnTo>
                  <a:pt x="396" y="2011"/>
                </a:lnTo>
                <a:lnTo>
                  <a:pt x="398" y="2016"/>
                </a:lnTo>
                <a:lnTo>
                  <a:pt x="401" y="2022"/>
                </a:lnTo>
                <a:lnTo>
                  <a:pt x="406" y="2028"/>
                </a:lnTo>
                <a:lnTo>
                  <a:pt x="413" y="2032"/>
                </a:lnTo>
                <a:lnTo>
                  <a:pt x="421" y="2037"/>
                </a:lnTo>
                <a:lnTo>
                  <a:pt x="430" y="2042"/>
                </a:lnTo>
                <a:lnTo>
                  <a:pt x="439" y="2044"/>
                </a:lnTo>
                <a:lnTo>
                  <a:pt x="449" y="2046"/>
                </a:lnTo>
                <a:lnTo>
                  <a:pt x="460" y="2047"/>
                </a:lnTo>
                <a:lnTo>
                  <a:pt x="470" y="2046"/>
                </a:lnTo>
                <a:lnTo>
                  <a:pt x="479" y="2044"/>
                </a:lnTo>
                <a:lnTo>
                  <a:pt x="489" y="2039"/>
                </a:lnTo>
                <a:lnTo>
                  <a:pt x="497" y="2034"/>
                </a:lnTo>
                <a:lnTo>
                  <a:pt x="504" y="2024"/>
                </a:lnTo>
                <a:lnTo>
                  <a:pt x="508" y="2013"/>
                </a:lnTo>
                <a:lnTo>
                  <a:pt x="512" y="1998"/>
                </a:lnTo>
                <a:lnTo>
                  <a:pt x="515" y="1969"/>
                </a:lnTo>
                <a:lnTo>
                  <a:pt x="519" y="1947"/>
                </a:lnTo>
                <a:lnTo>
                  <a:pt x="522" y="1930"/>
                </a:lnTo>
                <a:lnTo>
                  <a:pt x="524" y="1916"/>
                </a:lnTo>
                <a:lnTo>
                  <a:pt x="529" y="1906"/>
                </a:lnTo>
                <a:lnTo>
                  <a:pt x="534" y="1898"/>
                </a:lnTo>
                <a:lnTo>
                  <a:pt x="539" y="1891"/>
                </a:lnTo>
                <a:lnTo>
                  <a:pt x="547" y="1884"/>
                </a:lnTo>
                <a:lnTo>
                  <a:pt x="557" y="1865"/>
                </a:lnTo>
                <a:lnTo>
                  <a:pt x="555" y="1840"/>
                </a:lnTo>
                <a:lnTo>
                  <a:pt x="551" y="1816"/>
                </a:lnTo>
                <a:lnTo>
                  <a:pt x="554" y="1800"/>
                </a:lnTo>
                <a:lnTo>
                  <a:pt x="561" y="1792"/>
                </a:lnTo>
                <a:lnTo>
                  <a:pt x="570" y="1779"/>
                </a:lnTo>
                <a:lnTo>
                  <a:pt x="582" y="1762"/>
                </a:lnTo>
                <a:lnTo>
                  <a:pt x="595" y="1741"/>
                </a:lnTo>
                <a:lnTo>
                  <a:pt x="605" y="1718"/>
                </a:lnTo>
                <a:lnTo>
                  <a:pt x="614" y="1695"/>
                </a:lnTo>
                <a:lnTo>
                  <a:pt x="620" y="1672"/>
                </a:lnTo>
                <a:lnTo>
                  <a:pt x="621" y="1650"/>
                </a:lnTo>
                <a:lnTo>
                  <a:pt x="622" y="1629"/>
                </a:lnTo>
                <a:lnTo>
                  <a:pt x="630" y="1607"/>
                </a:lnTo>
                <a:lnTo>
                  <a:pt x="642" y="1587"/>
                </a:lnTo>
                <a:lnTo>
                  <a:pt x="658" y="1567"/>
                </a:lnTo>
                <a:lnTo>
                  <a:pt x="675" y="1550"/>
                </a:lnTo>
                <a:lnTo>
                  <a:pt x="692" y="1536"/>
                </a:lnTo>
                <a:lnTo>
                  <a:pt x="707" y="1528"/>
                </a:lnTo>
                <a:lnTo>
                  <a:pt x="718" y="1524"/>
                </a:lnTo>
                <a:lnTo>
                  <a:pt x="728" y="1523"/>
                </a:lnTo>
                <a:lnTo>
                  <a:pt x="743" y="1519"/>
                </a:lnTo>
                <a:lnTo>
                  <a:pt x="760" y="1511"/>
                </a:lnTo>
                <a:lnTo>
                  <a:pt x="777" y="1498"/>
                </a:lnTo>
                <a:lnTo>
                  <a:pt x="795" y="1482"/>
                </a:lnTo>
                <a:lnTo>
                  <a:pt x="814" y="1461"/>
                </a:lnTo>
                <a:lnTo>
                  <a:pt x="831" y="1436"/>
                </a:lnTo>
                <a:lnTo>
                  <a:pt x="846" y="1405"/>
                </a:lnTo>
                <a:lnTo>
                  <a:pt x="858" y="1375"/>
                </a:lnTo>
                <a:lnTo>
                  <a:pt x="867" y="1354"/>
                </a:lnTo>
                <a:lnTo>
                  <a:pt x="875" y="1338"/>
                </a:lnTo>
                <a:lnTo>
                  <a:pt x="881" y="1327"/>
                </a:lnTo>
                <a:lnTo>
                  <a:pt x="888" y="1320"/>
                </a:lnTo>
                <a:lnTo>
                  <a:pt x="893" y="1316"/>
                </a:lnTo>
                <a:lnTo>
                  <a:pt x="901" y="1312"/>
                </a:lnTo>
                <a:lnTo>
                  <a:pt x="912" y="1309"/>
                </a:lnTo>
                <a:lnTo>
                  <a:pt x="919" y="1305"/>
                </a:lnTo>
                <a:lnTo>
                  <a:pt x="929" y="1299"/>
                </a:lnTo>
                <a:lnTo>
                  <a:pt x="943" y="1289"/>
                </a:lnTo>
                <a:lnTo>
                  <a:pt x="958" y="1279"/>
                </a:lnTo>
                <a:lnTo>
                  <a:pt x="974" y="1265"/>
                </a:lnTo>
                <a:lnTo>
                  <a:pt x="991" y="1251"/>
                </a:lnTo>
                <a:lnTo>
                  <a:pt x="1009" y="1236"/>
                </a:lnTo>
                <a:lnTo>
                  <a:pt x="1027" y="1220"/>
                </a:lnTo>
                <a:lnTo>
                  <a:pt x="1045" y="1204"/>
                </a:lnTo>
                <a:lnTo>
                  <a:pt x="1062" y="1188"/>
                </a:lnTo>
                <a:lnTo>
                  <a:pt x="1078" y="1173"/>
                </a:lnTo>
                <a:lnTo>
                  <a:pt x="1092" y="1158"/>
                </a:lnTo>
                <a:lnTo>
                  <a:pt x="1103" y="1143"/>
                </a:lnTo>
                <a:lnTo>
                  <a:pt x="1111" y="1130"/>
                </a:lnTo>
                <a:lnTo>
                  <a:pt x="1117" y="1120"/>
                </a:lnTo>
                <a:lnTo>
                  <a:pt x="1119" y="1111"/>
                </a:lnTo>
                <a:lnTo>
                  <a:pt x="1116" y="1097"/>
                </a:lnTo>
                <a:lnTo>
                  <a:pt x="1104" y="1087"/>
                </a:lnTo>
                <a:lnTo>
                  <a:pt x="1088" y="1080"/>
                </a:lnTo>
                <a:lnTo>
                  <a:pt x="1070" y="1077"/>
                </a:lnTo>
                <a:lnTo>
                  <a:pt x="1048" y="1077"/>
                </a:lnTo>
                <a:lnTo>
                  <a:pt x="1027" y="1082"/>
                </a:lnTo>
                <a:lnTo>
                  <a:pt x="1007" y="1088"/>
                </a:lnTo>
                <a:lnTo>
                  <a:pt x="991" y="1098"/>
                </a:lnTo>
                <a:lnTo>
                  <a:pt x="983" y="1105"/>
                </a:lnTo>
                <a:lnTo>
                  <a:pt x="983" y="1102"/>
                </a:lnTo>
                <a:lnTo>
                  <a:pt x="988" y="1093"/>
                </a:lnTo>
                <a:lnTo>
                  <a:pt x="995" y="1081"/>
                </a:lnTo>
                <a:lnTo>
                  <a:pt x="999" y="1066"/>
                </a:lnTo>
                <a:lnTo>
                  <a:pt x="998" y="1053"/>
                </a:lnTo>
                <a:lnTo>
                  <a:pt x="989" y="1043"/>
                </a:lnTo>
                <a:lnTo>
                  <a:pt x="967" y="1039"/>
                </a:lnTo>
                <a:lnTo>
                  <a:pt x="958" y="1038"/>
                </a:lnTo>
                <a:lnTo>
                  <a:pt x="961" y="1034"/>
                </a:lnTo>
                <a:lnTo>
                  <a:pt x="975" y="1028"/>
                </a:lnTo>
                <a:lnTo>
                  <a:pt x="994" y="1022"/>
                </a:lnTo>
                <a:lnTo>
                  <a:pt x="1015" y="1019"/>
                </a:lnTo>
                <a:lnTo>
                  <a:pt x="1035" y="1017"/>
                </a:lnTo>
                <a:lnTo>
                  <a:pt x="1051" y="1020"/>
                </a:lnTo>
                <a:lnTo>
                  <a:pt x="1058" y="1028"/>
                </a:lnTo>
                <a:lnTo>
                  <a:pt x="1063" y="1037"/>
                </a:lnTo>
                <a:lnTo>
                  <a:pt x="1071" y="1043"/>
                </a:lnTo>
                <a:lnTo>
                  <a:pt x="1082" y="1045"/>
                </a:lnTo>
                <a:lnTo>
                  <a:pt x="1094" y="1043"/>
                </a:lnTo>
                <a:lnTo>
                  <a:pt x="1105" y="1038"/>
                </a:lnTo>
                <a:lnTo>
                  <a:pt x="1116" y="1030"/>
                </a:lnTo>
                <a:lnTo>
                  <a:pt x="1123" y="1019"/>
                </a:lnTo>
                <a:lnTo>
                  <a:pt x="1125" y="1004"/>
                </a:lnTo>
                <a:lnTo>
                  <a:pt x="1124" y="989"/>
                </a:lnTo>
                <a:lnTo>
                  <a:pt x="1120" y="976"/>
                </a:lnTo>
                <a:lnTo>
                  <a:pt x="1115" y="966"/>
                </a:lnTo>
                <a:lnTo>
                  <a:pt x="1107" y="955"/>
                </a:lnTo>
                <a:lnTo>
                  <a:pt x="1096" y="946"/>
                </a:lnTo>
                <a:lnTo>
                  <a:pt x="1085" y="937"/>
                </a:lnTo>
                <a:lnTo>
                  <a:pt x="1070" y="929"/>
                </a:lnTo>
                <a:lnTo>
                  <a:pt x="1052" y="920"/>
                </a:lnTo>
                <a:lnTo>
                  <a:pt x="1036" y="913"/>
                </a:lnTo>
                <a:lnTo>
                  <a:pt x="1022" y="909"/>
                </a:lnTo>
                <a:lnTo>
                  <a:pt x="1013" y="908"/>
                </a:lnTo>
                <a:lnTo>
                  <a:pt x="1007" y="908"/>
                </a:lnTo>
                <a:lnTo>
                  <a:pt x="1003" y="908"/>
                </a:lnTo>
                <a:lnTo>
                  <a:pt x="1002" y="907"/>
                </a:lnTo>
                <a:lnTo>
                  <a:pt x="1002" y="903"/>
                </a:lnTo>
                <a:lnTo>
                  <a:pt x="1003" y="896"/>
                </a:lnTo>
                <a:lnTo>
                  <a:pt x="1009" y="891"/>
                </a:lnTo>
                <a:lnTo>
                  <a:pt x="1018" y="891"/>
                </a:lnTo>
                <a:lnTo>
                  <a:pt x="1029" y="893"/>
                </a:lnTo>
                <a:lnTo>
                  <a:pt x="1042" y="896"/>
                </a:lnTo>
                <a:lnTo>
                  <a:pt x="1051" y="899"/>
                </a:lnTo>
                <a:lnTo>
                  <a:pt x="1058" y="898"/>
                </a:lnTo>
                <a:lnTo>
                  <a:pt x="1059" y="892"/>
                </a:lnTo>
                <a:lnTo>
                  <a:pt x="1052" y="878"/>
                </a:lnTo>
                <a:lnTo>
                  <a:pt x="1041" y="862"/>
                </a:lnTo>
                <a:lnTo>
                  <a:pt x="1030" y="848"/>
                </a:lnTo>
                <a:lnTo>
                  <a:pt x="1021" y="838"/>
                </a:lnTo>
                <a:lnTo>
                  <a:pt x="1014" y="830"/>
                </a:lnTo>
                <a:lnTo>
                  <a:pt x="1010" y="823"/>
                </a:lnTo>
                <a:lnTo>
                  <a:pt x="1009" y="818"/>
                </a:lnTo>
                <a:lnTo>
                  <a:pt x="1013" y="815"/>
                </a:lnTo>
                <a:lnTo>
                  <a:pt x="1021" y="812"/>
                </a:lnTo>
                <a:lnTo>
                  <a:pt x="1033" y="808"/>
                </a:lnTo>
                <a:lnTo>
                  <a:pt x="1043" y="801"/>
                </a:lnTo>
                <a:lnTo>
                  <a:pt x="1051" y="790"/>
                </a:lnTo>
                <a:lnTo>
                  <a:pt x="1059" y="780"/>
                </a:lnTo>
                <a:lnTo>
                  <a:pt x="1064" y="767"/>
                </a:lnTo>
                <a:lnTo>
                  <a:pt x="1067" y="756"/>
                </a:lnTo>
                <a:lnTo>
                  <a:pt x="1067" y="744"/>
                </a:lnTo>
                <a:lnTo>
                  <a:pt x="1064" y="734"/>
                </a:lnTo>
                <a:lnTo>
                  <a:pt x="1062" y="725"/>
                </a:lnTo>
                <a:lnTo>
                  <a:pt x="1063" y="716"/>
                </a:lnTo>
                <a:lnTo>
                  <a:pt x="1066" y="706"/>
                </a:lnTo>
                <a:lnTo>
                  <a:pt x="1071" y="698"/>
                </a:lnTo>
                <a:lnTo>
                  <a:pt x="1074" y="689"/>
                </a:lnTo>
                <a:lnTo>
                  <a:pt x="1075" y="680"/>
                </a:lnTo>
                <a:lnTo>
                  <a:pt x="1072" y="672"/>
                </a:lnTo>
                <a:lnTo>
                  <a:pt x="1064" y="663"/>
                </a:lnTo>
                <a:lnTo>
                  <a:pt x="1056" y="655"/>
                </a:lnTo>
                <a:lnTo>
                  <a:pt x="1051" y="646"/>
                </a:lnTo>
                <a:lnTo>
                  <a:pt x="1051" y="640"/>
                </a:lnTo>
                <a:lnTo>
                  <a:pt x="1052" y="632"/>
                </a:lnTo>
                <a:lnTo>
                  <a:pt x="1054" y="625"/>
                </a:lnTo>
                <a:lnTo>
                  <a:pt x="1055" y="618"/>
                </a:lnTo>
                <a:lnTo>
                  <a:pt x="1052" y="610"/>
                </a:lnTo>
                <a:lnTo>
                  <a:pt x="1045" y="602"/>
                </a:lnTo>
                <a:lnTo>
                  <a:pt x="1034" y="592"/>
                </a:lnTo>
                <a:lnTo>
                  <a:pt x="1020" y="582"/>
                </a:lnTo>
                <a:lnTo>
                  <a:pt x="1005" y="570"/>
                </a:lnTo>
                <a:lnTo>
                  <a:pt x="990" y="559"/>
                </a:lnTo>
                <a:lnTo>
                  <a:pt x="980" y="547"/>
                </a:lnTo>
                <a:lnTo>
                  <a:pt x="974" y="535"/>
                </a:lnTo>
                <a:lnTo>
                  <a:pt x="975" y="523"/>
                </a:lnTo>
                <a:lnTo>
                  <a:pt x="986" y="512"/>
                </a:lnTo>
                <a:lnTo>
                  <a:pt x="998" y="501"/>
                </a:lnTo>
                <a:lnTo>
                  <a:pt x="1006" y="491"/>
                </a:lnTo>
                <a:lnTo>
                  <a:pt x="1010" y="482"/>
                </a:lnTo>
                <a:lnTo>
                  <a:pt x="1010" y="474"/>
                </a:lnTo>
                <a:lnTo>
                  <a:pt x="1006" y="468"/>
                </a:lnTo>
                <a:lnTo>
                  <a:pt x="999" y="463"/>
                </a:lnTo>
                <a:lnTo>
                  <a:pt x="990" y="460"/>
                </a:lnTo>
                <a:lnTo>
                  <a:pt x="979" y="459"/>
                </a:lnTo>
                <a:lnTo>
                  <a:pt x="969" y="456"/>
                </a:lnTo>
                <a:lnTo>
                  <a:pt x="964" y="452"/>
                </a:lnTo>
                <a:lnTo>
                  <a:pt x="960" y="444"/>
                </a:lnTo>
                <a:lnTo>
                  <a:pt x="958" y="436"/>
                </a:lnTo>
                <a:lnTo>
                  <a:pt x="956" y="428"/>
                </a:lnTo>
                <a:lnTo>
                  <a:pt x="952" y="421"/>
                </a:lnTo>
                <a:lnTo>
                  <a:pt x="946" y="416"/>
                </a:lnTo>
                <a:lnTo>
                  <a:pt x="937" y="416"/>
                </a:lnTo>
                <a:lnTo>
                  <a:pt x="920" y="405"/>
                </a:lnTo>
                <a:lnTo>
                  <a:pt x="913" y="371"/>
                </a:lnTo>
                <a:lnTo>
                  <a:pt x="912" y="328"/>
                </a:lnTo>
                <a:lnTo>
                  <a:pt x="912" y="290"/>
                </a:lnTo>
                <a:lnTo>
                  <a:pt x="914" y="263"/>
                </a:lnTo>
                <a:lnTo>
                  <a:pt x="920" y="240"/>
                </a:lnTo>
                <a:lnTo>
                  <a:pt x="922" y="219"/>
                </a:lnTo>
                <a:lnTo>
                  <a:pt x="919" y="195"/>
                </a:lnTo>
                <a:lnTo>
                  <a:pt x="917" y="173"/>
                </a:lnTo>
                <a:lnTo>
                  <a:pt x="924" y="146"/>
                </a:lnTo>
                <a:lnTo>
                  <a:pt x="934" y="120"/>
                </a:lnTo>
                <a:lnTo>
                  <a:pt x="939" y="95"/>
                </a:lnTo>
                <a:lnTo>
                  <a:pt x="939" y="84"/>
                </a:lnTo>
                <a:lnTo>
                  <a:pt x="937" y="75"/>
                </a:lnTo>
                <a:lnTo>
                  <a:pt x="932" y="68"/>
                </a:lnTo>
                <a:lnTo>
                  <a:pt x="924" y="62"/>
                </a:lnTo>
                <a:lnTo>
                  <a:pt x="917" y="60"/>
                </a:lnTo>
                <a:lnTo>
                  <a:pt x="911" y="59"/>
                </a:lnTo>
                <a:lnTo>
                  <a:pt x="904" y="59"/>
                </a:lnTo>
                <a:lnTo>
                  <a:pt x="898" y="59"/>
                </a:lnTo>
                <a:lnTo>
                  <a:pt x="889" y="62"/>
                </a:lnTo>
                <a:lnTo>
                  <a:pt x="879" y="68"/>
                </a:lnTo>
                <a:lnTo>
                  <a:pt x="871" y="76"/>
                </a:lnTo>
                <a:lnTo>
                  <a:pt x="863" y="84"/>
                </a:lnTo>
                <a:lnTo>
                  <a:pt x="856" y="93"/>
                </a:lnTo>
                <a:lnTo>
                  <a:pt x="851" y="104"/>
                </a:lnTo>
                <a:lnTo>
                  <a:pt x="845" y="113"/>
                </a:lnTo>
                <a:lnTo>
                  <a:pt x="839" y="122"/>
                </a:lnTo>
                <a:lnTo>
                  <a:pt x="832" y="133"/>
                </a:lnTo>
                <a:lnTo>
                  <a:pt x="826" y="140"/>
                </a:lnTo>
                <a:lnTo>
                  <a:pt x="821" y="143"/>
                </a:lnTo>
                <a:lnTo>
                  <a:pt x="816" y="144"/>
                </a:lnTo>
                <a:lnTo>
                  <a:pt x="813" y="143"/>
                </a:lnTo>
                <a:lnTo>
                  <a:pt x="809" y="140"/>
                </a:lnTo>
                <a:lnTo>
                  <a:pt x="806" y="133"/>
                </a:lnTo>
                <a:lnTo>
                  <a:pt x="803" y="122"/>
                </a:lnTo>
                <a:lnTo>
                  <a:pt x="800" y="114"/>
                </a:lnTo>
                <a:lnTo>
                  <a:pt x="795" y="110"/>
                </a:lnTo>
                <a:lnTo>
                  <a:pt x="790" y="111"/>
                </a:lnTo>
                <a:lnTo>
                  <a:pt x="783" y="114"/>
                </a:lnTo>
                <a:lnTo>
                  <a:pt x="776" y="120"/>
                </a:lnTo>
                <a:lnTo>
                  <a:pt x="769" y="128"/>
                </a:lnTo>
                <a:lnTo>
                  <a:pt x="761" y="137"/>
                </a:lnTo>
                <a:lnTo>
                  <a:pt x="754" y="146"/>
                </a:lnTo>
                <a:lnTo>
                  <a:pt x="750" y="151"/>
                </a:lnTo>
                <a:lnTo>
                  <a:pt x="750" y="149"/>
                </a:lnTo>
                <a:lnTo>
                  <a:pt x="753" y="142"/>
                </a:lnTo>
                <a:lnTo>
                  <a:pt x="755" y="133"/>
                </a:lnTo>
                <a:lnTo>
                  <a:pt x="754" y="121"/>
                </a:lnTo>
                <a:lnTo>
                  <a:pt x="749" y="112"/>
                </a:lnTo>
                <a:lnTo>
                  <a:pt x="738" y="106"/>
                </a:lnTo>
                <a:lnTo>
                  <a:pt x="718" y="10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8" name="Freeform 426"/>
          <p:cNvSpPr>
            <a:spLocks/>
          </p:cNvSpPr>
          <p:nvPr userDrawn="1"/>
        </p:nvSpPr>
        <p:spPr bwMode="auto">
          <a:xfrm>
            <a:off x="2225518" y="2028214"/>
            <a:ext cx="55033" cy="36513"/>
          </a:xfrm>
          <a:custGeom>
            <a:avLst/>
            <a:gdLst>
              <a:gd name="T0" fmla="*/ 2147483646 w 40"/>
              <a:gd name="T1" fmla="*/ 2147483646 h 36"/>
              <a:gd name="T2" fmla="*/ 2147483646 w 40"/>
              <a:gd name="T3" fmla="*/ 2147483646 h 36"/>
              <a:gd name="T4" fmla="*/ 2147483646 w 40"/>
              <a:gd name="T5" fmla="*/ 2147483646 h 36"/>
              <a:gd name="T6" fmla="*/ 2147483646 w 40"/>
              <a:gd name="T7" fmla="*/ 2147483646 h 36"/>
              <a:gd name="T8" fmla="*/ 2147483646 w 40"/>
              <a:gd name="T9" fmla="*/ 2147483646 h 36"/>
              <a:gd name="T10" fmla="*/ 2147483646 w 40"/>
              <a:gd name="T11" fmla="*/ 2147483646 h 36"/>
              <a:gd name="T12" fmla="*/ 2147483646 w 40"/>
              <a:gd name="T13" fmla="*/ 2147483646 h 36"/>
              <a:gd name="T14" fmla="*/ 2147483646 w 40"/>
              <a:gd name="T15" fmla="*/ 2147483646 h 36"/>
              <a:gd name="T16" fmla="*/ 2147483646 w 40"/>
              <a:gd name="T17" fmla="*/ 2147483646 h 36"/>
              <a:gd name="T18" fmla="*/ 2147483646 w 40"/>
              <a:gd name="T19" fmla="*/ 2147483646 h 36"/>
              <a:gd name="T20" fmla="*/ 2147483646 w 40"/>
              <a:gd name="T21" fmla="*/ 2147483646 h 36"/>
              <a:gd name="T22" fmla="*/ 2147483646 w 40"/>
              <a:gd name="T23" fmla="*/ 2147483646 h 36"/>
              <a:gd name="T24" fmla="*/ 2147483646 w 40"/>
              <a:gd name="T25" fmla="*/ 2147483646 h 36"/>
              <a:gd name="T26" fmla="*/ 2147483646 w 40"/>
              <a:gd name="T27" fmla="*/ 2147483646 h 36"/>
              <a:gd name="T28" fmla="*/ 0 w 40"/>
              <a:gd name="T29" fmla="*/ 2147483646 h 36"/>
              <a:gd name="T30" fmla="*/ 2147483646 w 40"/>
              <a:gd name="T31" fmla="*/ 2147483646 h 36"/>
              <a:gd name="T32" fmla="*/ 2147483646 w 40"/>
              <a:gd name="T33" fmla="*/ 2147483646 h 36"/>
              <a:gd name="T34" fmla="*/ 2147483646 w 40"/>
              <a:gd name="T35" fmla="*/ 2147483646 h 36"/>
              <a:gd name="T36" fmla="*/ 2147483646 w 40"/>
              <a:gd name="T37" fmla="*/ 2147483646 h 36"/>
              <a:gd name="T38" fmla="*/ 2147483646 w 40"/>
              <a:gd name="T39" fmla="*/ 0 h 36"/>
              <a:gd name="T40" fmla="*/ 2147483646 w 40"/>
              <a:gd name="T41" fmla="*/ 2147483646 h 36"/>
              <a:gd name="T42" fmla="*/ 2147483646 w 40"/>
              <a:gd name="T43" fmla="*/ 2147483646 h 36"/>
              <a:gd name="T44" fmla="*/ 2147483646 w 40"/>
              <a:gd name="T45" fmla="*/ 2147483646 h 36"/>
              <a:gd name="T46" fmla="*/ 2147483646 w 40"/>
              <a:gd name="T47" fmla="*/ 2147483646 h 36"/>
              <a:gd name="T48" fmla="*/ 2147483646 w 40"/>
              <a:gd name="T49" fmla="*/ 2147483646 h 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6">
                <a:moveTo>
                  <a:pt x="39" y="19"/>
                </a:moveTo>
                <a:lnTo>
                  <a:pt x="38" y="21"/>
                </a:lnTo>
                <a:lnTo>
                  <a:pt x="35" y="25"/>
                </a:lnTo>
                <a:lnTo>
                  <a:pt x="31" y="29"/>
                </a:lnTo>
                <a:lnTo>
                  <a:pt x="27" y="33"/>
                </a:lnTo>
                <a:lnTo>
                  <a:pt x="23" y="35"/>
                </a:lnTo>
                <a:lnTo>
                  <a:pt x="18" y="36"/>
                </a:lnTo>
                <a:lnTo>
                  <a:pt x="13" y="36"/>
                </a:lnTo>
                <a:lnTo>
                  <a:pt x="12" y="36"/>
                </a:lnTo>
                <a:lnTo>
                  <a:pt x="11" y="35"/>
                </a:lnTo>
                <a:lnTo>
                  <a:pt x="10" y="33"/>
                </a:lnTo>
                <a:lnTo>
                  <a:pt x="8" y="31"/>
                </a:lnTo>
                <a:lnTo>
                  <a:pt x="4" y="27"/>
                </a:lnTo>
                <a:lnTo>
                  <a:pt x="1" y="24"/>
                </a:lnTo>
                <a:lnTo>
                  <a:pt x="0" y="19"/>
                </a:lnTo>
                <a:lnTo>
                  <a:pt x="1" y="16"/>
                </a:lnTo>
                <a:lnTo>
                  <a:pt x="7" y="11"/>
                </a:lnTo>
                <a:lnTo>
                  <a:pt x="12" y="6"/>
                </a:lnTo>
                <a:lnTo>
                  <a:pt x="16" y="2"/>
                </a:lnTo>
                <a:lnTo>
                  <a:pt x="19" y="0"/>
                </a:lnTo>
                <a:lnTo>
                  <a:pt x="24" y="1"/>
                </a:lnTo>
                <a:lnTo>
                  <a:pt x="31" y="3"/>
                </a:lnTo>
                <a:lnTo>
                  <a:pt x="37" y="6"/>
                </a:lnTo>
                <a:lnTo>
                  <a:pt x="40" y="11"/>
                </a:lnTo>
                <a:lnTo>
                  <a:pt x="39" y="1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39" name="Freeform 427"/>
          <p:cNvSpPr>
            <a:spLocks/>
          </p:cNvSpPr>
          <p:nvPr userDrawn="1"/>
        </p:nvSpPr>
        <p:spPr bwMode="auto">
          <a:xfrm>
            <a:off x="2695400" y="2323485"/>
            <a:ext cx="0" cy="4763"/>
          </a:xfrm>
          <a:custGeom>
            <a:avLst/>
            <a:gdLst>
              <a:gd name="T0" fmla="*/ 1 w 1"/>
              <a:gd name="T1" fmla="*/ 2147483646 h 4"/>
              <a:gd name="T2" fmla="*/ 1 w 1"/>
              <a:gd name="T3" fmla="*/ 2147483646 h 4"/>
              <a:gd name="T4" fmla="*/ 1 w 1"/>
              <a:gd name="T5" fmla="*/ 2147483646 h 4"/>
              <a:gd name="T6" fmla="*/ 0 w 1"/>
              <a:gd name="T7" fmla="*/ 0 h 4"/>
              <a:gd name="T8" fmla="*/ 0 w 1"/>
              <a:gd name="T9" fmla="*/ 0 h 4"/>
              <a:gd name="T10" fmla="*/ 1 w 1"/>
              <a:gd name="T11" fmla="*/ 2147483646 h 4"/>
              <a:gd name="T12" fmla="*/ 1 w 1"/>
              <a:gd name="T13" fmla="*/ 2147483646 h 4"/>
              <a:gd name="T14" fmla="*/ 1 w 1"/>
              <a:gd name="T15" fmla="*/ 2147483646 h 4"/>
              <a:gd name="T16" fmla="*/ 1 w 1"/>
              <a:gd name="T17" fmla="*/ 2147483646 h 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" h="4">
                <a:moveTo>
                  <a:pt x="1" y="2"/>
                </a:moveTo>
                <a:lnTo>
                  <a:pt x="1" y="1"/>
                </a:lnTo>
                <a:lnTo>
                  <a:pt x="0" y="0"/>
                </a:lnTo>
                <a:lnTo>
                  <a:pt x="1" y="2"/>
                </a:lnTo>
                <a:lnTo>
                  <a:pt x="1" y="4"/>
                </a:lnTo>
                <a:lnTo>
                  <a:pt x="1" y="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0" name="Freeform 428"/>
          <p:cNvSpPr>
            <a:spLocks/>
          </p:cNvSpPr>
          <p:nvPr userDrawn="1"/>
        </p:nvSpPr>
        <p:spPr bwMode="auto">
          <a:xfrm>
            <a:off x="3171666" y="2356827"/>
            <a:ext cx="4233" cy="6351"/>
          </a:xfrm>
          <a:custGeom>
            <a:avLst/>
            <a:gdLst>
              <a:gd name="T0" fmla="*/ 2147483646 w 5"/>
              <a:gd name="T1" fmla="*/ 2147483646 h 8"/>
              <a:gd name="T2" fmla="*/ 2147483646 w 5"/>
              <a:gd name="T3" fmla="*/ 2147483646 h 8"/>
              <a:gd name="T4" fmla="*/ 2147483646 w 5"/>
              <a:gd name="T5" fmla="*/ 2147483646 h 8"/>
              <a:gd name="T6" fmla="*/ 2147483646 w 5"/>
              <a:gd name="T7" fmla="*/ 2147483646 h 8"/>
              <a:gd name="T8" fmla="*/ 2147483646 w 5"/>
              <a:gd name="T9" fmla="*/ 0 h 8"/>
              <a:gd name="T10" fmla="*/ 0 w 5"/>
              <a:gd name="T11" fmla="*/ 0 h 8"/>
              <a:gd name="T12" fmla="*/ 0 w 5"/>
              <a:gd name="T13" fmla="*/ 2147483646 h 8"/>
              <a:gd name="T14" fmla="*/ 2147483646 w 5"/>
              <a:gd name="T15" fmla="*/ 2147483646 h 8"/>
              <a:gd name="T16" fmla="*/ 2147483646 w 5"/>
              <a:gd name="T17" fmla="*/ 2147483646 h 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" h="8">
                <a:moveTo>
                  <a:pt x="5" y="8"/>
                </a:moveTo>
                <a:lnTo>
                  <a:pt x="5" y="6"/>
                </a:lnTo>
                <a:lnTo>
                  <a:pt x="5" y="5"/>
                </a:lnTo>
                <a:lnTo>
                  <a:pt x="5" y="2"/>
                </a:lnTo>
                <a:lnTo>
                  <a:pt x="3" y="0"/>
                </a:lnTo>
                <a:lnTo>
                  <a:pt x="0" y="0"/>
                </a:lnTo>
                <a:lnTo>
                  <a:pt x="0" y="1"/>
                </a:lnTo>
                <a:lnTo>
                  <a:pt x="2" y="5"/>
                </a:lnTo>
                <a:lnTo>
                  <a:pt x="5" y="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1" name="Freeform 429"/>
          <p:cNvSpPr>
            <a:spLocks/>
          </p:cNvSpPr>
          <p:nvPr userDrawn="1"/>
        </p:nvSpPr>
        <p:spPr bwMode="auto">
          <a:xfrm>
            <a:off x="2703876" y="1939305"/>
            <a:ext cx="19049" cy="14288"/>
          </a:xfrm>
          <a:custGeom>
            <a:avLst/>
            <a:gdLst>
              <a:gd name="T0" fmla="*/ 2147483646 w 14"/>
              <a:gd name="T1" fmla="*/ 2147483646 h 15"/>
              <a:gd name="T2" fmla="*/ 2147483646 w 14"/>
              <a:gd name="T3" fmla="*/ 2147483646 h 15"/>
              <a:gd name="T4" fmla="*/ 2147483646 w 14"/>
              <a:gd name="T5" fmla="*/ 2147483646 h 15"/>
              <a:gd name="T6" fmla="*/ 2147483646 w 14"/>
              <a:gd name="T7" fmla="*/ 2147483646 h 15"/>
              <a:gd name="T8" fmla="*/ 2147483646 w 14"/>
              <a:gd name="T9" fmla="*/ 2147483646 h 15"/>
              <a:gd name="T10" fmla="*/ 2147483646 w 14"/>
              <a:gd name="T11" fmla="*/ 2147483646 h 15"/>
              <a:gd name="T12" fmla="*/ 2147483646 w 14"/>
              <a:gd name="T13" fmla="*/ 2147483646 h 15"/>
              <a:gd name="T14" fmla="*/ 2147483646 w 14"/>
              <a:gd name="T15" fmla="*/ 2147483646 h 15"/>
              <a:gd name="T16" fmla="*/ 2147483646 w 14"/>
              <a:gd name="T17" fmla="*/ 0 h 15"/>
              <a:gd name="T18" fmla="*/ 2147483646 w 14"/>
              <a:gd name="T19" fmla="*/ 2147483646 h 15"/>
              <a:gd name="T20" fmla="*/ 2147483646 w 14"/>
              <a:gd name="T21" fmla="*/ 2147483646 h 15"/>
              <a:gd name="T22" fmla="*/ 2147483646 w 14"/>
              <a:gd name="T23" fmla="*/ 2147483646 h 15"/>
              <a:gd name="T24" fmla="*/ 0 w 14"/>
              <a:gd name="T25" fmla="*/ 2147483646 h 15"/>
              <a:gd name="T26" fmla="*/ 2147483646 w 14"/>
              <a:gd name="T27" fmla="*/ 2147483646 h 15"/>
              <a:gd name="T28" fmla="*/ 2147483646 w 14"/>
              <a:gd name="T29" fmla="*/ 2147483646 h 15"/>
              <a:gd name="T30" fmla="*/ 2147483646 w 14"/>
              <a:gd name="T31" fmla="*/ 2147483646 h 15"/>
              <a:gd name="T32" fmla="*/ 2147483646 w 14"/>
              <a:gd name="T33" fmla="*/ 2147483646 h 1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" h="15">
                <a:moveTo>
                  <a:pt x="2" y="7"/>
                </a:moveTo>
                <a:lnTo>
                  <a:pt x="9" y="13"/>
                </a:lnTo>
                <a:lnTo>
                  <a:pt x="14" y="15"/>
                </a:lnTo>
                <a:lnTo>
                  <a:pt x="14" y="14"/>
                </a:lnTo>
                <a:lnTo>
                  <a:pt x="10" y="7"/>
                </a:lnTo>
                <a:lnTo>
                  <a:pt x="9" y="5"/>
                </a:ln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6" y="1"/>
                </a:lnTo>
                <a:lnTo>
                  <a:pt x="3" y="2"/>
                </a:lnTo>
                <a:lnTo>
                  <a:pt x="2" y="3"/>
                </a:lnTo>
                <a:lnTo>
                  <a:pt x="0" y="5"/>
                </a:lnTo>
                <a:lnTo>
                  <a:pt x="1" y="6"/>
                </a:lnTo>
                <a:lnTo>
                  <a:pt x="2" y="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2" name="Freeform 430"/>
          <p:cNvSpPr>
            <a:spLocks/>
          </p:cNvSpPr>
          <p:nvPr userDrawn="1"/>
        </p:nvSpPr>
        <p:spPr bwMode="auto">
          <a:xfrm>
            <a:off x="2953633" y="2407621"/>
            <a:ext cx="192616" cy="120651"/>
          </a:xfrm>
          <a:custGeom>
            <a:avLst/>
            <a:gdLst>
              <a:gd name="T0" fmla="*/ 2147483646 w 135"/>
              <a:gd name="T1" fmla="*/ 2147483646 h 119"/>
              <a:gd name="T2" fmla="*/ 2147483646 w 135"/>
              <a:gd name="T3" fmla="*/ 2147483646 h 119"/>
              <a:gd name="T4" fmla="*/ 2147483646 w 135"/>
              <a:gd name="T5" fmla="*/ 2147483646 h 119"/>
              <a:gd name="T6" fmla="*/ 2147483646 w 135"/>
              <a:gd name="T7" fmla="*/ 2147483646 h 119"/>
              <a:gd name="T8" fmla="*/ 2147483646 w 135"/>
              <a:gd name="T9" fmla="*/ 2147483646 h 119"/>
              <a:gd name="T10" fmla="*/ 2147483646 w 135"/>
              <a:gd name="T11" fmla="*/ 2147483646 h 119"/>
              <a:gd name="T12" fmla="*/ 2147483646 w 135"/>
              <a:gd name="T13" fmla="*/ 2147483646 h 119"/>
              <a:gd name="T14" fmla="*/ 2147483646 w 135"/>
              <a:gd name="T15" fmla="*/ 2147483646 h 119"/>
              <a:gd name="T16" fmla="*/ 2147483646 w 135"/>
              <a:gd name="T17" fmla="*/ 2147483646 h 119"/>
              <a:gd name="T18" fmla="*/ 2147483646 w 135"/>
              <a:gd name="T19" fmla="*/ 2147483646 h 119"/>
              <a:gd name="T20" fmla="*/ 2147483646 w 135"/>
              <a:gd name="T21" fmla="*/ 2147483646 h 119"/>
              <a:gd name="T22" fmla="*/ 2147483646 w 135"/>
              <a:gd name="T23" fmla="*/ 2147483646 h 119"/>
              <a:gd name="T24" fmla="*/ 2147483646 w 135"/>
              <a:gd name="T25" fmla="*/ 2147483646 h 119"/>
              <a:gd name="T26" fmla="*/ 2147483646 w 135"/>
              <a:gd name="T27" fmla="*/ 2147483646 h 119"/>
              <a:gd name="T28" fmla="*/ 2147483646 w 135"/>
              <a:gd name="T29" fmla="*/ 2147483646 h 119"/>
              <a:gd name="T30" fmla="*/ 2147483646 w 135"/>
              <a:gd name="T31" fmla="*/ 2147483646 h 119"/>
              <a:gd name="T32" fmla="*/ 2147483646 w 135"/>
              <a:gd name="T33" fmla="*/ 2147483646 h 119"/>
              <a:gd name="T34" fmla="*/ 2147483646 w 135"/>
              <a:gd name="T35" fmla="*/ 2147483646 h 119"/>
              <a:gd name="T36" fmla="*/ 2147483646 w 135"/>
              <a:gd name="T37" fmla="*/ 2147483646 h 119"/>
              <a:gd name="T38" fmla="*/ 2147483646 w 135"/>
              <a:gd name="T39" fmla="*/ 2147483646 h 119"/>
              <a:gd name="T40" fmla="*/ 2147483646 w 135"/>
              <a:gd name="T41" fmla="*/ 2147483646 h 119"/>
              <a:gd name="T42" fmla="*/ 2147483646 w 135"/>
              <a:gd name="T43" fmla="*/ 2147483646 h 119"/>
              <a:gd name="T44" fmla="*/ 2147483646 w 135"/>
              <a:gd name="T45" fmla="*/ 2147483646 h 119"/>
              <a:gd name="T46" fmla="*/ 2147483646 w 135"/>
              <a:gd name="T47" fmla="*/ 2147483646 h 119"/>
              <a:gd name="T48" fmla="*/ 2147483646 w 135"/>
              <a:gd name="T49" fmla="*/ 2147483646 h 119"/>
              <a:gd name="T50" fmla="*/ 2147483646 w 135"/>
              <a:gd name="T51" fmla="*/ 2147483646 h 119"/>
              <a:gd name="T52" fmla="*/ 2147483646 w 135"/>
              <a:gd name="T53" fmla="*/ 2147483646 h 119"/>
              <a:gd name="T54" fmla="*/ 2147483646 w 135"/>
              <a:gd name="T55" fmla="*/ 2147483646 h 119"/>
              <a:gd name="T56" fmla="*/ 2147483646 w 135"/>
              <a:gd name="T57" fmla="*/ 2147483646 h 119"/>
              <a:gd name="T58" fmla="*/ 2147483646 w 135"/>
              <a:gd name="T59" fmla="*/ 2147483646 h 119"/>
              <a:gd name="T60" fmla="*/ 2147483646 w 135"/>
              <a:gd name="T61" fmla="*/ 2147483646 h 119"/>
              <a:gd name="T62" fmla="*/ 2147483646 w 135"/>
              <a:gd name="T63" fmla="*/ 2147483646 h 119"/>
              <a:gd name="T64" fmla="*/ 2147483646 w 135"/>
              <a:gd name="T65" fmla="*/ 2147483646 h 119"/>
              <a:gd name="T66" fmla="*/ 2147483646 w 135"/>
              <a:gd name="T67" fmla="*/ 2147483646 h 119"/>
              <a:gd name="T68" fmla="*/ 2147483646 w 135"/>
              <a:gd name="T69" fmla="*/ 2147483646 h 119"/>
              <a:gd name="T70" fmla="*/ 2147483646 w 135"/>
              <a:gd name="T71" fmla="*/ 2147483646 h 119"/>
              <a:gd name="T72" fmla="*/ 2147483646 w 135"/>
              <a:gd name="T73" fmla="*/ 2147483646 h 119"/>
              <a:gd name="T74" fmla="*/ 2147483646 w 135"/>
              <a:gd name="T75" fmla="*/ 2147483646 h 119"/>
              <a:gd name="T76" fmla="*/ 2147483646 w 135"/>
              <a:gd name="T77" fmla="*/ 2147483646 h 119"/>
              <a:gd name="T78" fmla="*/ 2147483646 w 135"/>
              <a:gd name="T79" fmla="*/ 2147483646 h 119"/>
              <a:gd name="T80" fmla="*/ 2147483646 w 135"/>
              <a:gd name="T81" fmla="*/ 2147483646 h 1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35" h="119">
                <a:moveTo>
                  <a:pt x="122" y="59"/>
                </a:moveTo>
                <a:lnTo>
                  <a:pt x="124" y="60"/>
                </a:lnTo>
                <a:lnTo>
                  <a:pt x="130" y="62"/>
                </a:lnTo>
                <a:lnTo>
                  <a:pt x="135" y="67"/>
                </a:lnTo>
                <a:lnTo>
                  <a:pt x="133" y="71"/>
                </a:lnTo>
                <a:lnTo>
                  <a:pt x="129" y="76"/>
                </a:lnTo>
                <a:lnTo>
                  <a:pt x="126" y="78"/>
                </a:lnTo>
                <a:lnTo>
                  <a:pt x="124" y="81"/>
                </a:lnTo>
                <a:lnTo>
                  <a:pt x="121" y="83"/>
                </a:lnTo>
                <a:lnTo>
                  <a:pt x="118" y="83"/>
                </a:lnTo>
                <a:lnTo>
                  <a:pt x="116" y="83"/>
                </a:lnTo>
                <a:lnTo>
                  <a:pt x="114" y="82"/>
                </a:lnTo>
                <a:lnTo>
                  <a:pt x="108" y="79"/>
                </a:lnTo>
                <a:lnTo>
                  <a:pt x="101" y="77"/>
                </a:lnTo>
                <a:lnTo>
                  <a:pt x="95" y="75"/>
                </a:lnTo>
                <a:lnTo>
                  <a:pt x="91" y="74"/>
                </a:lnTo>
                <a:lnTo>
                  <a:pt x="86" y="71"/>
                </a:lnTo>
                <a:lnTo>
                  <a:pt x="82" y="68"/>
                </a:lnTo>
                <a:lnTo>
                  <a:pt x="77" y="66"/>
                </a:lnTo>
                <a:lnTo>
                  <a:pt x="72" y="66"/>
                </a:lnTo>
                <a:lnTo>
                  <a:pt x="70" y="70"/>
                </a:lnTo>
                <a:lnTo>
                  <a:pt x="71" y="78"/>
                </a:lnTo>
                <a:lnTo>
                  <a:pt x="72" y="85"/>
                </a:lnTo>
                <a:lnTo>
                  <a:pt x="72" y="92"/>
                </a:lnTo>
                <a:lnTo>
                  <a:pt x="68" y="96"/>
                </a:lnTo>
                <a:lnTo>
                  <a:pt x="61" y="99"/>
                </a:lnTo>
                <a:lnTo>
                  <a:pt x="58" y="102"/>
                </a:lnTo>
                <a:lnTo>
                  <a:pt x="57" y="107"/>
                </a:lnTo>
                <a:lnTo>
                  <a:pt x="56" y="111"/>
                </a:lnTo>
                <a:lnTo>
                  <a:pt x="53" y="114"/>
                </a:lnTo>
                <a:lnTo>
                  <a:pt x="48" y="117"/>
                </a:lnTo>
                <a:lnTo>
                  <a:pt x="44" y="119"/>
                </a:lnTo>
                <a:lnTo>
                  <a:pt x="40" y="116"/>
                </a:lnTo>
                <a:lnTo>
                  <a:pt x="39" y="111"/>
                </a:lnTo>
                <a:lnTo>
                  <a:pt x="38" y="105"/>
                </a:lnTo>
                <a:lnTo>
                  <a:pt x="34" y="100"/>
                </a:lnTo>
                <a:lnTo>
                  <a:pt x="29" y="99"/>
                </a:lnTo>
                <a:lnTo>
                  <a:pt x="23" y="99"/>
                </a:lnTo>
                <a:lnTo>
                  <a:pt x="20" y="100"/>
                </a:lnTo>
                <a:lnTo>
                  <a:pt x="17" y="101"/>
                </a:lnTo>
                <a:lnTo>
                  <a:pt x="10" y="104"/>
                </a:lnTo>
                <a:lnTo>
                  <a:pt x="3" y="105"/>
                </a:lnTo>
                <a:lnTo>
                  <a:pt x="0" y="101"/>
                </a:lnTo>
                <a:lnTo>
                  <a:pt x="1" y="97"/>
                </a:lnTo>
                <a:lnTo>
                  <a:pt x="4" y="90"/>
                </a:lnTo>
                <a:lnTo>
                  <a:pt x="9" y="84"/>
                </a:lnTo>
                <a:lnTo>
                  <a:pt x="12" y="82"/>
                </a:lnTo>
                <a:lnTo>
                  <a:pt x="16" y="79"/>
                </a:lnTo>
                <a:lnTo>
                  <a:pt x="16" y="75"/>
                </a:lnTo>
                <a:lnTo>
                  <a:pt x="14" y="68"/>
                </a:lnTo>
                <a:lnTo>
                  <a:pt x="12" y="61"/>
                </a:lnTo>
                <a:lnTo>
                  <a:pt x="11" y="55"/>
                </a:lnTo>
                <a:lnTo>
                  <a:pt x="12" y="48"/>
                </a:lnTo>
                <a:lnTo>
                  <a:pt x="12" y="44"/>
                </a:lnTo>
                <a:lnTo>
                  <a:pt x="10" y="39"/>
                </a:lnTo>
                <a:lnTo>
                  <a:pt x="8" y="35"/>
                </a:lnTo>
                <a:lnTo>
                  <a:pt x="8" y="26"/>
                </a:lnTo>
                <a:lnTo>
                  <a:pt x="8" y="16"/>
                </a:lnTo>
                <a:lnTo>
                  <a:pt x="8" y="8"/>
                </a:lnTo>
                <a:lnTo>
                  <a:pt x="9" y="2"/>
                </a:lnTo>
                <a:lnTo>
                  <a:pt x="12" y="0"/>
                </a:lnTo>
                <a:lnTo>
                  <a:pt x="18" y="1"/>
                </a:lnTo>
                <a:lnTo>
                  <a:pt x="24" y="3"/>
                </a:lnTo>
                <a:lnTo>
                  <a:pt x="27" y="9"/>
                </a:lnTo>
                <a:lnTo>
                  <a:pt x="30" y="18"/>
                </a:lnTo>
                <a:lnTo>
                  <a:pt x="32" y="26"/>
                </a:lnTo>
                <a:lnTo>
                  <a:pt x="33" y="30"/>
                </a:lnTo>
                <a:lnTo>
                  <a:pt x="37" y="30"/>
                </a:lnTo>
                <a:lnTo>
                  <a:pt x="40" y="28"/>
                </a:lnTo>
                <a:lnTo>
                  <a:pt x="44" y="25"/>
                </a:lnTo>
                <a:lnTo>
                  <a:pt x="48" y="23"/>
                </a:lnTo>
                <a:lnTo>
                  <a:pt x="54" y="23"/>
                </a:lnTo>
                <a:lnTo>
                  <a:pt x="61" y="24"/>
                </a:lnTo>
                <a:lnTo>
                  <a:pt x="70" y="26"/>
                </a:lnTo>
                <a:lnTo>
                  <a:pt x="78" y="30"/>
                </a:lnTo>
                <a:lnTo>
                  <a:pt x="85" y="33"/>
                </a:lnTo>
                <a:lnTo>
                  <a:pt x="90" y="40"/>
                </a:lnTo>
                <a:lnTo>
                  <a:pt x="93" y="48"/>
                </a:lnTo>
                <a:lnTo>
                  <a:pt x="98" y="54"/>
                </a:lnTo>
                <a:lnTo>
                  <a:pt x="100" y="58"/>
                </a:lnTo>
                <a:lnTo>
                  <a:pt x="101" y="59"/>
                </a:lnTo>
                <a:lnTo>
                  <a:pt x="122" y="5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3" name="Freeform 431"/>
          <p:cNvSpPr>
            <a:spLocks/>
          </p:cNvSpPr>
          <p:nvPr userDrawn="1"/>
        </p:nvSpPr>
        <p:spPr bwMode="auto">
          <a:xfrm>
            <a:off x="2799116" y="2045673"/>
            <a:ext cx="797984" cy="400051"/>
          </a:xfrm>
          <a:custGeom>
            <a:avLst/>
            <a:gdLst>
              <a:gd name="T0" fmla="*/ 2147483646 w 556"/>
              <a:gd name="T1" fmla="*/ 2147483646 h 395"/>
              <a:gd name="T2" fmla="*/ 2147483646 w 556"/>
              <a:gd name="T3" fmla="*/ 2147483646 h 395"/>
              <a:gd name="T4" fmla="*/ 2147483646 w 556"/>
              <a:gd name="T5" fmla="*/ 2147483646 h 395"/>
              <a:gd name="T6" fmla="*/ 2147483646 w 556"/>
              <a:gd name="T7" fmla="*/ 2147483646 h 395"/>
              <a:gd name="T8" fmla="*/ 2147483646 w 556"/>
              <a:gd name="T9" fmla="*/ 2147483646 h 395"/>
              <a:gd name="T10" fmla="*/ 2147483646 w 556"/>
              <a:gd name="T11" fmla="*/ 2147483646 h 395"/>
              <a:gd name="T12" fmla="*/ 2147483646 w 556"/>
              <a:gd name="T13" fmla="*/ 2147483646 h 395"/>
              <a:gd name="T14" fmla="*/ 2147483646 w 556"/>
              <a:gd name="T15" fmla="*/ 2147483646 h 395"/>
              <a:gd name="T16" fmla="*/ 2147483646 w 556"/>
              <a:gd name="T17" fmla="*/ 2147483646 h 395"/>
              <a:gd name="T18" fmla="*/ 2147483646 w 556"/>
              <a:gd name="T19" fmla="*/ 2147483646 h 395"/>
              <a:gd name="T20" fmla="*/ 2147483646 w 556"/>
              <a:gd name="T21" fmla="*/ 2147483646 h 395"/>
              <a:gd name="T22" fmla="*/ 2147483646 w 556"/>
              <a:gd name="T23" fmla="*/ 2147483646 h 395"/>
              <a:gd name="T24" fmla="*/ 2147483646 w 556"/>
              <a:gd name="T25" fmla="*/ 2147483646 h 395"/>
              <a:gd name="T26" fmla="*/ 2147483646 w 556"/>
              <a:gd name="T27" fmla="*/ 2147483646 h 395"/>
              <a:gd name="T28" fmla="*/ 2147483646 w 556"/>
              <a:gd name="T29" fmla="*/ 2147483646 h 395"/>
              <a:gd name="T30" fmla="*/ 2147483646 w 556"/>
              <a:gd name="T31" fmla="*/ 2147483646 h 395"/>
              <a:gd name="T32" fmla="*/ 2147483646 w 556"/>
              <a:gd name="T33" fmla="*/ 2147483646 h 395"/>
              <a:gd name="T34" fmla="*/ 2147483646 w 556"/>
              <a:gd name="T35" fmla="*/ 2147483646 h 395"/>
              <a:gd name="T36" fmla="*/ 2147483646 w 556"/>
              <a:gd name="T37" fmla="*/ 2147483646 h 395"/>
              <a:gd name="T38" fmla="*/ 2147483646 w 556"/>
              <a:gd name="T39" fmla="*/ 2147483646 h 395"/>
              <a:gd name="T40" fmla="*/ 2147483646 w 556"/>
              <a:gd name="T41" fmla="*/ 2147483646 h 395"/>
              <a:gd name="T42" fmla="*/ 2147483646 w 556"/>
              <a:gd name="T43" fmla="*/ 2147483646 h 395"/>
              <a:gd name="T44" fmla="*/ 2147483646 w 556"/>
              <a:gd name="T45" fmla="*/ 2147483646 h 395"/>
              <a:gd name="T46" fmla="*/ 2147483646 w 556"/>
              <a:gd name="T47" fmla="*/ 2147483646 h 395"/>
              <a:gd name="T48" fmla="*/ 2147483646 w 556"/>
              <a:gd name="T49" fmla="*/ 2147483646 h 395"/>
              <a:gd name="T50" fmla="*/ 0 w 556"/>
              <a:gd name="T51" fmla="*/ 2147483646 h 395"/>
              <a:gd name="T52" fmla="*/ 2147483646 w 556"/>
              <a:gd name="T53" fmla="*/ 2147483646 h 395"/>
              <a:gd name="T54" fmla="*/ 2147483646 w 556"/>
              <a:gd name="T55" fmla="*/ 2147483646 h 395"/>
              <a:gd name="T56" fmla="*/ 2147483646 w 556"/>
              <a:gd name="T57" fmla="*/ 2147483646 h 395"/>
              <a:gd name="T58" fmla="*/ 2147483646 w 556"/>
              <a:gd name="T59" fmla="*/ 2147483646 h 395"/>
              <a:gd name="T60" fmla="*/ 2147483646 w 556"/>
              <a:gd name="T61" fmla="*/ 2147483646 h 395"/>
              <a:gd name="T62" fmla="*/ 2147483646 w 556"/>
              <a:gd name="T63" fmla="*/ 2147483646 h 395"/>
              <a:gd name="T64" fmla="*/ 2147483646 w 556"/>
              <a:gd name="T65" fmla="*/ 2147483646 h 395"/>
              <a:gd name="T66" fmla="*/ 2147483646 w 556"/>
              <a:gd name="T67" fmla="*/ 2147483646 h 395"/>
              <a:gd name="T68" fmla="*/ 2147483646 w 556"/>
              <a:gd name="T69" fmla="*/ 2147483646 h 395"/>
              <a:gd name="T70" fmla="*/ 2147483646 w 556"/>
              <a:gd name="T71" fmla="*/ 2147483646 h 395"/>
              <a:gd name="T72" fmla="*/ 2147483646 w 556"/>
              <a:gd name="T73" fmla="*/ 2147483646 h 395"/>
              <a:gd name="T74" fmla="*/ 2147483646 w 556"/>
              <a:gd name="T75" fmla="*/ 2147483646 h 395"/>
              <a:gd name="T76" fmla="*/ 2147483646 w 556"/>
              <a:gd name="T77" fmla="*/ 2147483646 h 395"/>
              <a:gd name="T78" fmla="*/ 2147483646 w 556"/>
              <a:gd name="T79" fmla="*/ 2147483646 h 395"/>
              <a:gd name="T80" fmla="*/ 2147483646 w 556"/>
              <a:gd name="T81" fmla="*/ 2147483646 h 395"/>
              <a:gd name="T82" fmla="*/ 2147483646 w 556"/>
              <a:gd name="T83" fmla="*/ 2147483646 h 395"/>
              <a:gd name="T84" fmla="*/ 2147483646 w 556"/>
              <a:gd name="T85" fmla="*/ 2147483646 h 395"/>
              <a:gd name="T86" fmla="*/ 2147483646 w 556"/>
              <a:gd name="T87" fmla="*/ 2147483646 h 395"/>
              <a:gd name="T88" fmla="*/ 2147483646 w 556"/>
              <a:gd name="T89" fmla="*/ 2147483646 h 395"/>
              <a:gd name="T90" fmla="*/ 2147483646 w 556"/>
              <a:gd name="T91" fmla="*/ 2147483646 h 395"/>
              <a:gd name="T92" fmla="*/ 2147483646 w 556"/>
              <a:gd name="T93" fmla="*/ 2147483646 h 395"/>
              <a:gd name="T94" fmla="*/ 2147483646 w 556"/>
              <a:gd name="T95" fmla="*/ 2147483646 h 395"/>
              <a:gd name="T96" fmla="*/ 2147483646 w 556"/>
              <a:gd name="T97" fmla="*/ 2147483646 h 395"/>
              <a:gd name="T98" fmla="*/ 2147483646 w 556"/>
              <a:gd name="T99" fmla="*/ 2147483646 h 395"/>
              <a:gd name="T100" fmla="*/ 2147483646 w 556"/>
              <a:gd name="T101" fmla="*/ 2147483646 h 395"/>
              <a:gd name="T102" fmla="*/ 2147483646 w 556"/>
              <a:gd name="T103" fmla="*/ 2147483646 h 395"/>
              <a:gd name="T104" fmla="*/ 2147483646 w 556"/>
              <a:gd name="T105" fmla="*/ 2147483646 h 395"/>
              <a:gd name="T106" fmla="*/ 2147483646 w 556"/>
              <a:gd name="T107" fmla="*/ 2147483646 h 395"/>
              <a:gd name="T108" fmla="*/ 2147483646 w 556"/>
              <a:gd name="T109" fmla="*/ 2147483646 h 395"/>
              <a:gd name="T110" fmla="*/ 2147483646 w 556"/>
              <a:gd name="T111" fmla="*/ 2147483646 h 395"/>
              <a:gd name="T112" fmla="*/ 2147483646 w 556"/>
              <a:gd name="T113" fmla="*/ 2147483646 h 395"/>
              <a:gd name="T114" fmla="*/ 2147483646 w 556"/>
              <a:gd name="T115" fmla="*/ 2147483646 h 395"/>
              <a:gd name="T116" fmla="*/ 2147483646 w 556"/>
              <a:gd name="T117" fmla="*/ 2147483646 h 395"/>
              <a:gd name="T118" fmla="*/ 2147483646 w 556"/>
              <a:gd name="T119" fmla="*/ 2147483646 h 395"/>
              <a:gd name="T120" fmla="*/ 2147483646 w 556"/>
              <a:gd name="T121" fmla="*/ 2147483646 h 395"/>
              <a:gd name="T122" fmla="*/ 2147483646 w 556"/>
              <a:gd name="T123" fmla="*/ 2147483646 h 395"/>
              <a:gd name="T124" fmla="*/ 2147483646 w 556"/>
              <a:gd name="T125" fmla="*/ 2147483646 h 39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6" h="395">
                <a:moveTo>
                  <a:pt x="539" y="379"/>
                </a:moveTo>
                <a:lnTo>
                  <a:pt x="540" y="380"/>
                </a:lnTo>
                <a:lnTo>
                  <a:pt x="542" y="383"/>
                </a:lnTo>
                <a:lnTo>
                  <a:pt x="541" y="387"/>
                </a:lnTo>
                <a:lnTo>
                  <a:pt x="533" y="388"/>
                </a:lnTo>
                <a:lnTo>
                  <a:pt x="527" y="388"/>
                </a:lnTo>
                <a:lnTo>
                  <a:pt x="523" y="387"/>
                </a:lnTo>
                <a:lnTo>
                  <a:pt x="518" y="387"/>
                </a:lnTo>
                <a:lnTo>
                  <a:pt x="514" y="388"/>
                </a:lnTo>
                <a:lnTo>
                  <a:pt x="510" y="388"/>
                </a:lnTo>
                <a:lnTo>
                  <a:pt x="506" y="389"/>
                </a:lnTo>
                <a:lnTo>
                  <a:pt x="501" y="390"/>
                </a:lnTo>
                <a:lnTo>
                  <a:pt x="495" y="392"/>
                </a:lnTo>
                <a:lnTo>
                  <a:pt x="488" y="393"/>
                </a:lnTo>
                <a:lnTo>
                  <a:pt x="482" y="394"/>
                </a:lnTo>
                <a:lnTo>
                  <a:pt x="478" y="395"/>
                </a:lnTo>
                <a:lnTo>
                  <a:pt x="473" y="395"/>
                </a:lnTo>
                <a:lnTo>
                  <a:pt x="468" y="395"/>
                </a:lnTo>
                <a:lnTo>
                  <a:pt x="464" y="394"/>
                </a:lnTo>
                <a:lnTo>
                  <a:pt x="459" y="394"/>
                </a:lnTo>
                <a:lnTo>
                  <a:pt x="453" y="393"/>
                </a:lnTo>
                <a:lnTo>
                  <a:pt x="449" y="393"/>
                </a:lnTo>
                <a:lnTo>
                  <a:pt x="444" y="393"/>
                </a:lnTo>
                <a:lnTo>
                  <a:pt x="440" y="394"/>
                </a:lnTo>
                <a:lnTo>
                  <a:pt x="435" y="395"/>
                </a:lnTo>
                <a:lnTo>
                  <a:pt x="430" y="395"/>
                </a:lnTo>
                <a:lnTo>
                  <a:pt x="427" y="395"/>
                </a:lnTo>
                <a:lnTo>
                  <a:pt x="422" y="394"/>
                </a:lnTo>
                <a:lnTo>
                  <a:pt x="419" y="392"/>
                </a:lnTo>
                <a:lnTo>
                  <a:pt x="414" y="386"/>
                </a:lnTo>
                <a:lnTo>
                  <a:pt x="413" y="380"/>
                </a:lnTo>
                <a:lnTo>
                  <a:pt x="409" y="375"/>
                </a:lnTo>
                <a:lnTo>
                  <a:pt x="397" y="372"/>
                </a:lnTo>
                <a:lnTo>
                  <a:pt x="389" y="371"/>
                </a:lnTo>
                <a:lnTo>
                  <a:pt x="382" y="368"/>
                </a:lnTo>
                <a:lnTo>
                  <a:pt x="376" y="366"/>
                </a:lnTo>
                <a:lnTo>
                  <a:pt x="372" y="364"/>
                </a:lnTo>
                <a:lnTo>
                  <a:pt x="368" y="362"/>
                </a:lnTo>
                <a:lnTo>
                  <a:pt x="365" y="359"/>
                </a:lnTo>
                <a:lnTo>
                  <a:pt x="362" y="358"/>
                </a:lnTo>
                <a:lnTo>
                  <a:pt x="359" y="356"/>
                </a:lnTo>
                <a:lnTo>
                  <a:pt x="354" y="352"/>
                </a:lnTo>
                <a:lnTo>
                  <a:pt x="350" y="351"/>
                </a:lnTo>
                <a:lnTo>
                  <a:pt x="344" y="352"/>
                </a:lnTo>
                <a:lnTo>
                  <a:pt x="335" y="357"/>
                </a:lnTo>
                <a:lnTo>
                  <a:pt x="324" y="362"/>
                </a:lnTo>
                <a:lnTo>
                  <a:pt x="316" y="363"/>
                </a:lnTo>
                <a:lnTo>
                  <a:pt x="309" y="365"/>
                </a:lnTo>
                <a:lnTo>
                  <a:pt x="304" y="370"/>
                </a:lnTo>
                <a:lnTo>
                  <a:pt x="297" y="377"/>
                </a:lnTo>
                <a:lnTo>
                  <a:pt x="290" y="381"/>
                </a:lnTo>
                <a:lnTo>
                  <a:pt x="283" y="381"/>
                </a:lnTo>
                <a:lnTo>
                  <a:pt x="276" y="377"/>
                </a:lnTo>
                <a:lnTo>
                  <a:pt x="271" y="373"/>
                </a:lnTo>
                <a:lnTo>
                  <a:pt x="267" y="370"/>
                </a:lnTo>
                <a:lnTo>
                  <a:pt x="262" y="366"/>
                </a:lnTo>
                <a:lnTo>
                  <a:pt x="259" y="363"/>
                </a:lnTo>
                <a:lnTo>
                  <a:pt x="256" y="358"/>
                </a:lnTo>
                <a:lnTo>
                  <a:pt x="256" y="355"/>
                </a:lnTo>
                <a:lnTo>
                  <a:pt x="260" y="350"/>
                </a:lnTo>
                <a:lnTo>
                  <a:pt x="268" y="344"/>
                </a:lnTo>
                <a:lnTo>
                  <a:pt x="277" y="340"/>
                </a:lnTo>
                <a:lnTo>
                  <a:pt x="283" y="337"/>
                </a:lnTo>
                <a:lnTo>
                  <a:pt x="288" y="337"/>
                </a:lnTo>
                <a:lnTo>
                  <a:pt x="291" y="337"/>
                </a:lnTo>
                <a:lnTo>
                  <a:pt x="293" y="337"/>
                </a:lnTo>
                <a:lnTo>
                  <a:pt x="296" y="336"/>
                </a:lnTo>
                <a:lnTo>
                  <a:pt x="300" y="334"/>
                </a:lnTo>
                <a:lnTo>
                  <a:pt x="305" y="329"/>
                </a:lnTo>
                <a:lnTo>
                  <a:pt x="316" y="320"/>
                </a:lnTo>
                <a:lnTo>
                  <a:pt x="326" y="313"/>
                </a:lnTo>
                <a:lnTo>
                  <a:pt x="330" y="307"/>
                </a:lnTo>
                <a:lnTo>
                  <a:pt x="327" y="301"/>
                </a:lnTo>
                <a:lnTo>
                  <a:pt x="318" y="295"/>
                </a:lnTo>
                <a:lnTo>
                  <a:pt x="308" y="292"/>
                </a:lnTo>
                <a:lnTo>
                  <a:pt x="305" y="287"/>
                </a:lnTo>
                <a:lnTo>
                  <a:pt x="309" y="273"/>
                </a:lnTo>
                <a:lnTo>
                  <a:pt x="320" y="258"/>
                </a:lnTo>
                <a:lnTo>
                  <a:pt x="328" y="246"/>
                </a:lnTo>
                <a:lnTo>
                  <a:pt x="327" y="235"/>
                </a:lnTo>
                <a:lnTo>
                  <a:pt x="315" y="218"/>
                </a:lnTo>
                <a:lnTo>
                  <a:pt x="306" y="208"/>
                </a:lnTo>
                <a:lnTo>
                  <a:pt x="297" y="200"/>
                </a:lnTo>
                <a:lnTo>
                  <a:pt x="289" y="193"/>
                </a:lnTo>
                <a:lnTo>
                  <a:pt x="282" y="188"/>
                </a:lnTo>
                <a:lnTo>
                  <a:pt x="274" y="183"/>
                </a:lnTo>
                <a:lnTo>
                  <a:pt x="267" y="180"/>
                </a:lnTo>
                <a:lnTo>
                  <a:pt x="260" y="176"/>
                </a:lnTo>
                <a:lnTo>
                  <a:pt x="252" y="173"/>
                </a:lnTo>
                <a:lnTo>
                  <a:pt x="244" y="169"/>
                </a:lnTo>
                <a:lnTo>
                  <a:pt x="236" y="166"/>
                </a:lnTo>
                <a:lnTo>
                  <a:pt x="228" y="161"/>
                </a:lnTo>
                <a:lnTo>
                  <a:pt x="221" y="156"/>
                </a:lnTo>
                <a:lnTo>
                  <a:pt x="214" y="152"/>
                </a:lnTo>
                <a:lnTo>
                  <a:pt x="208" y="148"/>
                </a:lnTo>
                <a:lnTo>
                  <a:pt x="202" y="145"/>
                </a:lnTo>
                <a:lnTo>
                  <a:pt x="199" y="142"/>
                </a:lnTo>
                <a:lnTo>
                  <a:pt x="191" y="137"/>
                </a:lnTo>
                <a:lnTo>
                  <a:pt x="183" y="132"/>
                </a:lnTo>
                <a:lnTo>
                  <a:pt x="178" y="131"/>
                </a:lnTo>
                <a:lnTo>
                  <a:pt x="179" y="137"/>
                </a:lnTo>
                <a:lnTo>
                  <a:pt x="185" y="146"/>
                </a:lnTo>
                <a:lnTo>
                  <a:pt x="186" y="152"/>
                </a:lnTo>
                <a:lnTo>
                  <a:pt x="183" y="155"/>
                </a:lnTo>
                <a:lnTo>
                  <a:pt x="171" y="155"/>
                </a:lnTo>
                <a:lnTo>
                  <a:pt x="163" y="155"/>
                </a:lnTo>
                <a:lnTo>
                  <a:pt x="159" y="155"/>
                </a:lnTo>
                <a:lnTo>
                  <a:pt x="154" y="156"/>
                </a:lnTo>
                <a:lnTo>
                  <a:pt x="151" y="159"/>
                </a:lnTo>
                <a:lnTo>
                  <a:pt x="147" y="161"/>
                </a:lnTo>
                <a:lnTo>
                  <a:pt x="142" y="162"/>
                </a:lnTo>
                <a:lnTo>
                  <a:pt x="138" y="163"/>
                </a:lnTo>
                <a:lnTo>
                  <a:pt x="131" y="165"/>
                </a:lnTo>
                <a:lnTo>
                  <a:pt x="124" y="166"/>
                </a:lnTo>
                <a:lnTo>
                  <a:pt x="118" y="167"/>
                </a:lnTo>
                <a:lnTo>
                  <a:pt x="114" y="168"/>
                </a:lnTo>
                <a:lnTo>
                  <a:pt x="110" y="169"/>
                </a:lnTo>
                <a:lnTo>
                  <a:pt x="106" y="170"/>
                </a:lnTo>
                <a:lnTo>
                  <a:pt x="101" y="170"/>
                </a:lnTo>
                <a:lnTo>
                  <a:pt x="95" y="170"/>
                </a:lnTo>
                <a:lnTo>
                  <a:pt x="87" y="169"/>
                </a:lnTo>
                <a:lnTo>
                  <a:pt x="74" y="166"/>
                </a:lnTo>
                <a:lnTo>
                  <a:pt x="70" y="162"/>
                </a:lnTo>
                <a:lnTo>
                  <a:pt x="66" y="160"/>
                </a:lnTo>
                <a:lnTo>
                  <a:pt x="60" y="161"/>
                </a:lnTo>
                <a:lnTo>
                  <a:pt x="51" y="166"/>
                </a:lnTo>
                <a:lnTo>
                  <a:pt x="47" y="168"/>
                </a:lnTo>
                <a:lnTo>
                  <a:pt x="43" y="168"/>
                </a:lnTo>
                <a:lnTo>
                  <a:pt x="35" y="163"/>
                </a:lnTo>
                <a:lnTo>
                  <a:pt x="30" y="160"/>
                </a:lnTo>
                <a:lnTo>
                  <a:pt x="24" y="156"/>
                </a:lnTo>
                <a:lnTo>
                  <a:pt x="18" y="153"/>
                </a:lnTo>
                <a:lnTo>
                  <a:pt x="13" y="151"/>
                </a:lnTo>
                <a:lnTo>
                  <a:pt x="10" y="148"/>
                </a:lnTo>
                <a:lnTo>
                  <a:pt x="9" y="145"/>
                </a:lnTo>
                <a:lnTo>
                  <a:pt x="11" y="143"/>
                </a:lnTo>
                <a:lnTo>
                  <a:pt x="16" y="140"/>
                </a:lnTo>
                <a:lnTo>
                  <a:pt x="23" y="138"/>
                </a:lnTo>
                <a:lnTo>
                  <a:pt x="30" y="137"/>
                </a:lnTo>
                <a:lnTo>
                  <a:pt x="36" y="136"/>
                </a:lnTo>
                <a:lnTo>
                  <a:pt x="41" y="135"/>
                </a:lnTo>
                <a:lnTo>
                  <a:pt x="45" y="133"/>
                </a:lnTo>
                <a:lnTo>
                  <a:pt x="45" y="132"/>
                </a:lnTo>
                <a:lnTo>
                  <a:pt x="42" y="130"/>
                </a:lnTo>
                <a:lnTo>
                  <a:pt x="35" y="128"/>
                </a:lnTo>
                <a:lnTo>
                  <a:pt x="27" y="125"/>
                </a:lnTo>
                <a:lnTo>
                  <a:pt x="19" y="123"/>
                </a:lnTo>
                <a:lnTo>
                  <a:pt x="13" y="122"/>
                </a:lnTo>
                <a:lnTo>
                  <a:pt x="9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2"/>
                </a:lnTo>
                <a:lnTo>
                  <a:pt x="0" y="105"/>
                </a:lnTo>
                <a:lnTo>
                  <a:pt x="0" y="93"/>
                </a:lnTo>
                <a:lnTo>
                  <a:pt x="0" y="85"/>
                </a:lnTo>
                <a:lnTo>
                  <a:pt x="0" y="76"/>
                </a:lnTo>
                <a:lnTo>
                  <a:pt x="1" y="60"/>
                </a:lnTo>
                <a:lnTo>
                  <a:pt x="5" y="39"/>
                </a:lnTo>
                <a:lnTo>
                  <a:pt x="12" y="21"/>
                </a:lnTo>
                <a:lnTo>
                  <a:pt x="22" y="9"/>
                </a:lnTo>
                <a:lnTo>
                  <a:pt x="31" y="3"/>
                </a:lnTo>
                <a:lnTo>
                  <a:pt x="39" y="3"/>
                </a:lnTo>
                <a:lnTo>
                  <a:pt x="46" y="6"/>
                </a:lnTo>
                <a:lnTo>
                  <a:pt x="50" y="10"/>
                </a:lnTo>
                <a:lnTo>
                  <a:pt x="49" y="19"/>
                </a:lnTo>
                <a:lnTo>
                  <a:pt x="43" y="40"/>
                </a:lnTo>
                <a:lnTo>
                  <a:pt x="42" y="56"/>
                </a:lnTo>
                <a:lnTo>
                  <a:pt x="45" y="70"/>
                </a:lnTo>
                <a:lnTo>
                  <a:pt x="50" y="80"/>
                </a:lnTo>
                <a:lnTo>
                  <a:pt x="56" y="90"/>
                </a:lnTo>
                <a:lnTo>
                  <a:pt x="62" y="97"/>
                </a:lnTo>
                <a:lnTo>
                  <a:pt x="68" y="102"/>
                </a:lnTo>
                <a:lnTo>
                  <a:pt x="71" y="108"/>
                </a:lnTo>
                <a:lnTo>
                  <a:pt x="70" y="107"/>
                </a:lnTo>
                <a:lnTo>
                  <a:pt x="63" y="87"/>
                </a:lnTo>
                <a:lnTo>
                  <a:pt x="56" y="62"/>
                </a:lnTo>
                <a:lnTo>
                  <a:pt x="55" y="41"/>
                </a:lnTo>
                <a:lnTo>
                  <a:pt x="58" y="26"/>
                </a:lnTo>
                <a:lnTo>
                  <a:pt x="62" y="12"/>
                </a:lnTo>
                <a:lnTo>
                  <a:pt x="69" y="3"/>
                </a:lnTo>
                <a:lnTo>
                  <a:pt x="79" y="0"/>
                </a:lnTo>
                <a:lnTo>
                  <a:pt x="91" y="2"/>
                </a:lnTo>
                <a:lnTo>
                  <a:pt x="100" y="7"/>
                </a:lnTo>
                <a:lnTo>
                  <a:pt x="106" y="14"/>
                </a:lnTo>
                <a:lnTo>
                  <a:pt x="109" y="21"/>
                </a:lnTo>
                <a:lnTo>
                  <a:pt x="111" y="26"/>
                </a:lnTo>
                <a:lnTo>
                  <a:pt x="114" y="32"/>
                </a:lnTo>
                <a:lnTo>
                  <a:pt x="115" y="39"/>
                </a:lnTo>
                <a:lnTo>
                  <a:pt x="116" y="47"/>
                </a:lnTo>
                <a:lnTo>
                  <a:pt x="118" y="53"/>
                </a:lnTo>
                <a:lnTo>
                  <a:pt x="124" y="54"/>
                </a:lnTo>
                <a:lnTo>
                  <a:pt x="132" y="52"/>
                </a:lnTo>
                <a:lnTo>
                  <a:pt x="140" y="47"/>
                </a:lnTo>
                <a:lnTo>
                  <a:pt x="146" y="41"/>
                </a:lnTo>
                <a:lnTo>
                  <a:pt x="147" y="36"/>
                </a:lnTo>
                <a:lnTo>
                  <a:pt x="149" y="31"/>
                </a:lnTo>
                <a:lnTo>
                  <a:pt x="156" y="27"/>
                </a:lnTo>
                <a:lnTo>
                  <a:pt x="164" y="23"/>
                </a:lnTo>
                <a:lnTo>
                  <a:pt x="169" y="19"/>
                </a:lnTo>
                <a:lnTo>
                  <a:pt x="175" y="19"/>
                </a:lnTo>
                <a:lnTo>
                  <a:pt x="185" y="24"/>
                </a:lnTo>
                <a:lnTo>
                  <a:pt x="197" y="32"/>
                </a:lnTo>
                <a:lnTo>
                  <a:pt x="202" y="38"/>
                </a:lnTo>
                <a:lnTo>
                  <a:pt x="206" y="44"/>
                </a:lnTo>
                <a:lnTo>
                  <a:pt x="209" y="49"/>
                </a:lnTo>
                <a:lnTo>
                  <a:pt x="214" y="55"/>
                </a:lnTo>
                <a:lnTo>
                  <a:pt x="221" y="60"/>
                </a:lnTo>
                <a:lnTo>
                  <a:pt x="227" y="61"/>
                </a:lnTo>
                <a:lnTo>
                  <a:pt x="231" y="56"/>
                </a:lnTo>
                <a:lnTo>
                  <a:pt x="237" y="49"/>
                </a:lnTo>
                <a:lnTo>
                  <a:pt x="246" y="46"/>
                </a:lnTo>
                <a:lnTo>
                  <a:pt x="256" y="46"/>
                </a:lnTo>
                <a:lnTo>
                  <a:pt x="263" y="49"/>
                </a:lnTo>
                <a:lnTo>
                  <a:pt x="266" y="54"/>
                </a:lnTo>
                <a:lnTo>
                  <a:pt x="268" y="56"/>
                </a:lnTo>
                <a:lnTo>
                  <a:pt x="271" y="59"/>
                </a:lnTo>
                <a:lnTo>
                  <a:pt x="281" y="61"/>
                </a:lnTo>
                <a:lnTo>
                  <a:pt x="288" y="62"/>
                </a:lnTo>
                <a:lnTo>
                  <a:pt x="296" y="62"/>
                </a:lnTo>
                <a:lnTo>
                  <a:pt x="304" y="63"/>
                </a:lnTo>
                <a:lnTo>
                  <a:pt x="311" y="63"/>
                </a:lnTo>
                <a:lnTo>
                  <a:pt x="318" y="63"/>
                </a:lnTo>
                <a:lnTo>
                  <a:pt x="321" y="64"/>
                </a:lnTo>
                <a:lnTo>
                  <a:pt x="323" y="67"/>
                </a:lnTo>
                <a:lnTo>
                  <a:pt x="321" y="69"/>
                </a:lnTo>
                <a:lnTo>
                  <a:pt x="319" y="72"/>
                </a:lnTo>
                <a:lnTo>
                  <a:pt x="322" y="72"/>
                </a:lnTo>
                <a:lnTo>
                  <a:pt x="329" y="72"/>
                </a:lnTo>
                <a:lnTo>
                  <a:pt x="335" y="74"/>
                </a:lnTo>
                <a:lnTo>
                  <a:pt x="339" y="78"/>
                </a:lnTo>
                <a:lnTo>
                  <a:pt x="345" y="83"/>
                </a:lnTo>
                <a:lnTo>
                  <a:pt x="349" y="86"/>
                </a:lnTo>
                <a:lnTo>
                  <a:pt x="351" y="87"/>
                </a:lnTo>
                <a:lnTo>
                  <a:pt x="350" y="87"/>
                </a:lnTo>
                <a:lnTo>
                  <a:pt x="345" y="89"/>
                </a:lnTo>
                <a:lnTo>
                  <a:pt x="342" y="91"/>
                </a:lnTo>
                <a:lnTo>
                  <a:pt x="339" y="93"/>
                </a:lnTo>
                <a:lnTo>
                  <a:pt x="343" y="97"/>
                </a:lnTo>
                <a:lnTo>
                  <a:pt x="352" y="100"/>
                </a:lnTo>
                <a:lnTo>
                  <a:pt x="361" y="102"/>
                </a:lnTo>
                <a:lnTo>
                  <a:pt x="361" y="105"/>
                </a:lnTo>
                <a:lnTo>
                  <a:pt x="357" y="107"/>
                </a:lnTo>
                <a:lnTo>
                  <a:pt x="353" y="108"/>
                </a:lnTo>
                <a:lnTo>
                  <a:pt x="351" y="110"/>
                </a:lnTo>
                <a:lnTo>
                  <a:pt x="351" y="115"/>
                </a:lnTo>
                <a:lnTo>
                  <a:pt x="350" y="118"/>
                </a:lnTo>
                <a:lnTo>
                  <a:pt x="349" y="123"/>
                </a:lnTo>
                <a:lnTo>
                  <a:pt x="349" y="127"/>
                </a:lnTo>
                <a:lnTo>
                  <a:pt x="353" y="132"/>
                </a:lnTo>
                <a:lnTo>
                  <a:pt x="361" y="135"/>
                </a:lnTo>
                <a:lnTo>
                  <a:pt x="371" y="133"/>
                </a:lnTo>
                <a:lnTo>
                  <a:pt x="377" y="133"/>
                </a:lnTo>
                <a:lnTo>
                  <a:pt x="384" y="136"/>
                </a:lnTo>
                <a:lnTo>
                  <a:pt x="392" y="143"/>
                </a:lnTo>
                <a:lnTo>
                  <a:pt x="400" y="150"/>
                </a:lnTo>
                <a:lnTo>
                  <a:pt x="407" y="152"/>
                </a:lnTo>
                <a:lnTo>
                  <a:pt x="409" y="150"/>
                </a:lnTo>
                <a:lnTo>
                  <a:pt x="406" y="144"/>
                </a:lnTo>
                <a:lnTo>
                  <a:pt x="403" y="139"/>
                </a:lnTo>
                <a:lnTo>
                  <a:pt x="403" y="137"/>
                </a:lnTo>
                <a:lnTo>
                  <a:pt x="409" y="139"/>
                </a:lnTo>
                <a:lnTo>
                  <a:pt x="414" y="140"/>
                </a:lnTo>
                <a:lnTo>
                  <a:pt x="421" y="142"/>
                </a:lnTo>
                <a:lnTo>
                  <a:pt x="429" y="143"/>
                </a:lnTo>
                <a:lnTo>
                  <a:pt x="436" y="143"/>
                </a:lnTo>
                <a:lnTo>
                  <a:pt x="442" y="144"/>
                </a:lnTo>
                <a:lnTo>
                  <a:pt x="447" y="145"/>
                </a:lnTo>
                <a:lnTo>
                  <a:pt x="450" y="146"/>
                </a:lnTo>
                <a:lnTo>
                  <a:pt x="451" y="148"/>
                </a:lnTo>
                <a:lnTo>
                  <a:pt x="450" y="152"/>
                </a:lnTo>
                <a:lnTo>
                  <a:pt x="451" y="154"/>
                </a:lnTo>
                <a:lnTo>
                  <a:pt x="453" y="155"/>
                </a:lnTo>
                <a:lnTo>
                  <a:pt x="457" y="155"/>
                </a:lnTo>
                <a:lnTo>
                  <a:pt x="461" y="155"/>
                </a:lnTo>
                <a:lnTo>
                  <a:pt x="466" y="153"/>
                </a:lnTo>
                <a:lnTo>
                  <a:pt x="472" y="152"/>
                </a:lnTo>
                <a:lnTo>
                  <a:pt x="480" y="152"/>
                </a:lnTo>
                <a:lnTo>
                  <a:pt x="490" y="153"/>
                </a:lnTo>
                <a:lnTo>
                  <a:pt x="501" y="154"/>
                </a:lnTo>
                <a:lnTo>
                  <a:pt x="509" y="158"/>
                </a:lnTo>
                <a:lnTo>
                  <a:pt x="511" y="163"/>
                </a:lnTo>
                <a:lnTo>
                  <a:pt x="508" y="169"/>
                </a:lnTo>
                <a:lnTo>
                  <a:pt x="501" y="173"/>
                </a:lnTo>
                <a:lnTo>
                  <a:pt x="496" y="176"/>
                </a:lnTo>
                <a:lnTo>
                  <a:pt x="496" y="180"/>
                </a:lnTo>
                <a:lnTo>
                  <a:pt x="501" y="183"/>
                </a:lnTo>
                <a:lnTo>
                  <a:pt x="505" y="186"/>
                </a:lnTo>
                <a:lnTo>
                  <a:pt x="510" y="191"/>
                </a:lnTo>
                <a:lnTo>
                  <a:pt x="511" y="196"/>
                </a:lnTo>
                <a:lnTo>
                  <a:pt x="511" y="200"/>
                </a:lnTo>
                <a:lnTo>
                  <a:pt x="509" y="204"/>
                </a:lnTo>
                <a:lnTo>
                  <a:pt x="505" y="207"/>
                </a:lnTo>
                <a:lnTo>
                  <a:pt x="501" y="209"/>
                </a:lnTo>
                <a:lnTo>
                  <a:pt x="497" y="212"/>
                </a:lnTo>
                <a:lnTo>
                  <a:pt x="497" y="214"/>
                </a:lnTo>
                <a:lnTo>
                  <a:pt x="499" y="219"/>
                </a:lnTo>
                <a:lnTo>
                  <a:pt x="505" y="223"/>
                </a:lnTo>
                <a:lnTo>
                  <a:pt x="511" y="228"/>
                </a:lnTo>
                <a:lnTo>
                  <a:pt x="514" y="234"/>
                </a:lnTo>
                <a:lnTo>
                  <a:pt x="514" y="239"/>
                </a:lnTo>
                <a:lnTo>
                  <a:pt x="511" y="244"/>
                </a:lnTo>
                <a:lnTo>
                  <a:pt x="506" y="248"/>
                </a:lnTo>
                <a:lnTo>
                  <a:pt x="503" y="249"/>
                </a:lnTo>
                <a:lnTo>
                  <a:pt x="501" y="249"/>
                </a:lnTo>
                <a:lnTo>
                  <a:pt x="495" y="245"/>
                </a:lnTo>
                <a:lnTo>
                  <a:pt x="487" y="242"/>
                </a:lnTo>
                <a:lnTo>
                  <a:pt x="480" y="238"/>
                </a:lnTo>
                <a:lnTo>
                  <a:pt x="474" y="235"/>
                </a:lnTo>
                <a:lnTo>
                  <a:pt x="468" y="231"/>
                </a:lnTo>
                <a:lnTo>
                  <a:pt x="465" y="229"/>
                </a:lnTo>
                <a:lnTo>
                  <a:pt x="460" y="228"/>
                </a:lnTo>
                <a:lnTo>
                  <a:pt x="456" y="226"/>
                </a:lnTo>
                <a:lnTo>
                  <a:pt x="449" y="223"/>
                </a:lnTo>
                <a:lnTo>
                  <a:pt x="440" y="220"/>
                </a:lnTo>
                <a:lnTo>
                  <a:pt x="432" y="219"/>
                </a:lnTo>
                <a:lnTo>
                  <a:pt x="425" y="220"/>
                </a:lnTo>
                <a:lnTo>
                  <a:pt x="421" y="224"/>
                </a:lnTo>
                <a:lnTo>
                  <a:pt x="421" y="230"/>
                </a:lnTo>
                <a:lnTo>
                  <a:pt x="423" y="236"/>
                </a:lnTo>
                <a:lnTo>
                  <a:pt x="428" y="243"/>
                </a:lnTo>
                <a:lnTo>
                  <a:pt x="435" y="251"/>
                </a:lnTo>
                <a:lnTo>
                  <a:pt x="440" y="254"/>
                </a:lnTo>
                <a:lnTo>
                  <a:pt x="443" y="259"/>
                </a:lnTo>
                <a:lnTo>
                  <a:pt x="449" y="262"/>
                </a:lnTo>
                <a:lnTo>
                  <a:pt x="453" y="265"/>
                </a:lnTo>
                <a:lnTo>
                  <a:pt x="459" y="268"/>
                </a:lnTo>
                <a:lnTo>
                  <a:pt x="465" y="271"/>
                </a:lnTo>
                <a:lnTo>
                  <a:pt x="471" y="272"/>
                </a:lnTo>
                <a:lnTo>
                  <a:pt x="476" y="273"/>
                </a:lnTo>
                <a:lnTo>
                  <a:pt x="487" y="275"/>
                </a:lnTo>
                <a:lnTo>
                  <a:pt x="495" y="277"/>
                </a:lnTo>
                <a:lnTo>
                  <a:pt x="501" y="281"/>
                </a:lnTo>
                <a:lnTo>
                  <a:pt x="505" y="286"/>
                </a:lnTo>
                <a:lnTo>
                  <a:pt x="512" y="289"/>
                </a:lnTo>
                <a:lnTo>
                  <a:pt x="520" y="291"/>
                </a:lnTo>
                <a:lnTo>
                  <a:pt x="528" y="294"/>
                </a:lnTo>
                <a:lnTo>
                  <a:pt x="533" y="301"/>
                </a:lnTo>
                <a:lnTo>
                  <a:pt x="534" y="307"/>
                </a:lnTo>
                <a:lnTo>
                  <a:pt x="533" y="311"/>
                </a:lnTo>
                <a:lnTo>
                  <a:pt x="533" y="315"/>
                </a:lnTo>
                <a:lnTo>
                  <a:pt x="536" y="324"/>
                </a:lnTo>
                <a:lnTo>
                  <a:pt x="541" y="332"/>
                </a:lnTo>
                <a:lnTo>
                  <a:pt x="543" y="337"/>
                </a:lnTo>
                <a:lnTo>
                  <a:pt x="544" y="342"/>
                </a:lnTo>
                <a:lnTo>
                  <a:pt x="548" y="345"/>
                </a:lnTo>
                <a:lnTo>
                  <a:pt x="552" y="350"/>
                </a:lnTo>
                <a:lnTo>
                  <a:pt x="556" y="354"/>
                </a:lnTo>
                <a:lnTo>
                  <a:pt x="555" y="357"/>
                </a:lnTo>
                <a:lnTo>
                  <a:pt x="549" y="356"/>
                </a:lnTo>
                <a:lnTo>
                  <a:pt x="544" y="352"/>
                </a:lnTo>
                <a:lnTo>
                  <a:pt x="541" y="349"/>
                </a:lnTo>
                <a:lnTo>
                  <a:pt x="535" y="345"/>
                </a:lnTo>
                <a:lnTo>
                  <a:pt x="525" y="345"/>
                </a:lnTo>
                <a:lnTo>
                  <a:pt x="513" y="348"/>
                </a:lnTo>
                <a:lnTo>
                  <a:pt x="505" y="349"/>
                </a:lnTo>
                <a:lnTo>
                  <a:pt x="499" y="349"/>
                </a:lnTo>
                <a:lnTo>
                  <a:pt x="493" y="345"/>
                </a:lnTo>
                <a:lnTo>
                  <a:pt x="488" y="343"/>
                </a:lnTo>
                <a:lnTo>
                  <a:pt x="483" y="342"/>
                </a:lnTo>
                <a:lnTo>
                  <a:pt x="478" y="340"/>
                </a:lnTo>
                <a:lnTo>
                  <a:pt x="472" y="339"/>
                </a:lnTo>
                <a:lnTo>
                  <a:pt x="466" y="337"/>
                </a:lnTo>
                <a:lnTo>
                  <a:pt x="461" y="337"/>
                </a:lnTo>
                <a:lnTo>
                  <a:pt x="457" y="337"/>
                </a:lnTo>
                <a:lnTo>
                  <a:pt x="453" y="337"/>
                </a:lnTo>
                <a:lnTo>
                  <a:pt x="451" y="340"/>
                </a:lnTo>
                <a:lnTo>
                  <a:pt x="455" y="343"/>
                </a:lnTo>
                <a:lnTo>
                  <a:pt x="463" y="347"/>
                </a:lnTo>
                <a:lnTo>
                  <a:pt x="476" y="352"/>
                </a:lnTo>
                <a:lnTo>
                  <a:pt x="485" y="355"/>
                </a:lnTo>
                <a:lnTo>
                  <a:pt x="490" y="357"/>
                </a:lnTo>
                <a:lnTo>
                  <a:pt x="496" y="358"/>
                </a:lnTo>
                <a:lnTo>
                  <a:pt x="499" y="358"/>
                </a:lnTo>
                <a:lnTo>
                  <a:pt x="503" y="359"/>
                </a:lnTo>
                <a:lnTo>
                  <a:pt x="506" y="360"/>
                </a:lnTo>
                <a:lnTo>
                  <a:pt x="509" y="362"/>
                </a:lnTo>
                <a:lnTo>
                  <a:pt x="511" y="364"/>
                </a:lnTo>
                <a:lnTo>
                  <a:pt x="517" y="367"/>
                </a:lnTo>
                <a:lnTo>
                  <a:pt x="525" y="371"/>
                </a:lnTo>
                <a:lnTo>
                  <a:pt x="533" y="374"/>
                </a:lnTo>
                <a:lnTo>
                  <a:pt x="539" y="37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4" name="Freeform 432"/>
          <p:cNvSpPr>
            <a:spLocks/>
          </p:cNvSpPr>
          <p:nvPr userDrawn="1"/>
        </p:nvSpPr>
        <p:spPr bwMode="auto">
          <a:xfrm>
            <a:off x="2109084" y="1978993"/>
            <a:ext cx="211667" cy="146051"/>
          </a:xfrm>
          <a:custGeom>
            <a:avLst/>
            <a:gdLst>
              <a:gd name="T0" fmla="*/ 2147483646 w 148"/>
              <a:gd name="T1" fmla="*/ 2147483646 h 146"/>
              <a:gd name="T2" fmla="*/ 2147483646 w 148"/>
              <a:gd name="T3" fmla="*/ 2147483646 h 146"/>
              <a:gd name="T4" fmla="*/ 2147483646 w 148"/>
              <a:gd name="T5" fmla="*/ 2147483646 h 146"/>
              <a:gd name="T6" fmla="*/ 2147483646 w 148"/>
              <a:gd name="T7" fmla="*/ 2147483646 h 146"/>
              <a:gd name="T8" fmla="*/ 2147483646 w 148"/>
              <a:gd name="T9" fmla="*/ 2147483646 h 146"/>
              <a:gd name="T10" fmla="*/ 2147483646 w 148"/>
              <a:gd name="T11" fmla="*/ 2147483646 h 146"/>
              <a:gd name="T12" fmla="*/ 2147483646 w 148"/>
              <a:gd name="T13" fmla="*/ 2147483646 h 146"/>
              <a:gd name="T14" fmla="*/ 2147483646 w 148"/>
              <a:gd name="T15" fmla="*/ 2147483646 h 146"/>
              <a:gd name="T16" fmla="*/ 2147483646 w 148"/>
              <a:gd name="T17" fmla="*/ 2147483646 h 146"/>
              <a:gd name="T18" fmla="*/ 2147483646 w 148"/>
              <a:gd name="T19" fmla="*/ 0 h 146"/>
              <a:gd name="T20" fmla="*/ 2147483646 w 148"/>
              <a:gd name="T21" fmla="*/ 2147483646 h 146"/>
              <a:gd name="T22" fmla="*/ 2147483646 w 148"/>
              <a:gd name="T23" fmla="*/ 2147483646 h 146"/>
              <a:gd name="T24" fmla="*/ 2147483646 w 148"/>
              <a:gd name="T25" fmla="*/ 2147483646 h 146"/>
              <a:gd name="T26" fmla="*/ 2147483646 w 148"/>
              <a:gd name="T27" fmla="*/ 2147483646 h 146"/>
              <a:gd name="T28" fmla="*/ 2147483646 w 148"/>
              <a:gd name="T29" fmla="*/ 2147483646 h 146"/>
              <a:gd name="T30" fmla="*/ 2147483646 w 148"/>
              <a:gd name="T31" fmla="*/ 2147483646 h 146"/>
              <a:gd name="T32" fmla="*/ 2147483646 w 148"/>
              <a:gd name="T33" fmla="*/ 2147483646 h 146"/>
              <a:gd name="T34" fmla="*/ 2147483646 w 148"/>
              <a:gd name="T35" fmla="*/ 2147483646 h 146"/>
              <a:gd name="T36" fmla="*/ 2147483646 w 148"/>
              <a:gd name="T37" fmla="*/ 2147483646 h 146"/>
              <a:gd name="T38" fmla="*/ 2147483646 w 148"/>
              <a:gd name="T39" fmla="*/ 2147483646 h 146"/>
              <a:gd name="T40" fmla="*/ 2147483646 w 148"/>
              <a:gd name="T41" fmla="*/ 2147483646 h 146"/>
              <a:gd name="T42" fmla="*/ 2147483646 w 148"/>
              <a:gd name="T43" fmla="*/ 2147483646 h 146"/>
              <a:gd name="T44" fmla="*/ 2147483646 w 148"/>
              <a:gd name="T45" fmla="*/ 2147483646 h 146"/>
              <a:gd name="T46" fmla="*/ 2147483646 w 148"/>
              <a:gd name="T47" fmla="*/ 2147483646 h 146"/>
              <a:gd name="T48" fmla="*/ 2147483646 w 148"/>
              <a:gd name="T49" fmla="*/ 2147483646 h 146"/>
              <a:gd name="T50" fmla="*/ 2147483646 w 148"/>
              <a:gd name="T51" fmla="*/ 2147483646 h 146"/>
              <a:gd name="T52" fmla="*/ 2147483646 w 148"/>
              <a:gd name="T53" fmla="*/ 2147483646 h 146"/>
              <a:gd name="T54" fmla="*/ 2147483646 w 148"/>
              <a:gd name="T55" fmla="*/ 2147483646 h 146"/>
              <a:gd name="T56" fmla="*/ 2147483646 w 148"/>
              <a:gd name="T57" fmla="*/ 2147483646 h 146"/>
              <a:gd name="T58" fmla="*/ 2147483646 w 148"/>
              <a:gd name="T59" fmla="*/ 2147483646 h 146"/>
              <a:gd name="T60" fmla="*/ 2147483646 w 148"/>
              <a:gd name="T61" fmla="*/ 2147483646 h 146"/>
              <a:gd name="T62" fmla="*/ 2147483646 w 148"/>
              <a:gd name="T63" fmla="*/ 2147483646 h 14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48" h="146">
                <a:moveTo>
                  <a:pt x="148" y="71"/>
                </a:moveTo>
                <a:lnTo>
                  <a:pt x="146" y="67"/>
                </a:lnTo>
                <a:lnTo>
                  <a:pt x="145" y="56"/>
                </a:lnTo>
                <a:lnTo>
                  <a:pt x="141" y="44"/>
                </a:lnTo>
                <a:lnTo>
                  <a:pt x="135" y="36"/>
                </a:lnTo>
                <a:lnTo>
                  <a:pt x="129" y="33"/>
                </a:lnTo>
                <a:lnTo>
                  <a:pt x="125" y="33"/>
                </a:lnTo>
                <a:lnTo>
                  <a:pt x="120" y="35"/>
                </a:lnTo>
                <a:lnTo>
                  <a:pt x="115" y="32"/>
                </a:lnTo>
                <a:lnTo>
                  <a:pt x="111" y="26"/>
                </a:lnTo>
                <a:lnTo>
                  <a:pt x="108" y="20"/>
                </a:lnTo>
                <a:lnTo>
                  <a:pt x="104" y="14"/>
                </a:lnTo>
                <a:lnTo>
                  <a:pt x="95" y="12"/>
                </a:lnTo>
                <a:lnTo>
                  <a:pt x="88" y="10"/>
                </a:lnTo>
                <a:lnTo>
                  <a:pt x="82" y="9"/>
                </a:lnTo>
                <a:lnTo>
                  <a:pt x="77" y="7"/>
                </a:lnTo>
                <a:lnTo>
                  <a:pt x="73" y="3"/>
                </a:lnTo>
                <a:lnTo>
                  <a:pt x="68" y="1"/>
                </a:lnTo>
                <a:lnTo>
                  <a:pt x="65" y="0"/>
                </a:lnTo>
                <a:lnTo>
                  <a:pt x="62" y="0"/>
                </a:lnTo>
                <a:lnTo>
                  <a:pt x="60" y="2"/>
                </a:lnTo>
                <a:lnTo>
                  <a:pt x="58" y="8"/>
                </a:lnTo>
                <a:lnTo>
                  <a:pt x="58" y="15"/>
                </a:lnTo>
                <a:lnTo>
                  <a:pt x="57" y="20"/>
                </a:lnTo>
                <a:lnTo>
                  <a:pt x="55" y="24"/>
                </a:lnTo>
                <a:lnTo>
                  <a:pt x="50" y="31"/>
                </a:lnTo>
                <a:lnTo>
                  <a:pt x="42" y="40"/>
                </a:lnTo>
                <a:lnTo>
                  <a:pt x="32" y="50"/>
                </a:lnTo>
                <a:lnTo>
                  <a:pt x="27" y="55"/>
                </a:lnTo>
                <a:lnTo>
                  <a:pt x="20" y="62"/>
                </a:lnTo>
                <a:lnTo>
                  <a:pt x="11" y="71"/>
                </a:lnTo>
                <a:lnTo>
                  <a:pt x="3" y="82"/>
                </a:lnTo>
                <a:lnTo>
                  <a:pt x="0" y="90"/>
                </a:lnTo>
                <a:lnTo>
                  <a:pt x="3" y="91"/>
                </a:lnTo>
                <a:lnTo>
                  <a:pt x="4" y="91"/>
                </a:lnTo>
                <a:lnTo>
                  <a:pt x="6" y="94"/>
                </a:lnTo>
                <a:lnTo>
                  <a:pt x="11" y="107"/>
                </a:lnTo>
                <a:lnTo>
                  <a:pt x="14" y="123"/>
                </a:lnTo>
                <a:lnTo>
                  <a:pt x="14" y="136"/>
                </a:lnTo>
                <a:lnTo>
                  <a:pt x="15" y="144"/>
                </a:lnTo>
                <a:lnTo>
                  <a:pt x="20" y="146"/>
                </a:lnTo>
                <a:lnTo>
                  <a:pt x="27" y="143"/>
                </a:lnTo>
                <a:lnTo>
                  <a:pt x="32" y="139"/>
                </a:lnTo>
                <a:lnTo>
                  <a:pt x="36" y="137"/>
                </a:lnTo>
                <a:lnTo>
                  <a:pt x="39" y="138"/>
                </a:lnTo>
                <a:lnTo>
                  <a:pt x="44" y="143"/>
                </a:lnTo>
                <a:lnTo>
                  <a:pt x="50" y="146"/>
                </a:lnTo>
                <a:lnTo>
                  <a:pt x="55" y="145"/>
                </a:lnTo>
                <a:lnTo>
                  <a:pt x="60" y="135"/>
                </a:lnTo>
                <a:lnTo>
                  <a:pt x="66" y="124"/>
                </a:lnTo>
                <a:lnTo>
                  <a:pt x="75" y="119"/>
                </a:lnTo>
                <a:lnTo>
                  <a:pt x="83" y="116"/>
                </a:lnTo>
                <a:lnTo>
                  <a:pt x="87" y="111"/>
                </a:lnTo>
                <a:lnTo>
                  <a:pt x="87" y="104"/>
                </a:lnTo>
                <a:lnTo>
                  <a:pt x="87" y="99"/>
                </a:lnTo>
                <a:lnTo>
                  <a:pt x="91" y="96"/>
                </a:lnTo>
                <a:lnTo>
                  <a:pt x="104" y="92"/>
                </a:lnTo>
                <a:lnTo>
                  <a:pt x="112" y="90"/>
                </a:lnTo>
                <a:lnTo>
                  <a:pt x="120" y="89"/>
                </a:lnTo>
                <a:lnTo>
                  <a:pt x="128" y="86"/>
                </a:lnTo>
                <a:lnTo>
                  <a:pt x="135" y="84"/>
                </a:lnTo>
                <a:lnTo>
                  <a:pt x="140" y="82"/>
                </a:lnTo>
                <a:lnTo>
                  <a:pt x="144" y="78"/>
                </a:lnTo>
                <a:lnTo>
                  <a:pt x="146" y="75"/>
                </a:lnTo>
                <a:lnTo>
                  <a:pt x="148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5" name="Freeform 433"/>
          <p:cNvSpPr>
            <a:spLocks/>
          </p:cNvSpPr>
          <p:nvPr userDrawn="1"/>
        </p:nvSpPr>
        <p:spPr bwMode="auto">
          <a:xfrm>
            <a:off x="2333458" y="1925027"/>
            <a:ext cx="192617" cy="93663"/>
          </a:xfrm>
          <a:custGeom>
            <a:avLst/>
            <a:gdLst>
              <a:gd name="T0" fmla="*/ 2147483646 w 133"/>
              <a:gd name="T1" fmla="*/ 2147483646 h 91"/>
              <a:gd name="T2" fmla="*/ 2147483646 w 133"/>
              <a:gd name="T3" fmla="*/ 2147483646 h 91"/>
              <a:gd name="T4" fmla="*/ 2147483646 w 133"/>
              <a:gd name="T5" fmla="*/ 2147483646 h 91"/>
              <a:gd name="T6" fmla="*/ 2147483646 w 133"/>
              <a:gd name="T7" fmla="*/ 2147483646 h 91"/>
              <a:gd name="T8" fmla="*/ 2147483646 w 133"/>
              <a:gd name="T9" fmla="*/ 2147483646 h 91"/>
              <a:gd name="T10" fmla="*/ 2147483646 w 133"/>
              <a:gd name="T11" fmla="*/ 2147483646 h 91"/>
              <a:gd name="T12" fmla="*/ 2147483646 w 133"/>
              <a:gd name="T13" fmla="*/ 2147483646 h 91"/>
              <a:gd name="T14" fmla="*/ 2147483646 w 133"/>
              <a:gd name="T15" fmla="*/ 2147483646 h 91"/>
              <a:gd name="T16" fmla="*/ 2147483646 w 133"/>
              <a:gd name="T17" fmla="*/ 2147483646 h 91"/>
              <a:gd name="T18" fmla="*/ 2147483646 w 133"/>
              <a:gd name="T19" fmla="*/ 2147483646 h 91"/>
              <a:gd name="T20" fmla="*/ 2147483646 w 133"/>
              <a:gd name="T21" fmla="*/ 2147483646 h 91"/>
              <a:gd name="T22" fmla="*/ 2147483646 w 133"/>
              <a:gd name="T23" fmla="*/ 2147483646 h 91"/>
              <a:gd name="T24" fmla="*/ 2147483646 w 133"/>
              <a:gd name="T25" fmla="*/ 2147483646 h 91"/>
              <a:gd name="T26" fmla="*/ 2147483646 w 133"/>
              <a:gd name="T27" fmla="*/ 2147483646 h 91"/>
              <a:gd name="T28" fmla="*/ 2147483646 w 133"/>
              <a:gd name="T29" fmla="*/ 2147483646 h 91"/>
              <a:gd name="T30" fmla="*/ 2147483646 w 133"/>
              <a:gd name="T31" fmla="*/ 2147483646 h 91"/>
              <a:gd name="T32" fmla="*/ 2147483646 w 133"/>
              <a:gd name="T33" fmla="*/ 2147483646 h 91"/>
              <a:gd name="T34" fmla="*/ 2147483646 w 133"/>
              <a:gd name="T35" fmla="*/ 2147483646 h 91"/>
              <a:gd name="T36" fmla="*/ 2147483646 w 133"/>
              <a:gd name="T37" fmla="*/ 2147483646 h 91"/>
              <a:gd name="T38" fmla="*/ 2147483646 w 133"/>
              <a:gd name="T39" fmla="*/ 2147483646 h 91"/>
              <a:gd name="T40" fmla="*/ 2147483646 w 133"/>
              <a:gd name="T41" fmla="*/ 2147483646 h 91"/>
              <a:gd name="T42" fmla="*/ 2147483646 w 133"/>
              <a:gd name="T43" fmla="*/ 2147483646 h 91"/>
              <a:gd name="T44" fmla="*/ 2147483646 w 133"/>
              <a:gd name="T45" fmla="*/ 2147483646 h 91"/>
              <a:gd name="T46" fmla="*/ 2147483646 w 133"/>
              <a:gd name="T47" fmla="*/ 2147483646 h 91"/>
              <a:gd name="T48" fmla="*/ 2147483646 w 133"/>
              <a:gd name="T49" fmla="*/ 2147483646 h 91"/>
              <a:gd name="T50" fmla="*/ 2147483646 w 133"/>
              <a:gd name="T51" fmla="*/ 2147483646 h 91"/>
              <a:gd name="T52" fmla="*/ 2147483646 w 133"/>
              <a:gd name="T53" fmla="*/ 2147483646 h 91"/>
              <a:gd name="T54" fmla="*/ 2147483646 w 133"/>
              <a:gd name="T55" fmla="*/ 2147483646 h 91"/>
              <a:gd name="T56" fmla="*/ 0 w 133"/>
              <a:gd name="T57" fmla="*/ 2147483646 h 91"/>
              <a:gd name="T58" fmla="*/ 2147483646 w 133"/>
              <a:gd name="T59" fmla="*/ 2147483646 h 91"/>
              <a:gd name="T60" fmla="*/ 2147483646 w 133"/>
              <a:gd name="T61" fmla="*/ 2147483646 h 91"/>
              <a:gd name="T62" fmla="*/ 2147483646 w 133"/>
              <a:gd name="T63" fmla="*/ 2147483646 h 91"/>
              <a:gd name="T64" fmla="*/ 2147483646 w 133"/>
              <a:gd name="T65" fmla="*/ 2147483646 h 91"/>
              <a:gd name="T66" fmla="*/ 2147483646 w 133"/>
              <a:gd name="T67" fmla="*/ 2147483646 h 91"/>
              <a:gd name="T68" fmla="*/ 2147483646 w 133"/>
              <a:gd name="T69" fmla="*/ 0 h 91"/>
              <a:gd name="T70" fmla="*/ 2147483646 w 133"/>
              <a:gd name="T71" fmla="*/ 2147483646 h 91"/>
              <a:gd name="T72" fmla="*/ 2147483646 w 133"/>
              <a:gd name="T73" fmla="*/ 2147483646 h 91"/>
              <a:gd name="T74" fmla="*/ 2147483646 w 133"/>
              <a:gd name="T75" fmla="*/ 2147483646 h 91"/>
              <a:gd name="T76" fmla="*/ 2147483646 w 133"/>
              <a:gd name="T77" fmla="*/ 2147483646 h 91"/>
              <a:gd name="T78" fmla="*/ 2147483646 w 133"/>
              <a:gd name="T79" fmla="*/ 2147483646 h 91"/>
              <a:gd name="T80" fmla="*/ 2147483646 w 133"/>
              <a:gd name="T81" fmla="*/ 2147483646 h 91"/>
              <a:gd name="T82" fmla="*/ 2147483646 w 133"/>
              <a:gd name="T83" fmla="*/ 2147483646 h 91"/>
              <a:gd name="T84" fmla="*/ 2147483646 w 133"/>
              <a:gd name="T85" fmla="*/ 2147483646 h 91"/>
              <a:gd name="T86" fmla="*/ 2147483646 w 133"/>
              <a:gd name="T87" fmla="*/ 2147483646 h 91"/>
              <a:gd name="T88" fmla="*/ 2147483646 w 133"/>
              <a:gd name="T89" fmla="*/ 2147483646 h 91"/>
              <a:gd name="T90" fmla="*/ 2147483646 w 133"/>
              <a:gd name="T91" fmla="*/ 2147483646 h 91"/>
              <a:gd name="T92" fmla="*/ 2147483646 w 133"/>
              <a:gd name="T93" fmla="*/ 2147483646 h 91"/>
              <a:gd name="T94" fmla="*/ 2147483646 w 133"/>
              <a:gd name="T95" fmla="*/ 2147483646 h 91"/>
              <a:gd name="T96" fmla="*/ 2147483646 w 133"/>
              <a:gd name="T97" fmla="*/ 2147483646 h 91"/>
              <a:gd name="T98" fmla="*/ 2147483646 w 133"/>
              <a:gd name="T99" fmla="*/ 2147483646 h 91"/>
              <a:gd name="T100" fmla="*/ 2147483646 w 133"/>
              <a:gd name="T101" fmla="*/ 2147483646 h 91"/>
              <a:gd name="T102" fmla="*/ 2147483646 w 133"/>
              <a:gd name="T103" fmla="*/ 2147483646 h 91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133" h="91">
                <a:moveTo>
                  <a:pt x="104" y="0"/>
                </a:moveTo>
                <a:lnTo>
                  <a:pt x="104" y="4"/>
                </a:lnTo>
                <a:lnTo>
                  <a:pt x="103" y="13"/>
                </a:lnTo>
                <a:lnTo>
                  <a:pt x="103" y="23"/>
                </a:lnTo>
                <a:lnTo>
                  <a:pt x="102" y="30"/>
                </a:lnTo>
                <a:lnTo>
                  <a:pt x="101" y="35"/>
                </a:lnTo>
                <a:lnTo>
                  <a:pt x="101" y="39"/>
                </a:lnTo>
                <a:lnTo>
                  <a:pt x="102" y="44"/>
                </a:lnTo>
                <a:lnTo>
                  <a:pt x="107" y="46"/>
                </a:lnTo>
                <a:lnTo>
                  <a:pt x="111" y="43"/>
                </a:lnTo>
                <a:lnTo>
                  <a:pt x="113" y="37"/>
                </a:lnTo>
                <a:lnTo>
                  <a:pt x="115" y="34"/>
                </a:lnTo>
                <a:lnTo>
                  <a:pt x="121" y="36"/>
                </a:lnTo>
                <a:lnTo>
                  <a:pt x="128" y="42"/>
                </a:lnTo>
                <a:lnTo>
                  <a:pt x="132" y="45"/>
                </a:lnTo>
                <a:lnTo>
                  <a:pt x="133" y="49"/>
                </a:lnTo>
                <a:lnTo>
                  <a:pt x="132" y="54"/>
                </a:lnTo>
                <a:lnTo>
                  <a:pt x="132" y="60"/>
                </a:lnTo>
                <a:lnTo>
                  <a:pt x="132" y="62"/>
                </a:lnTo>
                <a:lnTo>
                  <a:pt x="131" y="66"/>
                </a:lnTo>
                <a:lnTo>
                  <a:pt x="128" y="72"/>
                </a:lnTo>
                <a:lnTo>
                  <a:pt x="123" y="78"/>
                </a:lnTo>
                <a:lnTo>
                  <a:pt x="121" y="82"/>
                </a:lnTo>
                <a:lnTo>
                  <a:pt x="116" y="84"/>
                </a:lnTo>
                <a:lnTo>
                  <a:pt x="107" y="83"/>
                </a:lnTo>
                <a:lnTo>
                  <a:pt x="96" y="81"/>
                </a:lnTo>
                <a:lnTo>
                  <a:pt x="88" y="78"/>
                </a:lnTo>
                <a:lnTo>
                  <a:pt x="83" y="77"/>
                </a:lnTo>
                <a:lnTo>
                  <a:pt x="79" y="80"/>
                </a:lnTo>
                <a:lnTo>
                  <a:pt x="76" y="83"/>
                </a:lnTo>
                <a:lnTo>
                  <a:pt x="72" y="85"/>
                </a:lnTo>
                <a:lnTo>
                  <a:pt x="68" y="88"/>
                </a:lnTo>
                <a:lnTo>
                  <a:pt x="61" y="90"/>
                </a:lnTo>
                <a:lnTo>
                  <a:pt x="54" y="91"/>
                </a:lnTo>
                <a:lnTo>
                  <a:pt x="49" y="91"/>
                </a:lnTo>
                <a:lnTo>
                  <a:pt x="45" y="91"/>
                </a:lnTo>
                <a:lnTo>
                  <a:pt x="39" y="91"/>
                </a:lnTo>
                <a:lnTo>
                  <a:pt x="32" y="89"/>
                </a:lnTo>
                <a:lnTo>
                  <a:pt x="24" y="85"/>
                </a:lnTo>
                <a:lnTo>
                  <a:pt x="18" y="82"/>
                </a:lnTo>
                <a:lnTo>
                  <a:pt x="19" y="78"/>
                </a:lnTo>
                <a:lnTo>
                  <a:pt x="25" y="77"/>
                </a:lnTo>
                <a:lnTo>
                  <a:pt x="32" y="77"/>
                </a:lnTo>
                <a:lnTo>
                  <a:pt x="38" y="77"/>
                </a:lnTo>
                <a:lnTo>
                  <a:pt x="43" y="75"/>
                </a:lnTo>
                <a:lnTo>
                  <a:pt x="48" y="70"/>
                </a:lnTo>
                <a:lnTo>
                  <a:pt x="49" y="64"/>
                </a:lnTo>
                <a:lnTo>
                  <a:pt x="48" y="60"/>
                </a:lnTo>
                <a:lnTo>
                  <a:pt x="42" y="60"/>
                </a:lnTo>
                <a:lnTo>
                  <a:pt x="35" y="65"/>
                </a:lnTo>
                <a:lnTo>
                  <a:pt x="32" y="67"/>
                </a:lnTo>
                <a:lnTo>
                  <a:pt x="27" y="67"/>
                </a:lnTo>
                <a:lnTo>
                  <a:pt x="20" y="62"/>
                </a:lnTo>
                <a:lnTo>
                  <a:pt x="14" y="57"/>
                </a:lnTo>
                <a:lnTo>
                  <a:pt x="8" y="53"/>
                </a:lnTo>
                <a:lnTo>
                  <a:pt x="4" y="51"/>
                </a:lnTo>
                <a:lnTo>
                  <a:pt x="2" y="46"/>
                </a:lnTo>
                <a:lnTo>
                  <a:pt x="0" y="42"/>
                </a:lnTo>
                <a:lnTo>
                  <a:pt x="0" y="38"/>
                </a:lnTo>
                <a:lnTo>
                  <a:pt x="2" y="35"/>
                </a:lnTo>
                <a:lnTo>
                  <a:pt x="8" y="30"/>
                </a:lnTo>
                <a:lnTo>
                  <a:pt x="12" y="25"/>
                </a:lnTo>
                <a:lnTo>
                  <a:pt x="14" y="22"/>
                </a:lnTo>
                <a:lnTo>
                  <a:pt x="15" y="20"/>
                </a:lnTo>
                <a:lnTo>
                  <a:pt x="18" y="14"/>
                </a:lnTo>
                <a:lnTo>
                  <a:pt x="23" y="7"/>
                </a:lnTo>
                <a:lnTo>
                  <a:pt x="25" y="4"/>
                </a:lnTo>
                <a:lnTo>
                  <a:pt x="28" y="1"/>
                </a:lnTo>
                <a:lnTo>
                  <a:pt x="34" y="0"/>
                </a:lnTo>
                <a:lnTo>
                  <a:pt x="41" y="0"/>
                </a:lnTo>
                <a:lnTo>
                  <a:pt x="45" y="2"/>
                </a:lnTo>
                <a:lnTo>
                  <a:pt x="46" y="5"/>
                </a:lnTo>
                <a:lnTo>
                  <a:pt x="45" y="8"/>
                </a:lnTo>
                <a:lnTo>
                  <a:pt x="46" y="13"/>
                </a:lnTo>
                <a:lnTo>
                  <a:pt x="50" y="15"/>
                </a:lnTo>
                <a:lnTo>
                  <a:pt x="55" y="19"/>
                </a:lnTo>
                <a:lnTo>
                  <a:pt x="56" y="23"/>
                </a:lnTo>
                <a:lnTo>
                  <a:pt x="56" y="28"/>
                </a:lnTo>
                <a:lnTo>
                  <a:pt x="61" y="31"/>
                </a:lnTo>
                <a:lnTo>
                  <a:pt x="65" y="35"/>
                </a:lnTo>
                <a:lnTo>
                  <a:pt x="68" y="39"/>
                </a:lnTo>
                <a:lnTo>
                  <a:pt x="68" y="44"/>
                </a:lnTo>
                <a:lnTo>
                  <a:pt x="68" y="47"/>
                </a:lnTo>
                <a:lnTo>
                  <a:pt x="70" y="50"/>
                </a:lnTo>
                <a:lnTo>
                  <a:pt x="75" y="52"/>
                </a:lnTo>
                <a:lnTo>
                  <a:pt x="80" y="55"/>
                </a:lnTo>
                <a:lnTo>
                  <a:pt x="86" y="59"/>
                </a:lnTo>
                <a:lnTo>
                  <a:pt x="90" y="59"/>
                </a:lnTo>
                <a:lnTo>
                  <a:pt x="91" y="54"/>
                </a:lnTo>
                <a:lnTo>
                  <a:pt x="91" y="47"/>
                </a:lnTo>
                <a:lnTo>
                  <a:pt x="91" y="42"/>
                </a:lnTo>
                <a:lnTo>
                  <a:pt x="91" y="37"/>
                </a:lnTo>
                <a:lnTo>
                  <a:pt x="91" y="32"/>
                </a:lnTo>
                <a:lnTo>
                  <a:pt x="88" y="30"/>
                </a:lnTo>
                <a:lnTo>
                  <a:pt x="86" y="30"/>
                </a:lnTo>
                <a:lnTo>
                  <a:pt x="85" y="29"/>
                </a:lnTo>
                <a:lnTo>
                  <a:pt x="84" y="24"/>
                </a:lnTo>
                <a:lnTo>
                  <a:pt x="84" y="19"/>
                </a:lnTo>
                <a:lnTo>
                  <a:pt x="84" y="14"/>
                </a:lnTo>
                <a:lnTo>
                  <a:pt x="85" y="11"/>
                </a:lnTo>
                <a:lnTo>
                  <a:pt x="88" y="8"/>
                </a:lnTo>
                <a:lnTo>
                  <a:pt x="94" y="6"/>
                </a:lnTo>
                <a:lnTo>
                  <a:pt x="99" y="4"/>
                </a:lnTo>
                <a:lnTo>
                  <a:pt x="103" y="1"/>
                </a:lnTo>
                <a:lnTo>
                  <a:pt x="10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6" name="Freeform 434"/>
          <p:cNvSpPr>
            <a:spLocks/>
          </p:cNvSpPr>
          <p:nvPr userDrawn="1"/>
        </p:nvSpPr>
        <p:spPr bwMode="auto">
          <a:xfrm>
            <a:off x="2253016" y="1875814"/>
            <a:ext cx="146051" cy="61913"/>
          </a:xfrm>
          <a:custGeom>
            <a:avLst/>
            <a:gdLst>
              <a:gd name="T0" fmla="*/ 2147483646 w 102"/>
              <a:gd name="T1" fmla="*/ 2147483646 h 60"/>
              <a:gd name="T2" fmla="*/ 2147483646 w 102"/>
              <a:gd name="T3" fmla="*/ 2147483646 h 60"/>
              <a:gd name="T4" fmla="*/ 2147483646 w 102"/>
              <a:gd name="T5" fmla="*/ 2147483646 h 60"/>
              <a:gd name="T6" fmla="*/ 2147483646 w 102"/>
              <a:gd name="T7" fmla="*/ 2147483646 h 60"/>
              <a:gd name="T8" fmla="*/ 2147483646 w 102"/>
              <a:gd name="T9" fmla="*/ 2147483646 h 60"/>
              <a:gd name="T10" fmla="*/ 2147483646 w 102"/>
              <a:gd name="T11" fmla="*/ 2147483646 h 60"/>
              <a:gd name="T12" fmla="*/ 2147483646 w 102"/>
              <a:gd name="T13" fmla="*/ 2147483646 h 60"/>
              <a:gd name="T14" fmla="*/ 2147483646 w 102"/>
              <a:gd name="T15" fmla="*/ 2147483646 h 60"/>
              <a:gd name="T16" fmla="*/ 2147483646 w 102"/>
              <a:gd name="T17" fmla="*/ 2147483646 h 60"/>
              <a:gd name="T18" fmla="*/ 2147483646 w 102"/>
              <a:gd name="T19" fmla="*/ 2147483646 h 60"/>
              <a:gd name="T20" fmla="*/ 2147483646 w 102"/>
              <a:gd name="T21" fmla="*/ 2147483646 h 60"/>
              <a:gd name="T22" fmla="*/ 2147483646 w 102"/>
              <a:gd name="T23" fmla="*/ 2147483646 h 60"/>
              <a:gd name="T24" fmla="*/ 2147483646 w 102"/>
              <a:gd name="T25" fmla="*/ 2147483646 h 60"/>
              <a:gd name="T26" fmla="*/ 2147483646 w 102"/>
              <a:gd name="T27" fmla="*/ 2147483646 h 60"/>
              <a:gd name="T28" fmla="*/ 2147483646 w 102"/>
              <a:gd name="T29" fmla="*/ 2147483646 h 60"/>
              <a:gd name="T30" fmla="*/ 2147483646 w 102"/>
              <a:gd name="T31" fmla="*/ 2147483646 h 60"/>
              <a:gd name="T32" fmla="*/ 2147483646 w 102"/>
              <a:gd name="T33" fmla="*/ 2147483646 h 60"/>
              <a:gd name="T34" fmla="*/ 2147483646 w 102"/>
              <a:gd name="T35" fmla="*/ 2147483646 h 60"/>
              <a:gd name="T36" fmla="*/ 2147483646 w 102"/>
              <a:gd name="T37" fmla="*/ 2147483646 h 60"/>
              <a:gd name="T38" fmla="*/ 2147483646 w 102"/>
              <a:gd name="T39" fmla="*/ 2147483646 h 60"/>
              <a:gd name="T40" fmla="*/ 2147483646 w 102"/>
              <a:gd name="T41" fmla="*/ 2147483646 h 60"/>
              <a:gd name="T42" fmla="*/ 2147483646 w 102"/>
              <a:gd name="T43" fmla="*/ 2147483646 h 60"/>
              <a:gd name="T44" fmla="*/ 2147483646 w 102"/>
              <a:gd name="T45" fmla="*/ 2147483646 h 60"/>
              <a:gd name="T46" fmla="*/ 0 w 102"/>
              <a:gd name="T47" fmla="*/ 2147483646 h 60"/>
              <a:gd name="T48" fmla="*/ 2147483646 w 102"/>
              <a:gd name="T49" fmla="*/ 2147483646 h 60"/>
              <a:gd name="T50" fmla="*/ 2147483646 w 102"/>
              <a:gd name="T51" fmla="*/ 2147483646 h 60"/>
              <a:gd name="T52" fmla="*/ 2147483646 w 102"/>
              <a:gd name="T53" fmla="*/ 2147483646 h 60"/>
              <a:gd name="T54" fmla="*/ 2147483646 w 102"/>
              <a:gd name="T55" fmla="*/ 2147483646 h 60"/>
              <a:gd name="T56" fmla="*/ 2147483646 w 102"/>
              <a:gd name="T57" fmla="*/ 2147483646 h 60"/>
              <a:gd name="T58" fmla="*/ 2147483646 w 102"/>
              <a:gd name="T59" fmla="*/ 2147483646 h 60"/>
              <a:gd name="T60" fmla="*/ 2147483646 w 102"/>
              <a:gd name="T61" fmla="*/ 2147483646 h 60"/>
              <a:gd name="T62" fmla="*/ 2147483646 w 102"/>
              <a:gd name="T63" fmla="*/ 2147483646 h 60"/>
              <a:gd name="T64" fmla="*/ 2147483646 w 102"/>
              <a:gd name="T65" fmla="*/ 0 h 60"/>
              <a:gd name="T66" fmla="*/ 2147483646 w 102"/>
              <a:gd name="T67" fmla="*/ 0 h 60"/>
              <a:gd name="T68" fmla="*/ 2147483646 w 102"/>
              <a:gd name="T69" fmla="*/ 0 h 60"/>
              <a:gd name="T70" fmla="*/ 2147483646 w 102"/>
              <a:gd name="T71" fmla="*/ 0 h 60"/>
              <a:gd name="T72" fmla="*/ 2147483646 w 102"/>
              <a:gd name="T73" fmla="*/ 0 h 60"/>
              <a:gd name="T74" fmla="*/ 2147483646 w 102"/>
              <a:gd name="T75" fmla="*/ 0 h 60"/>
              <a:gd name="T76" fmla="*/ 2147483646 w 102"/>
              <a:gd name="T77" fmla="*/ 2147483646 h 60"/>
              <a:gd name="T78" fmla="*/ 2147483646 w 102"/>
              <a:gd name="T79" fmla="*/ 2147483646 h 60"/>
              <a:gd name="T80" fmla="*/ 2147483646 w 102"/>
              <a:gd name="T81" fmla="*/ 2147483646 h 60"/>
              <a:gd name="T82" fmla="*/ 2147483646 w 102"/>
              <a:gd name="T83" fmla="*/ 2147483646 h 60"/>
              <a:gd name="T84" fmla="*/ 2147483646 w 102"/>
              <a:gd name="T85" fmla="*/ 2147483646 h 60"/>
              <a:gd name="T86" fmla="*/ 2147483646 w 102"/>
              <a:gd name="T87" fmla="*/ 2147483646 h 60"/>
              <a:gd name="T88" fmla="*/ 2147483646 w 102"/>
              <a:gd name="T89" fmla="*/ 2147483646 h 60"/>
              <a:gd name="T90" fmla="*/ 2147483646 w 102"/>
              <a:gd name="T91" fmla="*/ 2147483646 h 60"/>
              <a:gd name="T92" fmla="*/ 2147483646 w 102"/>
              <a:gd name="T93" fmla="*/ 2147483646 h 60"/>
              <a:gd name="T94" fmla="*/ 2147483646 w 102"/>
              <a:gd name="T95" fmla="*/ 2147483646 h 60"/>
              <a:gd name="T96" fmla="*/ 2147483646 w 102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2" h="60">
                <a:moveTo>
                  <a:pt x="76" y="40"/>
                </a:moveTo>
                <a:lnTo>
                  <a:pt x="75" y="41"/>
                </a:lnTo>
                <a:lnTo>
                  <a:pt x="72" y="45"/>
                </a:lnTo>
                <a:lnTo>
                  <a:pt x="68" y="46"/>
                </a:lnTo>
                <a:lnTo>
                  <a:pt x="66" y="42"/>
                </a:lnTo>
                <a:lnTo>
                  <a:pt x="64" y="35"/>
                </a:lnTo>
                <a:lnTo>
                  <a:pt x="61" y="30"/>
                </a:lnTo>
                <a:lnTo>
                  <a:pt x="58" y="27"/>
                </a:lnTo>
                <a:lnTo>
                  <a:pt x="56" y="31"/>
                </a:lnTo>
                <a:lnTo>
                  <a:pt x="55" y="38"/>
                </a:lnTo>
                <a:lnTo>
                  <a:pt x="55" y="44"/>
                </a:lnTo>
                <a:lnTo>
                  <a:pt x="53" y="47"/>
                </a:lnTo>
                <a:lnTo>
                  <a:pt x="48" y="47"/>
                </a:lnTo>
                <a:lnTo>
                  <a:pt x="42" y="47"/>
                </a:lnTo>
                <a:lnTo>
                  <a:pt x="38" y="52"/>
                </a:lnTo>
                <a:lnTo>
                  <a:pt x="38" y="57"/>
                </a:lnTo>
                <a:lnTo>
                  <a:pt x="38" y="60"/>
                </a:lnTo>
                <a:lnTo>
                  <a:pt x="37" y="57"/>
                </a:lnTo>
                <a:lnTo>
                  <a:pt x="33" y="54"/>
                </a:lnTo>
                <a:lnTo>
                  <a:pt x="27" y="50"/>
                </a:lnTo>
                <a:lnTo>
                  <a:pt x="22" y="48"/>
                </a:lnTo>
                <a:lnTo>
                  <a:pt x="15" y="48"/>
                </a:lnTo>
                <a:lnTo>
                  <a:pt x="6" y="48"/>
                </a:lnTo>
                <a:lnTo>
                  <a:pt x="0" y="46"/>
                </a:lnTo>
                <a:lnTo>
                  <a:pt x="4" y="40"/>
                </a:lnTo>
                <a:lnTo>
                  <a:pt x="11" y="34"/>
                </a:lnTo>
                <a:lnTo>
                  <a:pt x="17" y="30"/>
                </a:lnTo>
                <a:lnTo>
                  <a:pt x="23" y="25"/>
                </a:lnTo>
                <a:lnTo>
                  <a:pt x="35" y="19"/>
                </a:lnTo>
                <a:lnTo>
                  <a:pt x="46" y="12"/>
                </a:lnTo>
                <a:lnTo>
                  <a:pt x="55" y="7"/>
                </a:lnTo>
                <a:lnTo>
                  <a:pt x="60" y="2"/>
                </a:lnTo>
                <a:lnTo>
                  <a:pt x="68" y="0"/>
                </a:lnTo>
                <a:lnTo>
                  <a:pt x="76" y="0"/>
                </a:lnTo>
                <a:lnTo>
                  <a:pt x="80" y="0"/>
                </a:lnTo>
                <a:lnTo>
                  <a:pt x="83" y="0"/>
                </a:lnTo>
                <a:lnTo>
                  <a:pt x="87" y="0"/>
                </a:lnTo>
                <a:lnTo>
                  <a:pt x="93" y="0"/>
                </a:lnTo>
                <a:lnTo>
                  <a:pt x="98" y="2"/>
                </a:lnTo>
                <a:lnTo>
                  <a:pt x="102" y="6"/>
                </a:lnTo>
                <a:lnTo>
                  <a:pt x="99" y="10"/>
                </a:lnTo>
                <a:lnTo>
                  <a:pt x="95" y="15"/>
                </a:lnTo>
                <a:lnTo>
                  <a:pt x="93" y="17"/>
                </a:lnTo>
                <a:lnTo>
                  <a:pt x="93" y="19"/>
                </a:lnTo>
                <a:lnTo>
                  <a:pt x="91" y="24"/>
                </a:lnTo>
                <a:lnTo>
                  <a:pt x="89" y="31"/>
                </a:lnTo>
                <a:lnTo>
                  <a:pt x="86" y="35"/>
                </a:lnTo>
                <a:lnTo>
                  <a:pt x="81" y="39"/>
                </a:lnTo>
                <a:lnTo>
                  <a:pt x="76" y="4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7" name="Freeform 435"/>
          <p:cNvSpPr>
            <a:spLocks/>
          </p:cNvSpPr>
          <p:nvPr userDrawn="1"/>
        </p:nvSpPr>
        <p:spPr bwMode="auto">
          <a:xfrm>
            <a:off x="2540901" y="1937717"/>
            <a:ext cx="122767" cy="80963"/>
          </a:xfrm>
          <a:custGeom>
            <a:avLst/>
            <a:gdLst>
              <a:gd name="T0" fmla="*/ 2147483646 w 86"/>
              <a:gd name="T1" fmla="*/ 2147483646 h 80"/>
              <a:gd name="T2" fmla="*/ 2147483646 w 86"/>
              <a:gd name="T3" fmla="*/ 0 h 80"/>
              <a:gd name="T4" fmla="*/ 2147483646 w 86"/>
              <a:gd name="T5" fmla="*/ 2147483646 h 80"/>
              <a:gd name="T6" fmla="*/ 2147483646 w 86"/>
              <a:gd name="T7" fmla="*/ 2147483646 h 80"/>
              <a:gd name="T8" fmla="*/ 2147483646 w 86"/>
              <a:gd name="T9" fmla="*/ 2147483646 h 80"/>
              <a:gd name="T10" fmla="*/ 2147483646 w 86"/>
              <a:gd name="T11" fmla="*/ 2147483646 h 80"/>
              <a:gd name="T12" fmla="*/ 2147483646 w 86"/>
              <a:gd name="T13" fmla="*/ 2147483646 h 80"/>
              <a:gd name="T14" fmla="*/ 2147483646 w 86"/>
              <a:gd name="T15" fmla="*/ 2147483646 h 80"/>
              <a:gd name="T16" fmla="*/ 2147483646 w 86"/>
              <a:gd name="T17" fmla="*/ 2147483646 h 80"/>
              <a:gd name="T18" fmla="*/ 2147483646 w 86"/>
              <a:gd name="T19" fmla="*/ 2147483646 h 80"/>
              <a:gd name="T20" fmla="*/ 2147483646 w 86"/>
              <a:gd name="T21" fmla="*/ 2147483646 h 80"/>
              <a:gd name="T22" fmla="*/ 2147483646 w 86"/>
              <a:gd name="T23" fmla="*/ 2147483646 h 80"/>
              <a:gd name="T24" fmla="*/ 2147483646 w 86"/>
              <a:gd name="T25" fmla="*/ 2147483646 h 80"/>
              <a:gd name="T26" fmla="*/ 2147483646 w 86"/>
              <a:gd name="T27" fmla="*/ 2147483646 h 80"/>
              <a:gd name="T28" fmla="*/ 2147483646 w 86"/>
              <a:gd name="T29" fmla="*/ 2147483646 h 80"/>
              <a:gd name="T30" fmla="*/ 2147483646 w 86"/>
              <a:gd name="T31" fmla="*/ 2147483646 h 80"/>
              <a:gd name="T32" fmla="*/ 2147483646 w 86"/>
              <a:gd name="T33" fmla="*/ 2147483646 h 80"/>
              <a:gd name="T34" fmla="*/ 2147483646 w 86"/>
              <a:gd name="T35" fmla="*/ 2147483646 h 80"/>
              <a:gd name="T36" fmla="*/ 2147483646 w 86"/>
              <a:gd name="T37" fmla="*/ 2147483646 h 80"/>
              <a:gd name="T38" fmla="*/ 2147483646 w 86"/>
              <a:gd name="T39" fmla="*/ 2147483646 h 80"/>
              <a:gd name="T40" fmla="*/ 2147483646 w 86"/>
              <a:gd name="T41" fmla="*/ 2147483646 h 80"/>
              <a:gd name="T42" fmla="*/ 2147483646 w 86"/>
              <a:gd name="T43" fmla="*/ 2147483646 h 80"/>
              <a:gd name="T44" fmla="*/ 2147483646 w 86"/>
              <a:gd name="T45" fmla="*/ 2147483646 h 80"/>
              <a:gd name="T46" fmla="*/ 2147483646 w 86"/>
              <a:gd name="T47" fmla="*/ 2147483646 h 80"/>
              <a:gd name="T48" fmla="*/ 2147483646 w 86"/>
              <a:gd name="T49" fmla="*/ 2147483646 h 80"/>
              <a:gd name="T50" fmla="*/ 2147483646 w 86"/>
              <a:gd name="T51" fmla="*/ 2147483646 h 80"/>
              <a:gd name="T52" fmla="*/ 2147483646 w 86"/>
              <a:gd name="T53" fmla="*/ 2147483646 h 80"/>
              <a:gd name="T54" fmla="*/ 2147483646 w 86"/>
              <a:gd name="T55" fmla="*/ 2147483646 h 80"/>
              <a:gd name="T56" fmla="*/ 2147483646 w 86"/>
              <a:gd name="T57" fmla="*/ 2147483646 h 80"/>
              <a:gd name="T58" fmla="*/ 2147483646 w 86"/>
              <a:gd name="T59" fmla="*/ 2147483646 h 80"/>
              <a:gd name="T60" fmla="*/ 2147483646 w 86"/>
              <a:gd name="T61" fmla="*/ 2147483646 h 80"/>
              <a:gd name="T62" fmla="*/ 2147483646 w 86"/>
              <a:gd name="T63" fmla="*/ 2147483646 h 80"/>
              <a:gd name="T64" fmla="*/ 2147483646 w 86"/>
              <a:gd name="T65" fmla="*/ 2147483646 h 80"/>
              <a:gd name="T66" fmla="*/ 2147483646 w 86"/>
              <a:gd name="T67" fmla="*/ 2147483646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6" h="80">
                <a:moveTo>
                  <a:pt x="20" y="16"/>
                </a:moveTo>
                <a:lnTo>
                  <a:pt x="17" y="12"/>
                </a:lnTo>
                <a:lnTo>
                  <a:pt x="10" y="5"/>
                </a:lnTo>
                <a:lnTo>
                  <a:pt x="3" y="0"/>
                </a:lnTo>
                <a:lnTo>
                  <a:pt x="0" y="2"/>
                </a:lnTo>
                <a:lnTo>
                  <a:pt x="1" y="9"/>
                </a:lnTo>
                <a:lnTo>
                  <a:pt x="2" y="15"/>
                </a:lnTo>
                <a:lnTo>
                  <a:pt x="3" y="22"/>
                </a:lnTo>
                <a:lnTo>
                  <a:pt x="4" y="27"/>
                </a:lnTo>
                <a:lnTo>
                  <a:pt x="5" y="33"/>
                </a:lnTo>
                <a:lnTo>
                  <a:pt x="8" y="38"/>
                </a:lnTo>
                <a:lnTo>
                  <a:pt x="11" y="41"/>
                </a:lnTo>
                <a:lnTo>
                  <a:pt x="15" y="42"/>
                </a:lnTo>
                <a:lnTo>
                  <a:pt x="18" y="42"/>
                </a:lnTo>
                <a:lnTo>
                  <a:pt x="22" y="42"/>
                </a:lnTo>
                <a:lnTo>
                  <a:pt x="24" y="43"/>
                </a:lnTo>
                <a:lnTo>
                  <a:pt x="23" y="47"/>
                </a:lnTo>
                <a:lnTo>
                  <a:pt x="20" y="52"/>
                </a:lnTo>
                <a:lnTo>
                  <a:pt x="22" y="54"/>
                </a:lnTo>
                <a:lnTo>
                  <a:pt x="24" y="54"/>
                </a:lnTo>
                <a:lnTo>
                  <a:pt x="31" y="54"/>
                </a:lnTo>
                <a:lnTo>
                  <a:pt x="38" y="53"/>
                </a:lnTo>
                <a:lnTo>
                  <a:pt x="41" y="53"/>
                </a:lnTo>
                <a:lnTo>
                  <a:pt x="42" y="54"/>
                </a:lnTo>
                <a:lnTo>
                  <a:pt x="42" y="58"/>
                </a:lnTo>
                <a:lnTo>
                  <a:pt x="40" y="65"/>
                </a:lnTo>
                <a:lnTo>
                  <a:pt x="38" y="73"/>
                </a:lnTo>
                <a:lnTo>
                  <a:pt x="38" y="79"/>
                </a:lnTo>
                <a:lnTo>
                  <a:pt x="43" y="80"/>
                </a:lnTo>
                <a:lnTo>
                  <a:pt x="54" y="77"/>
                </a:lnTo>
                <a:lnTo>
                  <a:pt x="64" y="72"/>
                </a:lnTo>
                <a:lnTo>
                  <a:pt x="72" y="66"/>
                </a:lnTo>
                <a:lnTo>
                  <a:pt x="76" y="64"/>
                </a:lnTo>
                <a:lnTo>
                  <a:pt x="75" y="62"/>
                </a:lnTo>
                <a:lnTo>
                  <a:pt x="72" y="57"/>
                </a:lnTo>
                <a:lnTo>
                  <a:pt x="72" y="54"/>
                </a:lnTo>
                <a:lnTo>
                  <a:pt x="75" y="54"/>
                </a:lnTo>
                <a:lnTo>
                  <a:pt x="79" y="56"/>
                </a:lnTo>
                <a:lnTo>
                  <a:pt x="84" y="58"/>
                </a:lnTo>
                <a:lnTo>
                  <a:pt x="86" y="57"/>
                </a:lnTo>
                <a:lnTo>
                  <a:pt x="83" y="50"/>
                </a:lnTo>
                <a:lnTo>
                  <a:pt x="77" y="42"/>
                </a:lnTo>
                <a:lnTo>
                  <a:pt x="72" y="39"/>
                </a:lnTo>
                <a:lnTo>
                  <a:pt x="71" y="37"/>
                </a:lnTo>
                <a:lnTo>
                  <a:pt x="72" y="31"/>
                </a:lnTo>
                <a:lnTo>
                  <a:pt x="76" y="22"/>
                </a:lnTo>
                <a:lnTo>
                  <a:pt x="77" y="15"/>
                </a:lnTo>
                <a:lnTo>
                  <a:pt x="76" y="9"/>
                </a:lnTo>
                <a:lnTo>
                  <a:pt x="71" y="7"/>
                </a:lnTo>
                <a:lnTo>
                  <a:pt x="65" y="8"/>
                </a:lnTo>
                <a:lnTo>
                  <a:pt x="64" y="10"/>
                </a:lnTo>
                <a:lnTo>
                  <a:pt x="63" y="12"/>
                </a:lnTo>
                <a:lnTo>
                  <a:pt x="60" y="11"/>
                </a:lnTo>
                <a:lnTo>
                  <a:pt x="55" y="8"/>
                </a:lnTo>
                <a:lnTo>
                  <a:pt x="50" y="3"/>
                </a:lnTo>
                <a:lnTo>
                  <a:pt x="47" y="2"/>
                </a:lnTo>
                <a:lnTo>
                  <a:pt x="45" y="3"/>
                </a:lnTo>
                <a:lnTo>
                  <a:pt x="45" y="7"/>
                </a:lnTo>
                <a:lnTo>
                  <a:pt x="47" y="11"/>
                </a:lnTo>
                <a:lnTo>
                  <a:pt x="48" y="13"/>
                </a:lnTo>
                <a:lnTo>
                  <a:pt x="47" y="16"/>
                </a:lnTo>
                <a:lnTo>
                  <a:pt x="43" y="15"/>
                </a:lnTo>
                <a:lnTo>
                  <a:pt x="39" y="11"/>
                </a:lnTo>
                <a:lnTo>
                  <a:pt x="35" y="9"/>
                </a:lnTo>
                <a:lnTo>
                  <a:pt x="32" y="11"/>
                </a:lnTo>
                <a:lnTo>
                  <a:pt x="28" y="15"/>
                </a:lnTo>
                <a:lnTo>
                  <a:pt x="25" y="16"/>
                </a:lnTo>
                <a:lnTo>
                  <a:pt x="22" y="16"/>
                </a:lnTo>
                <a:lnTo>
                  <a:pt x="20" y="1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8" name="Freeform 436"/>
          <p:cNvSpPr>
            <a:spLocks/>
          </p:cNvSpPr>
          <p:nvPr userDrawn="1"/>
        </p:nvSpPr>
        <p:spPr bwMode="auto">
          <a:xfrm>
            <a:off x="2665768" y="1986938"/>
            <a:ext cx="48683" cy="46039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2147483646 h 46"/>
              <a:gd name="T8" fmla="*/ 2147483646 w 34"/>
              <a:gd name="T9" fmla="*/ 2147483646 h 46"/>
              <a:gd name="T10" fmla="*/ 2147483646 w 34"/>
              <a:gd name="T11" fmla="*/ 2147483646 h 46"/>
              <a:gd name="T12" fmla="*/ 2147483646 w 34"/>
              <a:gd name="T13" fmla="*/ 2147483646 h 46"/>
              <a:gd name="T14" fmla="*/ 0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0 h 46"/>
              <a:gd name="T50" fmla="*/ 2147483646 w 34"/>
              <a:gd name="T51" fmla="*/ 0 h 46"/>
              <a:gd name="T52" fmla="*/ 2147483646 w 34"/>
              <a:gd name="T53" fmla="*/ 0 h 46"/>
              <a:gd name="T54" fmla="*/ 2147483646 w 34"/>
              <a:gd name="T55" fmla="*/ 2147483646 h 46"/>
              <a:gd name="T56" fmla="*/ 2147483646 w 34"/>
              <a:gd name="T57" fmla="*/ 2147483646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4" h="46">
                <a:moveTo>
                  <a:pt x="14" y="4"/>
                </a:moveTo>
                <a:lnTo>
                  <a:pt x="14" y="5"/>
                </a:lnTo>
                <a:lnTo>
                  <a:pt x="13" y="7"/>
                </a:lnTo>
                <a:lnTo>
                  <a:pt x="11" y="12"/>
                </a:lnTo>
                <a:lnTo>
                  <a:pt x="7" y="15"/>
                </a:lnTo>
                <a:lnTo>
                  <a:pt x="4" y="18"/>
                </a:lnTo>
                <a:lnTo>
                  <a:pt x="1" y="23"/>
                </a:lnTo>
                <a:lnTo>
                  <a:pt x="0" y="28"/>
                </a:lnTo>
                <a:lnTo>
                  <a:pt x="3" y="31"/>
                </a:lnTo>
                <a:lnTo>
                  <a:pt x="7" y="35"/>
                </a:lnTo>
                <a:lnTo>
                  <a:pt x="12" y="37"/>
                </a:lnTo>
                <a:lnTo>
                  <a:pt x="16" y="40"/>
                </a:lnTo>
                <a:lnTo>
                  <a:pt x="19" y="44"/>
                </a:lnTo>
                <a:lnTo>
                  <a:pt x="22" y="46"/>
                </a:lnTo>
                <a:lnTo>
                  <a:pt x="27" y="44"/>
                </a:lnTo>
                <a:lnTo>
                  <a:pt x="31" y="40"/>
                </a:lnTo>
                <a:lnTo>
                  <a:pt x="34" y="35"/>
                </a:lnTo>
                <a:lnTo>
                  <a:pt x="34" y="29"/>
                </a:lnTo>
                <a:lnTo>
                  <a:pt x="33" y="24"/>
                </a:lnTo>
                <a:lnTo>
                  <a:pt x="30" y="20"/>
                </a:lnTo>
                <a:lnTo>
                  <a:pt x="30" y="15"/>
                </a:lnTo>
                <a:lnTo>
                  <a:pt x="29" y="9"/>
                </a:lnTo>
                <a:lnTo>
                  <a:pt x="27" y="5"/>
                </a:lnTo>
                <a:lnTo>
                  <a:pt x="23" y="1"/>
                </a:lnTo>
                <a:lnTo>
                  <a:pt x="22" y="0"/>
                </a:lnTo>
                <a:lnTo>
                  <a:pt x="21" y="0"/>
                </a:lnTo>
                <a:lnTo>
                  <a:pt x="19" y="0"/>
                </a:lnTo>
                <a:lnTo>
                  <a:pt x="16" y="1"/>
                </a:lnTo>
                <a:lnTo>
                  <a:pt x="14" y="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49" name="Freeform 437"/>
          <p:cNvSpPr>
            <a:spLocks/>
          </p:cNvSpPr>
          <p:nvPr userDrawn="1"/>
        </p:nvSpPr>
        <p:spPr bwMode="auto">
          <a:xfrm>
            <a:off x="2653068" y="1923431"/>
            <a:ext cx="287867" cy="103188"/>
          </a:xfrm>
          <a:custGeom>
            <a:avLst/>
            <a:gdLst>
              <a:gd name="T0" fmla="*/ 2147483646 w 202"/>
              <a:gd name="T1" fmla="*/ 2147483646 h 100"/>
              <a:gd name="T2" fmla="*/ 2147483646 w 202"/>
              <a:gd name="T3" fmla="*/ 2147483646 h 100"/>
              <a:gd name="T4" fmla="*/ 2147483646 w 202"/>
              <a:gd name="T5" fmla="*/ 2147483646 h 100"/>
              <a:gd name="T6" fmla="*/ 2147483646 w 202"/>
              <a:gd name="T7" fmla="*/ 2147483646 h 100"/>
              <a:gd name="T8" fmla="*/ 2147483646 w 202"/>
              <a:gd name="T9" fmla="*/ 2147483646 h 100"/>
              <a:gd name="T10" fmla="*/ 2147483646 w 202"/>
              <a:gd name="T11" fmla="*/ 2147483646 h 100"/>
              <a:gd name="T12" fmla="*/ 2147483646 w 202"/>
              <a:gd name="T13" fmla="*/ 2147483646 h 100"/>
              <a:gd name="T14" fmla="*/ 2147483646 w 202"/>
              <a:gd name="T15" fmla="*/ 2147483646 h 100"/>
              <a:gd name="T16" fmla="*/ 2147483646 w 202"/>
              <a:gd name="T17" fmla="*/ 2147483646 h 100"/>
              <a:gd name="T18" fmla="*/ 2147483646 w 202"/>
              <a:gd name="T19" fmla="*/ 2147483646 h 100"/>
              <a:gd name="T20" fmla="*/ 2147483646 w 202"/>
              <a:gd name="T21" fmla="*/ 2147483646 h 100"/>
              <a:gd name="T22" fmla="*/ 2147483646 w 202"/>
              <a:gd name="T23" fmla="*/ 2147483646 h 100"/>
              <a:gd name="T24" fmla="*/ 2147483646 w 202"/>
              <a:gd name="T25" fmla="*/ 2147483646 h 100"/>
              <a:gd name="T26" fmla="*/ 2147483646 w 202"/>
              <a:gd name="T27" fmla="*/ 2147483646 h 100"/>
              <a:gd name="T28" fmla="*/ 2147483646 w 202"/>
              <a:gd name="T29" fmla="*/ 2147483646 h 100"/>
              <a:gd name="T30" fmla="*/ 2147483646 w 202"/>
              <a:gd name="T31" fmla="*/ 2147483646 h 100"/>
              <a:gd name="T32" fmla="*/ 2147483646 w 202"/>
              <a:gd name="T33" fmla="*/ 2147483646 h 100"/>
              <a:gd name="T34" fmla="*/ 2147483646 w 202"/>
              <a:gd name="T35" fmla="*/ 2147483646 h 100"/>
              <a:gd name="T36" fmla="*/ 2147483646 w 202"/>
              <a:gd name="T37" fmla="*/ 2147483646 h 100"/>
              <a:gd name="T38" fmla="*/ 2147483646 w 202"/>
              <a:gd name="T39" fmla="*/ 2147483646 h 100"/>
              <a:gd name="T40" fmla="*/ 2147483646 w 202"/>
              <a:gd name="T41" fmla="*/ 2147483646 h 100"/>
              <a:gd name="T42" fmla="*/ 2147483646 w 202"/>
              <a:gd name="T43" fmla="*/ 2147483646 h 100"/>
              <a:gd name="T44" fmla="*/ 2147483646 w 202"/>
              <a:gd name="T45" fmla="*/ 2147483646 h 100"/>
              <a:gd name="T46" fmla="*/ 2147483646 w 202"/>
              <a:gd name="T47" fmla="*/ 2147483646 h 100"/>
              <a:gd name="T48" fmla="*/ 2147483646 w 202"/>
              <a:gd name="T49" fmla="*/ 2147483646 h 100"/>
              <a:gd name="T50" fmla="*/ 2147483646 w 202"/>
              <a:gd name="T51" fmla="*/ 2147483646 h 100"/>
              <a:gd name="T52" fmla="*/ 2147483646 w 202"/>
              <a:gd name="T53" fmla="*/ 2147483646 h 100"/>
              <a:gd name="T54" fmla="*/ 0 w 202"/>
              <a:gd name="T55" fmla="*/ 2147483646 h 100"/>
              <a:gd name="T56" fmla="*/ 2147483646 w 202"/>
              <a:gd name="T57" fmla="*/ 2147483646 h 100"/>
              <a:gd name="T58" fmla="*/ 2147483646 w 202"/>
              <a:gd name="T59" fmla="*/ 0 h 100"/>
              <a:gd name="T60" fmla="*/ 2147483646 w 202"/>
              <a:gd name="T61" fmla="*/ 2147483646 h 100"/>
              <a:gd name="T62" fmla="*/ 2147483646 w 202"/>
              <a:gd name="T63" fmla="*/ 2147483646 h 100"/>
              <a:gd name="T64" fmla="*/ 2147483646 w 202"/>
              <a:gd name="T65" fmla="*/ 2147483646 h 100"/>
              <a:gd name="T66" fmla="*/ 2147483646 w 202"/>
              <a:gd name="T67" fmla="*/ 2147483646 h 100"/>
              <a:gd name="T68" fmla="*/ 2147483646 w 202"/>
              <a:gd name="T69" fmla="*/ 2147483646 h 100"/>
              <a:gd name="T70" fmla="*/ 2147483646 w 202"/>
              <a:gd name="T71" fmla="*/ 2147483646 h 100"/>
              <a:gd name="T72" fmla="*/ 2147483646 w 202"/>
              <a:gd name="T73" fmla="*/ 2147483646 h 100"/>
              <a:gd name="T74" fmla="*/ 2147483646 w 202"/>
              <a:gd name="T75" fmla="*/ 2147483646 h 100"/>
              <a:gd name="T76" fmla="*/ 2147483646 w 202"/>
              <a:gd name="T77" fmla="*/ 2147483646 h 100"/>
              <a:gd name="T78" fmla="*/ 2147483646 w 202"/>
              <a:gd name="T79" fmla="*/ 2147483646 h 100"/>
              <a:gd name="T80" fmla="*/ 2147483646 w 202"/>
              <a:gd name="T81" fmla="*/ 2147483646 h 100"/>
              <a:gd name="T82" fmla="*/ 2147483646 w 202"/>
              <a:gd name="T83" fmla="*/ 2147483646 h 100"/>
              <a:gd name="T84" fmla="*/ 2147483646 w 202"/>
              <a:gd name="T85" fmla="*/ 2147483646 h 100"/>
              <a:gd name="T86" fmla="*/ 2147483646 w 202"/>
              <a:gd name="T87" fmla="*/ 2147483646 h 10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202" h="100">
                <a:moveTo>
                  <a:pt x="166" y="28"/>
                </a:moveTo>
                <a:lnTo>
                  <a:pt x="169" y="29"/>
                </a:lnTo>
                <a:lnTo>
                  <a:pt x="176" y="30"/>
                </a:lnTo>
                <a:lnTo>
                  <a:pt x="184" y="33"/>
                </a:lnTo>
                <a:lnTo>
                  <a:pt x="191" y="37"/>
                </a:lnTo>
                <a:lnTo>
                  <a:pt x="196" y="41"/>
                </a:lnTo>
                <a:lnTo>
                  <a:pt x="198" y="46"/>
                </a:lnTo>
                <a:lnTo>
                  <a:pt x="201" y="52"/>
                </a:lnTo>
                <a:lnTo>
                  <a:pt x="201" y="60"/>
                </a:lnTo>
                <a:lnTo>
                  <a:pt x="201" y="67"/>
                </a:lnTo>
                <a:lnTo>
                  <a:pt x="202" y="69"/>
                </a:lnTo>
                <a:lnTo>
                  <a:pt x="201" y="73"/>
                </a:lnTo>
                <a:lnTo>
                  <a:pt x="196" y="76"/>
                </a:lnTo>
                <a:lnTo>
                  <a:pt x="190" y="81"/>
                </a:lnTo>
                <a:lnTo>
                  <a:pt x="186" y="84"/>
                </a:lnTo>
                <a:lnTo>
                  <a:pt x="180" y="85"/>
                </a:lnTo>
                <a:lnTo>
                  <a:pt x="172" y="85"/>
                </a:lnTo>
                <a:lnTo>
                  <a:pt x="166" y="84"/>
                </a:lnTo>
                <a:lnTo>
                  <a:pt x="163" y="83"/>
                </a:lnTo>
                <a:lnTo>
                  <a:pt x="160" y="84"/>
                </a:lnTo>
                <a:lnTo>
                  <a:pt x="156" y="88"/>
                </a:lnTo>
                <a:lnTo>
                  <a:pt x="152" y="90"/>
                </a:lnTo>
                <a:lnTo>
                  <a:pt x="148" y="91"/>
                </a:lnTo>
                <a:lnTo>
                  <a:pt x="142" y="92"/>
                </a:lnTo>
                <a:lnTo>
                  <a:pt x="136" y="92"/>
                </a:lnTo>
                <a:lnTo>
                  <a:pt x="130" y="93"/>
                </a:lnTo>
                <a:lnTo>
                  <a:pt x="125" y="93"/>
                </a:lnTo>
                <a:lnTo>
                  <a:pt x="120" y="94"/>
                </a:lnTo>
                <a:lnTo>
                  <a:pt x="116" y="96"/>
                </a:lnTo>
                <a:lnTo>
                  <a:pt x="111" y="98"/>
                </a:lnTo>
                <a:lnTo>
                  <a:pt x="106" y="99"/>
                </a:lnTo>
                <a:lnTo>
                  <a:pt x="100" y="100"/>
                </a:lnTo>
                <a:lnTo>
                  <a:pt x="92" y="100"/>
                </a:lnTo>
                <a:lnTo>
                  <a:pt x="84" y="99"/>
                </a:lnTo>
                <a:lnTo>
                  <a:pt x="77" y="99"/>
                </a:lnTo>
                <a:lnTo>
                  <a:pt x="73" y="97"/>
                </a:lnTo>
                <a:lnTo>
                  <a:pt x="68" y="93"/>
                </a:lnTo>
                <a:lnTo>
                  <a:pt x="63" y="90"/>
                </a:lnTo>
                <a:lnTo>
                  <a:pt x="58" y="85"/>
                </a:lnTo>
                <a:lnTo>
                  <a:pt x="53" y="79"/>
                </a:lnTo>
                <a:lnTo>
                  <a:pt x="52" y="71"/>
                </a:lnTo>
                <a:lnTo>
                  <a:pt x="53" y="61"/>
                </a:lnTo>
                <a:lnTo>
                  <a:pt x="53" y="54"/>
                </a:lnTo>
                <a:lnTo>
                  <a:pt x="53" y="48"/>
                </a:lnTo>
                <a:lnTo>
                  <a:pt x="51" y="44"/>
                </a:lnTo>
                <a:lnTo>
                  <a:pt x="49" y="39"/>
                </a:lnTo>
                <a:lnTo>
                  <a:pt x="46" y="35"/>
                </a:lnTo>
                <a:lnTo>
                  <a:pt x="42" y="32"/>
                </a:lnTo>
                <a:lnTo>
                  <a:pt x="36" y="32"/>
                </a:lnTo>
                <a:lnTo>
                  <a:pt x="30" y="33"/>
                </a:lnTo>
                <a:lnTo>
                  <a:pt x="28" y="35"/>
                </a:lnTo>
                <a:lnTo>
                  <a:pt x="24" y="35"/>
                </a:lnTo>
                <a:lnTo>
                  <a:pt x="20" y="31"/>
                </a:lnTo>
                <a:lnTo>
                  <a:pt x="12" y="25"/>
                </a:lnTo>
                <a:lnTo>
                  <a:pt x="5" y="22"/>
                </a:lnTo>
                <a:lnTo>
                  <a:pt x="0" y="16"/>
                </a:lnTo>
                <a:lnTo>
                  <a:pt x="1" y="9"/>
                </a:lnTo>
                <a:lnTo>
                  <a:pt x="7" y="3"/>
                </a:lnTo>
                <a:lnTo>
                  <a:pt x="13" y="0"/>
                </a:lnTo>
                <a:lnTo>
                  <a:pt x="19" y="0"/>
                </a:lnTo>
                <a:lnTo>
                  <a:pt x="24" y="1"/>
                </a:lnTo>
                <a:lnTo>
                  <a:pt x="30" y="6"/>
                </a:lnTo>
                <a:lnTo>
                  <a:pt x="34" y="12"/>
                </a:lnTo>
                <a:lnTo>
                  <a:pt x="37" y="17"/>
                </a:lnTo>
                <a:lnTo>
                  <a:pt x="43" y="21"/>
                </a:lnTo>
                <a:lnTo>
                  <a:pt x="49" y="20"/>
                </a:lnTo>
                <a:lnTo>
                  <a:pt x="52" y="16"/>
                </a:lnTo>
                <a:lnTo>
                  <a:pt x="54" y="13"/>
                </a:lnTo>
                <a:lnTo>
                  <a:pt x="59" y="12"/>
                </a:lnTo>
                <a:lnTo>
                  <a:pt x="63" y="13"/>
                </a:lnTo>
                <a:lnTo>
                  <a:pt x="67" y="13"/>
                </a:lnTo>
                <a:lnTo>
                  <a:pt x="69" y="16"/>
                </a:lnTo>
                <a:lnTo>
                  <a:pt x="70" y="21"/>
                </a:lnTo>
                <a:lnTo>
                  <a:pt x="73" y="29"/>
                </a:lnTo>
                <a:lnTo>
                  <a:pt x="80" y="36"/>
                </a:lnTo>
                <a:lnTo>
                  <a:pt x="85" y="43"/>
                </a:lnTo>
                <a:lnTo>
                  <a:pt x="88" y="50"/>
                </a:lnTo>
                <a:lnTo>
                  <a:pt x="91" y="53"/>
                </a:lnTo>
                <a:lnTo>
                  <a:pt x="100" y="52"/>
                </a:lnTo>
                <a:lnTo>
                  <a:pt x="111" y="51"/>
                </a:lnTo>
                <a:lnTo>
                  <a:pt x="119" y="52"/>
                </a:lnTo>
                <a:lnTo>
                  <a:pt x="123" y="53"/>
                </a:lnTo>
                <a:lnTo>
                  <a:pt x="128" y="51"/>
                </a:lnTo>
                <a:lnTo>
                  <a:pt x="133" y="46"/>
                </a:lnTo>
                <a:lnTo>
                  <a:pt x="138" y="41"/>
                </a:lnTo>
                <a:lnTo>
                  <a:pt x="143" y="37"/>
                </a:lnTo>
                <a:lnTo>
                  <a:pt x="149" y="32"/>
                </a:lnTo>
                <a:lnTo>
                  <a:pt x="154" y="29"/>
                </a:lnTo>
                <a:lnTo>
                  <a:pt x="166" y="2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0" name="Freeform 438"/>
          <p:cNvSpPr>
            <a:spLocks/>
          </p:cNvSpPr>
          <p:nvPr userDrawn="1"/>
        </p:nvSpPr>
        <p:spPr bwMode="auto">
          <a:xfrm>
            <a:off x="2426584" y="1858343"/>
            <a:ext cx="59267" cy="38100"/>
          </a:xfrm>
          <a:custGeom>
            <a:avLst/>
            <a:gdLst>
              <a:gd name="T0" fmla="*/ 2147483646 w 40"/>
              <a:gd name="T1" fmla="*/ 2147483646 h 37"/>
              <a:gd name="T2" fmla="*/ 2147483646 w 40"/>
              <a:gd name="T3" fmla="*/ 2147483646 h 37"/>
              <a:gd name="T4" fmla="*/ 2147483646 w 40"/>
              <a:gd name="T5" fmla="*/ 2147483646 h 37"/>
              <a:gd name="T6" fmla="*/ 2147483646 w 40"/>
              <a:gd name="T7" fmla="*/ 2147483646 h 37"/>
              <a:gd name="T8" fmla="*/ 2147483646 w 40"/>
              <a:gd name="T9" fmla="*/ 2147483646 h 37"/>
              <a:gd name="T10" fmla="*/ 2147483646 w 40"/>
              <a:gd name="T11" fmla="*/ 2147483646 h 37"/>
              <a:gd name="T12" fmla="*/ 2147483646 w 40"/>
              <a:gd name="T13" fmla="*/ 2147483646 h 37"/>
              <a:gd name="T14" fmla="*/ 2147483646 w 40"/>
              <a:gd name="T15" fmla="*/ 2147483646 h 37"/>
              <a:gd name="T16" fmla="*/ 2147483646 w 40"/>
              <a:gd name="T17" fmla="*/ 2147483646 h 37"/>
              <a:gd name="T18" fmla="*/ 2147483646 w 40"/>
              <a:gd name="T19" fmla="*/ 2147483646 h 37"/>
              <a:gd name="T20" fmla="*/ 2147483646 w 40"/>
              <a:gd name="T21" fmla="*/ 2147483646 h 37"/>
              <a:gd name="T22" fmla="*/ 2147483646 w 40"/>
              <a:gd name="T23" fmla="*/ 2147483646 h 37"/>
              <a:gd name="T24" fmla="*/ 2147483646 w 40"/>
              <a:gd name="T25" fmla="*/ 2147483646 h 37"/>
              <a:gd name="T26" fmla="*/ 2147483646 w 40"/>
              <a:gd name="T27" fmla="*/ 2147483646 h 37"/>
              <a:gd name="T28" fmla="*/ 0 w 40"/>
              <a:gd name="T29" fmla="*/ 2147483646 h 37"/>
              <a:gd name="T30" fmla="*/ 2147483646 w 40"/>
              <a:gd name="T31" fmla="*/ 2147483646 h 37"/>
              <a:gd name="T32" fmla="*/ 2147483646 w 40"/>
              <a:gd name="T33" fmla="*/ 2147483646 h 37"/>
              <a:gd name="T34" fmla="*/ 2147483646 w 40"/>
              <a:gd name="T35" fmla="*/ 2147483646 h 37"/>
              <a:gd name="T36" fmla="*/ 2147483646 w 40"/>
              <a:gd name="T37" fmla="*/ 2147483646 h 37"/>
              <a:gd name="T38" fmla="*/ 2147483646 w 40"/>
              <a:gd name="T39" fmla="*/ 0 h 37"/>
              <a:gd name="T40" fmla="*/ 2147483646 w 40"/>
              <a:gd name="T41" fmla="*/ 2147483646 h 37"/>
              <a:gd name="T42" fmla="*/ 2147483646 w 40"/>
              <a:gd name="T43" fmla="*/ 2147483646 h 37"/>
              <a:gd name="T44" fmla="*/ 2147483646 w 40"/>
              <a:gd name="T45" fmla="*/ 2147483646 h 37"/>
              <a:gd name="T46" fmla="*/ 2147483646 w 40"/>
              <a:gd name="T47" fmla="*/ 2147483646 h 37"/>
              <a:gd name="T48" fmla="*/ 2147483646 w 40"/>
              <a:gd name="T49" fmla="*/ 2147483646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40" h="37">
                <a:moveTo>
                  <a:pt x="38" y="20"/>
                </a:moveTo>
                <a:lnTo>
                  <a:pt x="37" y="21"/>
                </a:lnTo>
                <a:lnTo>
                  <a:pt x="35" y="26"/>
                </a:lnTo>
                <a:lnTo>
                  <a:pt x="32" y="30"/>
                </a:lnTo>
                <a:lnTo>
                  <a:pt x="28" y="34"/>
                </a:lnTo>
                <a:lnTo>
                  <a:pt x="24" y="36"/>
                </a:lnTo>
                <a:lnTo>
                  <a:pt x="19" y="37"/>
                </a:lnTo>
                <a:lnTo>
                  <a:pt x="14" y="37"/>
                </a:lnTo>
                <a:lnTo>
                  <a:pt x="13" y="37"/>
                </a:lnTo>
                <a:lnTo>
                  <a:pt x="12" y="36"/>
                </a:lnTo>
                <a:lnTo>
                  <a:pt x="11" y="34"/>
                </a:lnTo>
                <a:lnTo>
                  <a:pt x="9" y="32"/>
                </a:lnTo>
                <a:lnTo>
                  <a:pt x="5" y="28"/>
                </a:lnTo>
                <a:lnTo>
                  <a:pt x="2" y="24"/>
                </a:lnTo>
                <a:lnTo>
                  <a:pt x="0" y="20"/>
                </a:lnTo>
                <a:lnTo>
                  <a:pt x="2" y="17"/>
                </a:lnTo>
                <a:lnTo>
                  <a:pt x="6" y="12"/>
                </a:lnTo>
                <a:lnTo>
                  <a:pt x="12" y="7"/>
                </a:lnTo>
                <a:lnTo>
                  <a:pt x="17" y="3"/>
                </a:lnTo>
                <a:lnTo>
                  <a:pt x="20" y="0"/>
                </a:lnTo>
                <a:lnTo>
                  <a:pt x="25" y="2"/>
                </a:lnTo>
                <a:lnTo>
                  <a:pt x="32" y="4"/>
                </a:lnTo>
                <a:lnTo>
                  <a:pt x="37" y="7"/>
                </a:lnTo>
                <a:lnTo>
                  <a:pt x="40" y="12"/>
                </a:lnTo>
                <a:lnTo>
                  <a:pt x="38" y="2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1" name="Freeform 439"/>
          <p:cNvSpPr>
            <a:spLocks/>
          </p:cNvSpPr>
          <p:nvPr userDrawn="1"/>
        </p:nvSpPr>
        <p:spPr bwMode="auto">
          <a:xfrm flipV="1">
            <a:off x="2653068" y="1617044"/>
            <a:ext cx="287867" cy="323851"/>
          </a:xfrm>
          <a:custGeom>
            <a:avLst/>
            <a:gdLst>
              <a:gd name="T0" fmla="*/ 2147483646 w 201"/>
              <a:gd name="T1" fmla="*/ 2147483646 h 319"/>
              <a:gd name="T2" fmla="*/ 2147483646 w 201"/>
              <a:gd name="T3" fmla="*/ 2147483646 h 319"/>
              <a:gd name="T4" fmla="*/ 2147483646 w 201"/>
              <a:gd name="T5" fmla="*/ 2147483646 h 319"/>
              <a:gd name="T6" fmla="*/ 2147483646 w 201"/>
              <a:gd name="T7" fmla="*/ 2147483646 h 319"/>
              <a:gd name="T8" fmla="*/ 2147483646 w 201"/>
              <a:gd name="T9" fmla="*/ 2147483646 h 319"/>
              <a:gd name="T10" fmla="*/ 2147483646 w 201"/>
              <a:gd name="T11" fmla="*/ 2147483646 h 319"/>
              <a:gd name="T12" fmla="*/ 2147483646 w 201"/>
              <a:gd name="T13" fmla="*/ 2147483646 h 319"/>
              <a:gd name="T14" fmla="*/ 2147483646 w 201"/>
              <a:gd name="T15" fmla="*/ 2147483646 h 319"/>
              <a:gd name="T16" fmla="*/ 2147483646 w 201"/>
              <a:gd name="T17" fmla="*/ 2147483646 h 319"/>
              <a:gd name="T18" fmla="*/ 2147483646 w 201"/>
              <a:gd name="T19" fmla="*/ 2147483646 h 319"/>
              <a:gd name="T20" fmla="*/ 2147483646 w 201"/>
              <a:gd name="T21" fmla="*/ 2147483646 h 319"/>
              <a:gd name="T22" fmla="*/ 2147483646 w 201"/>
              <a:gd name="T23" fmla="*/ 2147483646 h 319"/>
              <a:gd name="T24" fmla="*/ 2147483646 w 201"/>
              <a:gd name="T25" fmla="*/ 2147483646 h 319"/>
              <a:gd name="T26" fmla="*/ 2147483646 w 201"/>
              <a:gd name="T27" fmla="*/ 2147483646 h 319"/>
              <a:gd name="T28" fmla="*/ 2147483646 w 201"/>
              <a:gd name="T29" fmla="*/ 2147483646 h 319"/>
              <a:gd name="T30" fmla="*/ 2147483646 w 201"/>
              <a:gd name="T31" fmla="*/ 2147483646 h 319"/>
              <a:gd name="T32" fmla="*/ 2147483646 w 201"/>
              <a:gd name="T33" fmla="*/ 2147483646 h 319"/>
              <a:gd name="T34" fmla="*/ 2147483646 w 201"/>
              <a:gd name="T35" fmla="*/ 2147483646 h 319"/>
              <a:gd name="T36" fmla="*/ 2147483646 w 201"/>
              <a:gd name="T37" fmla="*/ 2147483646 h 319"/>
              <a:gd name="T38" fmla="*/ 2147483646 w 201"/>
              <a:gd name="T39" fmla="*/ 2147483646 h 319"/>
              <a:gd name="T40" fmla="*/ 2147483646 w 201"/>
              <a:gd name="T41" fmla="*/ 2147483646 h 319"/>
              <a:gd name="T42" fmla="*/ 2147483646 w 201"/>
              <a:gd name="T43" fmla="*/ 2147483646 h 319"/>
              <a:gd name="T44" fmla="*/ 2147483646 w 201"/>
              <a:gd name="T45" fmla="*/ 2147483646 h 319"/>
              <a:gd name="T46" fmla="*/ 2147483646 w 201"/>
              <a:gd name="T47" fmla="*/ 2147483646 h 319"/>
              <a:gd name="T48" fmla="*/ 2147483646 w 201"/>
              <a:gd name="T49" fmla="*/ 2147483646 h 319"/>
              <a:gd name="T50" fmla="*/ 2147483646 w 201"/>
              <a:gd name="T51" fmla="*/ 0 h 319"/>
              <a:gd name="T52" fmla="*/ 2147483646 w 201"/>
              <a:gd name="T53" fmla="*/ 2147483646 h 319"/>
              <a:gd name="T54" fmla="*/ 2147483646 w 201"/>
              <a:gd name="T55" fmla="*/ 2147483646 h 319"/>
              <a:gd name="T56" fmla="*/ 2147483646 w 201"/>
              <a:gd name="T57" fmla="*/ 2147483646 h 319"/>
              <a:gd name="T58" fmla="*/ 2147483646 w 201"/>
              <a:gd name="T59" fmla="*/ 2147483646 h 319"/>
              <a:gd name="T60" fmla="*/ 2147483646 w 201"/>
              <a:gd name="T61" fmla="*/ 2147483646 h 319"/>
              <a:gd name="T62" fmla="*/ 2147483646 w 201"/>
              <a:gd name="T63" fmla="*/ 2147483646 h 319"/>
              <a:gd name="T64" fmla="*/ 2147483646 w 201"/>
              <a:gd name="T65" fmla="*/ 2147483646 h 319"/>
              <a:gd name="T66" fmla="*/ 2147483646 w 201"/>
              <a:gd name="T67" fmla="*/ 2147483646 h 319"/>
              <a:gd name="T68" fmla="*/ 2147483646 w 201"/>
              <a:gd name="T69" fmla="*/ 2147483646 h 319"/>
              <a:gd name="T70" fmla="*/ 2147483646 w 201"/>
              <a:gd name="T71" fmla="*/ 2147483646 h 319"/>
              <a:gd name="T72" fmla="*/ 2147483646 w 201"/>
              <a:gd name="T73" fmla="*/ 2147483646 h 319"/>
              <a:gd name="T74" fmla="*/ 2147483646 w 201"/>
              <a:gd name="T75" fmla="*/ 2147483646 h 319"/>
              <a:gd name="T76" fmla="*/ 2147483646 w 201"/>
              <a:gd name="T77" fmla="*/ 2147483646 h 319"/>
              <a:gd name="T78" fmla="*/ 2147483646 w 201"/>
              <a:gd name="T79" fmla="*/ 2147483646 h 319"/>
              <a:gd name="T80" fmla="*/ 2147483646 w 201"/>
              <a:gd name="T81" fmla="*/ 2147483646 h 319"/>
              <a:gd name="T82" fmla="*/ 2147483646 w 201"/>
              <a:gd name="T83" fmla="*/ 2147483646 h 319"/>
              <a:gd name="T84" fmla="*/ 2147483646 w 201"/>
              <a:gd name="T85" fmla="*/ 2147483646 h 319"/>
              <a:gd name="T86" fmla="*/ 0 w 201"/>
              <a:gd name="T87" fmla="*/ 2147483646 h 319"/>
              <a:gd name="T88" fmla="*/ 2147483646 w 201"/>
              <a:gd name="T89" fmla="*/ 2147483646 h 319"/>
              <a:gd name="T90" fmla="*/ 2147483646 w 201"/>
              <a:gd name="T91" fmla="*/ 2147483646 h 319"/>
              <a:gd name="T92" fmla="*/ 2147483646 w 201"/>
              <a:gd name="T93" fmla="*/ 2147483646 h 319"/>
              <a:gd name="T94" fmla="*/ 2147483646 w 201"/>
              <a:gd name="T95" fmla="*/ 2147483646 h 319"/>
              <a:gd name="T96" fmla="*/ 2147483646 w 201"/>
              <a:gd name="T97" fmla="*/ 2147483646 h 319"/>
              <a:gd name="T98" fmla="*/ 2147483646 w 201"/>
              <a:gd name="T99" fmla="*/ 2147483646 h 319"/>
              <a:gd name="T100" fmla="*/ 2147483646 w 201"/>
              <a:gd name="T101" fmla="*/ 2147483646 h 319"/>
              <a:gd name="T102" fmla="*/ 2147483646 w 201"/>
              <a:gd name="T103" fmla="*/ 2147483646 h 319"/>
              <a:gd name="T104" fmla="*/ 2147483646 w 201"/>
              <a:gd name="T105" fmla="*/ 2147483646 h 319"/>
              <a:gd name="T106" fmla="*/ 2147483646 w 201"/>
              <a:gd name="T107" fmla="*/ 2147483646 h 319"/>
              <a:gd name="T108" fmla="*/ 2147483646 w 201"/>
              <a:gd name="T109" fmla="*/ 2147483646 h 319"/>
              <a:gd name="T110" fmla="*/ 2147483646 w 201"/>
              <a:gd name="T111" fmla="*/ 2147483646 h 31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1" h="319">
                <a:moveTo>
                  <a:pt x="84" y="267"/>
                </a:moveTo>
                <a:lnTo>
                  <a:pt x="88" y="270"/>
                </a:lnTo>
                <a:lnTo>
                  <a:pt x="93" y="277"/>
                </a:lnTo>
                <a:lnTo>
                  <a:pt x="97" y="283"/>
                </a:lnTo>
                <a:lnTo>
                  <a:pt x="95" y="290"/>
                </a:lnTo>
                <a:lnTo>
                  <a:pt x="88" y="294"/>
                </a:lnTo>
                <a:lnTo>
                  <a:pt x="82" y="296"/>
                </a:lnTo>
                <a:lnTo>
                  <a:pt x="78" y="301"/>
                </a:lnTo>
                <a:lnTo>
                  <a:pt x="80" y="308"/>
                </a:lnTo>
                <a:lnTo>
                  <a:pt x="82" y="315"/>
                </a:lnTo>
                <a:lnTo>
                  <a:pt x="85" y="318"/>
                </a:lnTo>
                <a:lnTo>
                  <a:pt x="92" y="319"/>
                </a:lnTo>
                <a:lnTo>
                  <a:pt x="104" y="319"/>
                </a:lnTo>
                <a:lnTo>
                  <a:pt x="116" y="319"/>
                </a:lnTo>
                <a:lnTo>
                  <a:pt x="123" y="318"/>
                </a:lnTo>
                <a:lnTo>
                  <a:pt x="129" y="316"/>
                </a:lnTo>
                <a:lnTo>
                  <a:pt x="136" y="312"/>
                </a:lnTo>
                <a:lnTo>
                  <a:pt x="144" y="309"/>
                </a:lnTo>
                <a:lnTo>
                  <a:pt x="151" y="305"/>
                </a:lnTo>
                <a:lnTo>
                  <a:pt x="158" y="304"/>
                </a:lnTo>
                <a:lnTo>
                  <a:pt x="164" y="304"/>
                </a:lnTo>
                <a:lnTo>
                  <a:pt x="171" y="306"/>
                </a:lnTo>
                <a:lnTo>
                  <a:pt x="176" y="306"/>
                </a:lnTo>
                <a:lnTo>
                  <a:pt x="182" y="305"/>
                </a:lnTo>
                <a:lnTo>
                  <a:pt x="187" y="300"/>
                </a:lnTo>
                <a:lnTo>
                  <a:pt x="191" y="294"/>
                </a:lnTo>
                <a:lnTo>
                  <a:pt x="197" y="289"/>
                </a:lnTo>
                <a:lnTo>
                  <a:pt x="198" y="285"/>
                </a:lnTo>
                <a:lnTo>
                  <a:pt x="191" y="279"/>
                </a:lnTo>
                <a:lnTo>
                  <a:pt x="180" y="273"/>
                </a:lnTo>
                <a:lnTo>
                  <a:pt x="173" y="270"/>
                </a:lnTo>
                <a:lnTo>
                  <a:pt x="169" y="266"/>
                </a:lnTo>
                <a:lnTo>
                  <a:pt x="172" y="263"/>
                </a:lnTo>
                <a:lnTo>
                  <a:pt x="177" y="259"/>
                </a:lnTo>
                <a:lnTo>
                  <a:pt x="181" y="256"/>
                </a:lnTo>
                <a:lnTo>
                  <a:pt x="182" y="251"/>
                </a:lnTo>
                <a:lnTo>
                  <a:pt x="182" y="244"/>
                </a:lnTo>
                <a:lnTo>
                  <a:pt x="180" y="238"/>
                </a:lnTo>
                <a:lnTo>
                  <a:pt x="179" y="235"/>
                </a:lnTo>
                <a:lnTo>
                  <a:pt x="179" y="232"/>
                </a:lnTo>
                <a:lnTo>
                  <a:pt x="182" y="227"/>
                </a:lnTo>
                <a:lnTo>
                  <a:pt x="188" y="219"/>
                </a:lnTo>
                <a:lnTo>
                  <a:pt x="195" y="209"/>
                </a:lnTo>
                <a:lnTo>
                  <a:pt x="197" y="197"/>
                </a:lnTo>
                <a:lnTo>
                  <a:pt x="190" y="187"/>
                </a:lnTo>
                <a:lnTo>
                  <a:pt x="177" y="179"/>
                </a:lnTo>
                <a:lnTo>
                  <a:pt x="168" y="173"/>
                </a:lnTo>
                <a:lnTo>
                  <a:pt x="165" y="168"/>
                </a:lnTo>
                <a:lnTo>
                  <a:pt x="168" y="162"/>
                </a:lnTo>
                <a:lnTo>
                  <a:pt x="177" y="156"/>
                </a:lnTo>
                <a:lnTo>
                  <a:pt x="188" y="149"/>
                </a:lnTo>
                <a:lnTo>
                  <a:pt x="195" y="139"/>
                </a:lnTo>
                <a:lnTo>
                  <a:pt x="195" y="130"/>
                </a:lnTo>
                <a:lnTo>
                  <a:pt x="192" y="120"/>
                </a:lnTo>
                <a:lnTo>
                  <a:pt x="194" y="109"/>
                </a:lnTo>
                <a:lnTo>
                  <a:pt x="195" y="100"/>
                </a:lnTo>
                <a:lnTo>
                  <a:pt x="196" y="90"/>
                </a:lnTo>
                <a:lnTo>
                  <a:pt x="197" y="77"/>
                </a:lnTo>
                <a:lnTo>
                  <a:pt x="199" y="65"/>
                </a:lnTo>
                <a:lnTo>
                  <a:pt x="201" y="55"/>
                </a:lnTo>
                <a:lnTo>
                  <a:pt x="196" y="52"/>
                </a:lnTo>
                <a:lnTo>
                  <a:pt x="189" y="54"/>
                </a:lnTo>
                <a:lnTo>
                  <a:pt x="183" y="54"/>
                </a:lnTo>
                <a:lnTo>
                  <a:pt x="183" y="51"/>
                </a:lnTo>
                <a:lnTo>
                  <a:pt x="190" y="40"/>
                </a:lnTo>
                <a:lnTo>
                  <a:pt x="197" y="29"/>
                </a:lnTo>
                <a:lnTo>
                  <a:pt x="199" y="18"/>
                </a:lnTo>
                <a:lnTo>
                  <a:pt x="198" y="10"/>
                </a:lnTo>
                <a:lnTo>
                  <a:pt x="194" y="6"/>
                </a:lnTo>
                <a:lnTo>
                  <a:pt x="192" y="5"/>
                </a:lnTo>
                <a:lnTo>
                  <a:pt x="190" y="5"/>
                </a:lnTo>
                <a:lnTo>
                  <a:pt x="189" y="5"/>
                </a:lnTo>
                <a:lnTo>
                  <a:pt x="187" y="5"/>
                </a:lnTo>
                <a:lnTo>
                  <a:pt x="179" y="6"/>
                </a:lnTo>
                <a:lnTo>
                  <a:pt x="173" y="3"/>
                </a:lnTo>
                <a:lnTo>
                  <a:pt x="168" y="1"/>
                </a:lnTo>
                <a:lnTo>
                  <a:pt x="164" y="0"/>
                </a:lnTo>
                <a:lnTo>
                  <a:pt x="163" y="0"/>
                </a:lnTo>
                <a:lnTo>
                  <a:pt x="161" y="0"/>
                </a:lnTo>
                <a:lnTo>
                  <a:pt x="160" y="1"/>
                </a:lnTo>
                <a:lnTo>
                  <a:pt x="159" y="2"/>
                </a:lnTo>
                <a:lnTo>
                  <a:pt x="156" y="5"/>
                </a:lnTo>
                <a:lnTo>
                  <a:pt x="151" y="6"/>
                </a:lnTo>
                <a:lnTo>
                  <a:pt x="145" y="6"/>
                </a:lnTo>
                <a:lnTo>
                  <a:pt x="139" y="7"/>
                </a:lnTo>
                <a:lnTo>
                  <a:pt x="135" y="8"/>
                </a:lnTo>
                <a:lnTo>
                  <a:pt x="129" y="9"/>
                </a:lnTo>
                <a:lnTo>
                  <a:pt x="126" y="10"/>
                </a:lnTo>
                <a:lnTo>
                  <a:pt x="123" y="14"/>
                </a:lnTo>
                <a:lnTo>
                  <a:pt x="121" y="17"/>
                </a:lnTo>
                <a:lnTo>
                  <a:pt x="119" y="18"/>
                </a:lnTo>
                <a:lnTo>
                  <a:pt x="115" y="18"/>
                </a:lnTo>
                <a:lnTo>
                  <a:pt x="108" y="20"/>
                </a:lnTo>
                <a:lnTo>
                  <a:pt x="100" y="23"/>
                </a:lnTo>
                <a:lnTo>
                  <a:pt x="93" y="26"/>
                </a:lnTo>
                <a:lnTo>
                  <a:pt x="87" y="31"/>
                </a:lnTo>
                <a:lnTo>
                  <a:pt x="82" y="39"/>
                </a:lnTo>
                <a:lnTo>
                  <a:pt x="80" y="47"/>
                </a:lnTo>
                <a:lnTo>
                  <a:pt x="81" y="54"/>
                </a:lnTo>
                <a:lnTo>
                  <a:pt x="81" y="59"/>
                </a:lnTo>
                <a:lnTo>
                  <a:pt x="80" y="60"/>
                </a:lnTo>
                <a:lnTo>
                  <a:pt x="74" y="61"/>
                </a:lnTo>
                <a:lnTo>
                  <a:pt x="67" y="62"/>
                </a:lnTo>
                <a:lnTo>
                  <a:pt x="60" y="66"/>
                </a:lnTo>
                <a:lnTo>
                  <a:pt x="59" y="70"/>
                </a:lnTo>
                <a:lnTo>
                  <a:pt x="57" y="74"/>
                </a:lnTo>
                <a:lnTo>
                  <a:pt x="52" y="77"/>
                </a:lnTo>
                <a:lnTo>
                  <a:pt x="46" y="81"/>
                </a:lnTo>
                <a:lnTo>
                  <a:pt x="43" y="84"/>
                </a:lnTo>
                <a:lnTo>
                  <a:pt x="40" y="89"/>
                </a:lnTo>
                <a:lnTo>
                  <a:pt x="37" y="93"/>
                </a:lnTo>
                <a:lnTo>
                  <a:pt x="35" y="99"/>
                </a:lnTo>
                <a:lnTo>
                  <a:pt x="38" y="107"/>
                </a:lnTo>
                <a:lnTo>
                  <a:pt x="44" y="115"/>
                </a:lnTo>
                <a:lnTo>
                  <a:pt x="47" y="122"/>
                </a:lnTo>
                <a:lnTo>
                  <a:pt x="49" y="128"/>
                </a:lnTo>
                <a:lnTo>
                  <a:pt x="47" y="132"/>
                </a:lnTo>
                <a:lnTo>
                  <a:pt x="45" y="138"/>
                </a:lnTo>
                <a:lnTo>
                  <a:pt x="44" y="143"/>
                </a:lnTo>
                <a:lnTo>
                  <a:pt x="43" y="143"/>
                </a:lnTo>
                <a:lnTo>
                  <a:pt x="38" y="136"/>
                </a:lnTo>
                <a:lnTo>
                  <a:pt x="34" y="126"/>
                </a:lnTo>
                <a:lnTo>
                  <a:pt x="31" y="118"/>
                </a:lnTo>
                <a:lnTo>
                  <a:pt x="28" y="113"/>
                </a:lnTo>
                <a:lnTo>
                  <a:pt x="24" y="114"/>
                </a:lnTo>
                <a:lnTo>
                  <a:pt x="21" y="118"/>
                </a:lnTo>
                <a:lnTo>
                  <a:pt x="16" y="123"/>
                </a:lnTo>
                <a:lnTo>
                  <a:pt x="12" y="128"/>
                </a:lnTo>
                <a:lnTo>
                  <a:pt x="9" y="132"/>
                </a:lnTo>
                <a:lnTo>
                  <a:pt x="7" y="141"/>
                </a:lnTo>
                <a:lnTo>
                  <a:pt x="4" y="153"/>
                </a:lnTo>
                <a:lnTo>
                  <a:pt x="0" y="166"/>
                </a:lnTo>
                <a:lnTo>
                  <a:pt x="0" y="176"/>
                </a:lnTo>
                <a:lnTo>
                  <a:pt x="1" y="184"/>
                </a:lnTo>
                <a:lnTo>
                  <a:pt x="2" y="190"/>
                </a:lnTo>
                <a:lnTo>
                  <a:pt x="6" y="195"/>
                </a:lnTo>
                <a:lnTo>
                  <a:pt x="12" y="198"/>
                </a:lnTo>
                <a:lnTo>
                  <a:pt x="19" y="199"/>
                </a:lnTo>
                <a:lnTo>
                  <a:pt x="23" y="200"/>
                </a:lnTo>
                <a:lnTo>
                  <a:pt x="27" y="200"/>
                </a:lnTo>
                <a:lnTo>
                  <a:pt x="30" y="199"/>
                </a:lnTo>
                <a:lnTo>
                  <a:pt x="31" y="200"/>
                </a:lnTo>
                <a:lnTo>
                  <a:pt x="30" y="205"/>
                </a:lnTo>
                <a:lnTo>
                  <a:pt x="28" y="211"/>
                </a:lnTo>
                <a:lnTo>
                  <a:pt x="24" y="215"/>
                </a:lnTo>
                <a:lnTo>
                  <a:pt x="23" y="219"/>
                </a:lnTo>
                <a:lnTo>
                  <a:pt x="24" y="224"/>
                </a:lnTo>
                <a:lnTo>
                  <a:pt x="28" y="229"/>
                </a:lnTo>
                <a:lnTo>
                  <a:pt x="31" y="234"/>
                </a:lnTo>
                <a:lnTo>
                  <a:pt x="36" y="238"/>
                </a:lnTo>
                <a:lnTo>
                  <a:pt x="44" y="245"/>
                </a:lnTo>
                <a:lnTo>
                  <a:pt x="54" y="248"/>
                </a:lnTo>
                <a:lnTo>
                  <a:pt x="63" y="244"/>
                </a:lnTo>
                <a:lnTo>
                  <a:pt x="70" y="237"/>
                </a:lnTo>
                <a:lnTo>
                  <a:pt x="75" y="232"/>
                </a:lnTo>
                <a:lnTo>
                  <a:pt x="77" y="229"/>
                </a:lnTo>
                <a:lnTo>
                  <a:pt x="82" y="230"/>
                </a:lnTo>
                <a:lnTo>
                  <a:pt x="88" y="234"/>
                </a:lnTo>
                <a:lnTo>
                  <a:pt x="96" y="240"/>
                </a:lnTo>
                <a:lnTo>
                  <a:pt x="104" y="247"/>
                </a:lnTo>
                <a:lnTo>
                  <a:pt x="111" y="256"/>
                </a:lnTo>
                <a:lnTo>
                  <a:pt x="113" y="263"/>
                </a:lnTo>
                <a:lnTo>
                  <a:pt x="113" y="264"/>
                </a:lnTo>
                <a:lnTo>
                  <a:pt x="110" y="262"/>
                </a:lnTo>
                <a:lnTo>
                  <a:pt x="103" y="256"/>
                </a:lnTo>
                <a:lnTo>
                  <a:pt x="93" y="252"/>
                </a:lnTo>
                <a:lnTo>
                  <a:pt x="85" y="252"/>
                </a:lnTo>
                <a:lnTo>
                  <a:pt x="82" y="258"/>
                </a:lnTo>
                <a:lnTo>
                  <a:pt x="84" y="26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2" name="Freeform 440"/>
          <p:cNvSpPr>
            <a:spLocks/>
          </p:cNvSpPr>
          <p:nvPr userDrawn="1"/>
        </p:nvSpPr>
        <p:spPr bwMode="auto">
          <a:xfrm>
            <a:off x="2659434" y="1885342"/>
            <a:ext cx="48684" cy="17463"/>
          </a:xfrm>
          <a:custGeom>
            <a:avLst/>
            <a:gdLst>
              <a:gd name="T0" fmla="*/ 2147483646 w 34"/>
              <a:gd name="T1" fmla="*/ 0 h 18"/>
              <a:gd name="T2" fmla="*/ 2147483646 w 34"/>
              <a:gd name="T3" fmla="*/ 2147483646 h 18"/>
              <a:gd name="T4" fmla="*/ 2147483646 w 34"/>
              <a:gd name="T5" fmla="*/ 2147483646 h 18"/>
              <a:gd name="T6" fmla="*/ 2147483646 w 34"/>
              <a:gd name="T7" fmla="*/ 2147483646 h 18"/>
              <a:gd name="T8" fmla="*/ 2147483646 w 34"/>
              <a:gd name="T9" fmla="*/ 2147483646 h 18"/>
              <a:gd name="T10" fmla="*/ 2147483646 w 34"/>
              <a:gd name="T11" fmla="*/ 2147483646 h 18"/>
              <a:gd name="T12" fmla="*/ 2147483646 w 34"/>
              <a:gd name="T13" fmla="*/ 2147483646 h 18"/>
              <a:gd name="T14" fmla="*/ 2147483646 w 34"/>
              <a:gd name="T15" fmla="*/ 2147483646 h 18"/>
              <a:gd name="T16" fmla="*/ 2147483646 w 34"/>
              <a:gd name="T17" fmla="*/ 2147483646 h 18"/>
              <a:gd name="T18" fmla="*/ 2147483646 w 34"/>
              <a:gd name="T19" fmla="*/ 2147483646 h 18"/>
              <a:gd name="T20" fmla="*/ 0 w 34"/>
              <a:gd name="T21" fmla="*/ 2147483646 h 18"/>
              <a:gd name="T22" fmla="*/ 0 w 34"/>
              <a:gd name="T23" fmla="*/ 2147483646 h 18"/>
              <a:gd name="T24" fmla="*/ 2147483646 w 34"/>
              <a:gd name="T25" fmla="*/ 2147483646 h 18"/>
              <a:gd name="T26" fmla="*/ 2147483646 w 34"/>
              <a:gd name="T27" fmla="*/ 2147483646 h 18"/>
              <a:gd name="T28" fmla="*/ 2147483646 w 34"/>
              <a:gd name="T29" fmla="*/ 2147483646 h 18"/>
              <a:gd name="T30" fmla="*/ 2147483646 w 34"/>
              <a:gd name="T31" fmla="*/ 2147483646 h 18"/>
              <a:gd name="T32" fmla="*/ 2147483646 w 34"/>
              <a:gd name="T33" fmla="*/ 0 h 1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4" h="18">
                <a:moveTo>
                  <a:pt x="31" y="0"/>
                </a:moveTo>
                <a:lnTo>
                  <a:pt x="32" y="1"/>
                </a:lnTo>
                <a:lnTo>
                  <a:pt x="34" y="3"/>
                </a:lnTo>
                <a:lnTo>
                  <a:pt x="34" y="6"/>
                </a:lnTo>
                <a:lnTo>
                  <a:pt x="30" y="10"/>
                </a:lnTo>
                <a:lnTo>
                  <a:pt x="24" y="14"/>
                </a:lnTo>
                <a:lnTo>
                  <a:pt x="22" y="16"/>
                </a:lnTo>
                <a:lnTo>
                  <a:pt x="19" y="18"/>
                </a:lnTo>
                <a:lnTo>
                  <a:pt x="12" y="18"/>
                </a:lnTo>
                <a:lnTo>
                  <a:pt x="4" y="16"/>
                </a:lnTo>
                <a:lnTo>
                  <a:pt x="0" y="13"/>
                </a:lnTo>
                <a:lnTo>
                  <a:pt x="0" y="9"/>
                </a:lnTo>
                <a:lnTo>
                  <a:pt x="4" y="7"/>
                </a:lnTo>
                <a:lnTo>
                  <a:pt x="14" y="4"/>
                </a:lnTo>
                <a:lnTo>
                  <a:pt x="22" y="2"/>
                </a:lnTo>
                <a:lnTo>
                  <a:pt x="29" y="1"/>
                </a:lnTo>
                <a:lnTo>
                  <a:pt x="31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3" name="Freeform 441"/>
          <p:cNvSpPr>
            <a:spLocks/>
          </p:cNvSpPr>
          <p:nvPr userDrawn="1"/>
        </p:nvSpPr>
        <p:spPr bwMode="auto">
          <a:xfrm>
            <a:off x="2634017" y="1839299"/>
            <a:ext cx="44451" cy="47625"/>
          </a:xfrm>
          <a:custGeom>
            <a:avLst/>
            <a:gdLst>
              <a:gd name="T0" fmla="*/ 2147483646 w 34"/>
              <a:gd name="T1" fmla="*/ 2147483646 h 46"/>
              <a:gd name="T2" fmla="*/ 2147483646 w 34"/>
              <a:gd name="T3" fmla="*/ 2147483646 h 46"/>
              <a:gd name="T4" fmla="*/ 2147483646 w 34"/>
              <a:gd name="T5" fmla="*/ 2147483646 h 46"/>
              <a:gd name="T6" fmla="*/ 2147483646 w 34"/>
              <a:gd name="T7" fmla="*/ 0 h 46"/>
              <a:gd name="T8" fmla="*/ 2147483646 w 34"/>
              <a:gd name="T9" fmla="*/ 0 h 46"/>
              <a:gd name="T10" fmla="*/ 2147483646 w 34"/>
              <a:gd name="T11" fmla="*/ 2147483646 h 46"/>
              <a:gd name="T12" fmla="*/ 0 w 34"/>
              <a:gd name="T13" fmla="*/ 2147483646 h 46"/>
              <a:gd name="T14" fmla="*/ 2147483646 w 34"/>
              <a:gd name="T15" fmla="*/ 2147483646 h 46"/>
              <a:gd name="T16" fmla="*/ 2147483646 w 34"/>
              <a:gd name="T17" fmla="*/ 2147483646 h 46"/>
              <a:gd name="T18" fmla="*/ 2147483646 w 34"/>
              <a:gd name="T19" fmla="*/ 2147483646 h 46"/>
              <a:gd name="T20" fmla="*/ 2147483646 w 34"/>
              <a:gd name="T21" fmla="*/ 2147483646 h 46"/>
              <a:gd name="T22" fmla="*/ 2147483646 w 34"/>
              <a:gd name="T23" fmla="*/ 2147483646 h 46"/>
              <a:gd name="T24" fmla="*/ 2147483646 w 34"/>
              <a:gd name="T25" fmla="*/ 2147483646 h 46"/>
              <a:gd name="T26" fmla="*/ 2147483646 w 34"/>
              <a:gd name="T27" fmla="*/ 2147483646 h 46"/>
              <a:gd name="T28" fmla="*/ 2147483646 w 34"/>
              <a:gd name="T29" fmla="*/ 2147483646 h 46"/>
              <a:gd name="T30" fmla="*/ 2147483646 w 34"/>
              <a:gd name="T31" fmla="*/ 2147483646 h 46"/>
              <a:gd name="T32" fmla="*/ 2147483646 w 34"/>
              <a:gd name="T33" fmla="*/ 2147483646 h 46"/>
              <a:gd name="T34" fmla="*/ 2147483646 w 34"/>
              <a:gd name="T35" fmla="*/ 2147483646 h 46"/>
              <a:gd name="T36" fmla="*/ 2147483646 w 34"/>
              <a:gd name="T37" fmla="*/ 2147483646 h 46"/>
              <a:gd name="T38" fmla="*/ 2147483646 w 34"/>
              <a:gd name="T39" fmla="*/ 2147483646 h 46"/>
              <a:gd name="T40" fmla="*/ 2147483646 w 34"/>
              <a:gd name="T41" fmla="*/ 2147483646 h 46"/>
              <a:gd name="T42" fmla="*/ 2147483646 w 34"/>
              <a:gd name="T43" fmla="*/ 2147483646 h 46"/>
              <a:gd name="T44" fmla="*/ 2147483646 w 34"/>
              <a:gd name="T45" fmla="*/ 2147483646 h 46"/>
              <a:gd name="T46" fmla="*/ 2147483646 w 34"/>
              <a:gd name="T47" fmla="*/ 2147483646 h 46"/>
              <a:gd name="T48" fmla="*/ 2147483646 w 34"/>
              <a:gd name="T49" fmla="*/ 2147483646 h 4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4" h="46">
                <a:moveTo>
                  <a:pt x="22" y="14"/>
                </a:moveTo>
                <a:lnTo>
                  <a:pt x="20" y="10"/>
                </a:lnTo>
                <a:lnTo>
                  <a:pt x="14" y="5"/>
                </a:lnTo>
                <a:lnTo>
                  <a:pt x="7" y="0"/>
                </a:lnTo>
                <a:lnTo>
                  <a:pt x="3" y="0"/>
                </a:lnTo>
                <a:lnTo>
                  <a:pt x="1" y="5"/>
                </a:lnTo>
                <a:lnTo>
                  <a:pt x="0" y="10"/>
                </a:lnTo>
                <a:lnTo>
                  <a:pt x="1" y="15"/>
                </a:lnTo>
                <a:lnTo>
                  <a:pt x="1" y="20"/>
                </a:lnTo>
                <a:lnTo>
                  <a:pt x="3" y="27"/>
                </a:lnTo>
                <a:lnTo>
                  <a:pt x="4" y="36"/>
                </a:lnTo>
                <a:lnTo>
                  <a:pt x="7" y="43"/>
                </a:lnTo>
                <a:lnTo>
                  <a:pt x="11" y="46"/>
                </a:lnTo>
                <a:lnTo>
                  <a:pt x="16" y="46"/>
                </a:lnTo>
                <a:lnTo>
                  <a:pt x="21" y="44"/>
                </a:lnTo>
                <a:lnTo>
                  <a:pt x="26" y="42"/>
                </a:lnTo>
                <a:lnTo>
                  <a:pt x="29" y="38"/>
                </a:lnTo>
                <a:lnTo>
                  <a:pt x="31" y="33"/>
                </a:lnTo>
                <a:lnTo>
                  <a:pt x="34" y="30"/>
                </a:lnTo>
                <a:lnTo>
                  <a:pt x="34" y="27"/>
                </a:lnTo>
                <a:lnTo>
                  <a:pt x="30" y="22"/>
                </a:lnTo>
                <a:lnTo>
                  <a:pt x="26" y="17"/>
                </a:lnTo>
                <a:lnTo>
                  <a:pt x="23" y="15"/>
                </a:lnTo>
                <a:lnTo>
                  <a:pt x="22" y="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4" name="Freeform 442"/>
          <p:cNvSpPr>
            <a:spLocks/>
          </p:cNvSpPr>
          <p:nvPr userDrawn="1"/>
        </p:nvSpPr>
        <p:spPr bwMode="auto">
          <a:xfrm>
            <a:off x="2545132" y="1817076"/>
            <a:ext cx="80433" cy="68263"/>
          </a:xfrm>
          <a:custGeom>
            <a:avLst/>
            <a:gdLst>
              <a:gd name="T0" fmla="*/ 2147483646 w 58"/>
              <a:gd name="T1" fmla="*/ 2147483646 h 67"/>
              <a:gd name="T2" fmla="*/ 2147483646 w 58"/>
              <a:gd name="T3" fmla="*/ 2147483646 h 67"/>
              <a:gd name="T4" fmla="*/ 2147483646 w 58"/>
              <a:gd name="T5" fmla="*/ 2147483646 h 67"/>
              <a:gd name="T6" fmla="*/ 2147483646 w 58"/>
              <a:gd name="T7" fmla="*/ 2147483646 h 67"/>
              <a:gd name="T8" fmla="*/ 2147483646 w 58"/>
              <a:gd name="T9" fmla="*/ 2147483646 h 67"/>
              <a:gd name="T10" fmla="*/ 2147483646 w 58"/>
              <a:gd name="T11" fmla="*/ 2147483646 h 67"/>
              <a:gd name="T12" fmla="*/ 2147483646 w 58"/>
              <a:gd name="T13" fmla="*/ 2147483646 h 67"/>
              <a:gd name="T14" fmla="*/ 2147483646 w 58"/>
              <a:gd name="T15" fmla="*/ 2147483646 h 67"/>
              <a:gd name="T16" fmla="*/ 2147483646 w 58"/>
              <a:gd name="T17" fmla="*/ 2147483646 h 67"/>
              <a:gd name="T18" fmla="*/ 2147483646 w 58"/>
              <a:gd name="T19" fmla="*/ 2147483646 h 67"/>
              <a:gd name="T20" fmla="*/ 2147483646 w 58"/>
              <a:gd name="T21" fmla="*/ 2147483646 h 67"/>
              <a:gd name="T22" fmla="*/ 2147483646 w 58"/>
              <a:gd name="T23" fmla="*/ 2147483646 h 67"/>
              <a:gd name="T24" fmla="*/ 2147483646 w 58"/>
              <a:gd name="T25" fmla="*/ 2147483646 h 67"/>
              <a:gd name="T26" fmla="*/ 2147483646 w 58"/>
              <a:gd name="T27" fmla="*/ 2147483646 h 67"/>
              <a:gd name="T28" fmla="*/ 2147483646 w 58"/>
              <a:gd name="T29" fmla="*/ 2147483646 h 67"/>
              <a:gd name="T30" fmla="*/ 2147483646 w 58"/>
              <a:gd name="T31" fmla="*/ 2147483646 h 67"/>
              <a:gd name="T32" fmla="*/ 2147483646 w 58"/>
              <a:gd name="T33" fmla="*/ 2147483646 h 67"/>
              <a:gd name="T34" fmla="*/ 2147483646 w 58"/>
              <a:gd name="T35" fmla="*/ 2147483646 h 67"/>
              <a:gd name="T36" fmla="*/ 2147483646 w 58"/>
              <a:gd name="T37" fmla="*/ 2147483646 h 67"/>
              <a:gd name="T38" fmla="*/ 2147483646 w 58"/>
              <a:gd name="T39" fmla="*/ 2147483646 h 67"/>
              <a:gd name="T40" fmla="*/ 2147483646 w 58"/>
              <a:gd name="T41" fmla="*/ 2147483646 h 67"/>
              <a:gd name="T42" fmla="*/ 2147483646 w 58"/>
              <a:gd name="T43" fmla="*/ 2147483646 h 67"/>
              <a:gd name="T44" fmla="*/ 2147483646 w 58"/>
              <a:gd name="T45" fmla="*/ 2147483646 h 67"/>
              <a:gd name="T46" fmla="*/ 0 w 58"/>
              <a:gd name="T47" fmla="*/ 2147483646 h 67"/>
              <a:gd name="T48" fmla="*/ 2147483646 w 58"/>
              <a:gd name="T49" fmla="*/ 0 h 67"/>
              <a:gd name="T50" fmla="*/ 2147483646 w 58"/>
              <a:gd name="T51" fmla="*/ 0 h 67"/>
              <a:gd name="T52" fmla="*/ 2147483646 w 58"/>
              <a:gd name="T53" fmla="*/ 0 h 67"/>
              <a:gd name="T54" fmla="*/ 2147483646 w 58"/>
              <a:gd name="T55" fmla="*/ 2147483646 h 67"/>
              <a:gd name="T56" fmla="*/ 2147483646 w 58"/>
              <a:gd name="T57" fmla="*/ 2147483646 h 67"/>
              <a:gd name="T58" fmla="*/ 2147483646 w 58"/>
              <a:gd name="T59" fmla="*/ 2147483646 h 67"/>
              <a:gd name="T60" fmla="*/ 2147483646 w 58"/>
              <a:gd name="T61" fmla="*/ 2147483646 h 67"/>
              <a:gd name="T62" fmla="*/ 2147483646 w 58"/>
              <a:gd name="T63" fmla="*/ 2147483646 h 67"/>
              <a:gd name="T64" fmla="*/ 2147483646 w 58"/>
              <a:gd name="T65" fmla="*/ 2147483646 h 67"/>
              <a:gd name="T66" fmla="*/ 2147483646 w 58"/>
              <a:gd name="T67" fmla="*/ 2147483646 h 67"/>
              <a:gd name="T68" fmla="*/ 2147483646 w 58"/>
              <a:gd name="T69" fmla="*/ 2147483646 h 67"/>
              <a:gd name="T70" fmla="*/ 2147483646 w 58"/>
              <a:gd name="T71" fmla="*/ 2147483646 h 67"/>
              <a:gd name="T72" fmla="*/ 2147483646 w 58"/>
              <a:gd name="T73" fmla="*/ 2147483646 h 6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8" h="67">
                <a:moveTo>
                  <a:pt x="53" y="34"/>
                </a:moveTo>
                <a:lnTo>
                  <a:pt x="54" y="37"/>
                </a:lnTo>
                <a:lnTo>
                  <a:pt x="57" y="44"/>
                </a:lnTo>
                <a:lnTo>
                  <a:pt x="58" y="53"/>
                </a:lnTo>
                <a:lnTo>
                  <a:pt x="57" y="60"/>
                </a:lnTo>
                <a:lnTo>
                  <a:pt x="54" y="64"/>
                </a:lnTo>
                <a:lnTo>
                  <a:pt x="52" y="66"/>
                </a:lnTo>
                <a:lnTo>
                  <a:pt x="48" y="67"/>
                </a:lnTo>
                <a:lnTo>
                  <a:pt x="44" y="65"/>
                </a:lnTo>
                <a:lnTo>
                  <a:pt x="39" y="62"/>
                </a:lnTo>
                <a:lnTo>
                  <a:pt x="35" y="60"/>
                </a:lnTo>
                <a:lnTo>
                  <a:pt x="32" y="58"/>
                </a:lnTo>
                <a:lnTo>
                  <a:pt x="29" y="53"/>
                </a:lnTo>
                <a:lnTo>
                  <a:pt x="24" y="50"/>
                </a:lnTo>
                <a:lnTo>
                  <a:pt x="17" y="49"/>
                </a:lnTo>
                <a:lnTo>
                  <a:pt x="12" y="47"/>
                </a:lnTo>
                <a:lnTo>
                  <a:pt x="8" y="42"/>
                </a:lnTo>
                <a:lnTo>
                  <a:pt x="9" y="37"/>
                </a:lnTo>
                <a:lnTo>
                  <a:pt x="13" y="37"/>
                </a:lnTo>
                <a:lnTo>
                  <a:pt x="15" y="36"/>
                </a:lnTo>
                <a:lnTo>
                  <a:pt x="13" y="30"/>
                </a:lnTo>
                <a:lnTo>
                  <a:pt x="7" y="20"/>
                </a:lnTo>
                <a:lnTo>
                  <a:pt x="2" y="11"/>
                </a:lnTo>
                <a:lnTo>
                  <a:pt x="0" y="4"/>
                </a:ln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9" y="2"/>
                </a:lnTo>
                <a:lnTo>
                  <a:pt x="23" y="8"/>
                </a:lnTo>
                <a:lnTo>
                  <a:pt x="28" y="13"/>
                </a:lnTo>
                <a:lnTo>
                  <a:pt x="34" y="15"/>
                </a:lnTo>
                <a:lnTo>
                  <a:pt x="38" y="16"/>
                </a:lnTo>
                <a:lnTo>
                  <a:pt x="40" y="19"/>
                </a:lnTo>
                <a:lnTo>
                  <a:pt x="43" y="24"/>
                </a:lnTo>
                <a:lnTo>
                  <a:pt x="47" y="29"/>
                </a:lnTo>
                <a:lnTo>
                  <a:pt x="51" y="32"/>
                </a:lnTo>
                <a:lnTo>
                  <a:pt x="53" y="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5" name="Freeform 443"/>
          <p:cNvSpPr>
            <a:spLocks/>
          </p:cNvSpPr>
          <p:nvPr userDrawn="1"/>
        </p:nvSpPr>
        <p:spPr bwMode="auto">
          <a:xfrm>
            <a:off x="2221281" y="2064727"/>
            <a:ext cx="359833" cy="234951"/>
          </a:xfrm>
          <a:custGeom>
            <a:avLst/>
            <a:gdLst>
              <a:gd name="T0" fmla="*/ 2147483646 w 249"/>
              <a:gd name="T1" fmla="*/ 2147483646 h 231"/>
              <a:gd name="T2" fmla="*/ 2147483646 w 249"/>
              <a:gd name="T3" fmla="*/ 2147483646 h 231"/>
              <a:gd name="T4" fmla="*/ 2147483646 w 249"/>
              <a:gd name="T5" fmla="*/ 2147483646 h 231"/>
              <a:gd name="T6" fmla="*/ 2147483646 w 249"/>
              <a:gd name="T7" fmla="*/ 2147483646 h 231"/>
              <a:gd name="T8" fmla="*/ 2147483646 w 249"/>
              <a:gd name="T9" fmla="*/ 2147483646 h 231"/>
              <a:gd name="T10" fmla="*/ 2147483646 w 249"/>
              <a:gd name="T11" fmla="*/ 2147483646 h 231"/>
              <a:gd name="T12" fmla="*/ 2147483646 w 249"/>
              <a:gd name="T13" fmla="*/ 2147483646 h 231"/>
              <a:gd name="T14" fmla="*/ 2147483646 w 249"/>
              <a:gd name="T15" fmla="*/ 2147483646 h 231"/>
              <a:gd name="T16" fmla="*/ 2147483646 w 249"/>
              <a:gd name="T17" fmla="*/ 2147483646 h 231"/>
              <a:gd name="T18" fmla="*/ 2147483646 w 249"/>
              <a:gd name="T19" fmla="*/ 2147483646 h 231"/>
              <a:gd name="T20" fmla="*/ 2147483646 w 249"/>
              <a:gd name="T21" fmla="*/ 2147483646 h 231"/>
              <a:gd name="T22" fmla="*/ 2147483646 w 249"/>
              <a:gd name="T23" fmla="*/ 2147483646 h 231"/>
              <a:gd name="T24" fmla="*/ 2147483646 w 249"/>
              <a:gd name="T25" fmla="*/ 2147483646 h 231"/>
              <a:gd name="T26" fmla="*/ 2147483646 w 249"/>
              <a:gd name="T27" fmla="*/ 2147483646 h 231"/>
              <a:gd name="T28" fmla="*/ 2147483646 w 249"/>
              <a:gd name="T29" fmla="*/ 2147483646 h 231"/>
              <a:gd name="T30" fmla="*/ 2147483646 w 249"/>
              <a:gd name="T31" fmla="*/ 2147483646 h 231"/>
              <a:gd name="T32" fmla="*/ 2147483646 w 249"/>
              <a:gd name="T33" fmla="*/ 2147483646 h 231"/>
              <a:gd name="T34" fmla="*/ 2147483646 w 249"/>
              <a:gd name="T35" fmla="*/ 2147483646 h 231"/>
              <a:gd name="T36" fmla="*/ 2147483646 w 249"/>
              <a:gd name="T37" fmla="*/ 2147483646 h 231"/>
              <a:gd name="T38" fmla="*/ 2147483646 w 249"/>
              <a:gd name="T39" fmla="*/ 2147483646 h 231"/>
              <a:gd name="T40" fmla="*/ 2147483646 w 249"/>
              <a:gd name="T41" fmla="*/ 2147483646 h 231"/>
              <a:gd name="T42" fmla="*/ 2147483646 w 249"/>
              <a:gd name="T43" fmla="*/ 2147483646 h 231"/>
              <a:gd name="T44" fmla="*/ 2147483646 w 249"/>
              <a:gd name="T45" fmla="*/ 2147483646 h 231"/>
              <a:gd name="T46" fmla="*/ 2147483646 w 249"/>
              <a:gd name="T47" fmla="*/ 2147483646 h 231"/>
              <a:gd name="T48" fmla="*/ 2147483646 w 249"/>
              <a:gd name="T49" fmla="*/ 2147483646 h 231"/>
              <a:gd name="T50" fmla="*/ 2147483646 w 249"/>
              <a:gd name="T51" fmla="*/ 2147483646 h 231"/>
              <a:gd name="T52" fmla="*/ 2147483646 w 249"/>
              <a:gd name="T53" fmla="*/ 2147483646 h 231"/>
              <a:gd name="T54" fmla="*/ 2147483646 w 249"/>
              <a:gd name="T55" fmla="*/ 2147483646 h 231"/>
              <a:gd name="T56" fmla="*/ 2147483646 w 249"/>
              <a:gd name="T57" fmla="*/ 2147483646 h 231"/>
              <a:gd name="T58" fmla="*/ 2147483646 w 249"/>
              <a:gd name="T59" fmla="*/ 2147483646 h 231"/>
              <a:gd name="T60" fmla="*/ 2147483646 w 249"/>
              <a:gd name="T61" fmla="*/ 2147483646 h 231"/>
              <a:gd name="T62" fmla="*/ 2147483646 w 249"/>
              <a:gd name="T63" fmla="*/ 2147483646 h 231"/>
              <a:gd name="T64" fmla="*/ 2147483646 w 249"/>
              <a:gd name="T65" fmla="*/ 2147483646 h 231"/>
              <a:gd name="T66" fmla="*/ 2147483646 w 249"/>
              <a:gd name="T67" fmla="*/ 2147483646 h 231"/>
              <a:gd name="T68" fmla="*/ 2147483646 w 249"/>
              <a:gd name="T69" fmla="*/ 2147483646 h 231"/>
              <a:gd name="T70" fmla="*/ 2147483646 w 249"/>
              <a:gd name="T71" fmla="*/ 2147483646 h 231"/>
              <a:gd name="T72" fmla="*/ 2147483646 w 249"/>
              <a:gd name="T73" fmla="*/ 2147483646 h 231"/>
              <a:gd name="T74" fmla="*/ 2147483646 w 249"/>
              <a:gd name="T75" fmla="*/ 2147483646 h 231"/>
              <a:gd name="T76" fmla="*/ 2147483646 w 249"/>
              <a:gd name="T77" fmla="*/ 2147483646 h 231"/>
              <a:gd name="T78" fmla="*/ 2147483646 w 249"/>
              <a:gd name="T79" fmla="*/ 2147483646 h 231"/>
              <a:gd name="T80" fmla="*/ 2147483646 w 249"/>
              <a:gd name="T81" fmla="*/ 2147483646 h 231"/>
              <a:gd name="T82" fmla="*/ 2147483646 w 249"/>
              <a:gd name="T83" fmla="*/ 2147483646 h 231"/>
              <a:gd name="T84" fmla="*/ 2147483646 w 249"/>
              <a:gd name="T85" fmla="*/ 2147483646 h 231"/>
              <a:gd name="T86" fmla="*/ 2147483646 w 249"/>
              <a:gd name="T87" fmla="*/ 2147483646 h 231"/>
              <a:gd name="T88" fmla="*/ 2147483646 w 249"/>
              <a:gd name="T89" fmla="*/ 2147483646 h 231"/>
              <a:gd name="T90" fmla="*/ 2147483646 w 249"/>
              <a:gd name="T91" fmla="*/ 2147483646 h 231"/>
              <a:gd name="T92" fmla="*/ 2147483646 w 249"/>
              <a:gd name="T93" fmla="*/ 2147483646 h 231"/>
              <a:gd name="T94" fmla="*/ 2147483646 w 249"/>
              <a:gd name="T95" fmla="*/ 2147483646 h 231"/>
              <a:gd name="T96" fmla="*/ 2147483646 w 249"/>
              <a:gd name="T97" fmla="*/ 2147483646 h 231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49" h="231">
                <a:moveTo>
                  <a:pt x="239" y="162"/>
                </a:moveTo>
                <a:lnTo>
                  <a:pt x="241" y="164"/>
                </a:lnTo>
                <a:lnTo>
                  <a:pt x="246" y="168"/>
                </a:lnTo>
                <a:lnTo>
                  <a:pt x="249" y="175"/>
                </a:lnTo>
                <a:lnTo>
                  <a:pt x="248" y="182"/>
                </a:lnTo>
                <a:lnTo>
                  <a:pt x="244" y="187"/>
                </a:lnTo>
                <a:lnTo>
                  <a:pt x="239" y="188"/>
                </a:lnTo>
                <a:lnTo>
                  <a:pt x="236" y="187"/>
                </a:lnTo>
                <a:lnTo>
                  <a:pt x="232" y="187"/>
                </a:lnTo>
                <a:lnTo>
                  <a:pt x="229" y="187"/>
                </a:lnTo>
                <a:lnTo>
                  <a:pt x="226" y="187"/>
                </a:lnTo>
                <a:lnTo>
                  <a:pt x="226" y="189"/>
                </a:lnTo>
                <a:lnTo>
                  <a:pt x="228" y="195"/>
                </a:lnTo>
                <a:lnTo>
                  <a:pt x="230" y="204"/>
                </a:lnTo>
                <a:lnTo>
                  <a:pt x="232" y="213"/>
                </a:lnTo>
                <a:lnTo>
                  <a:pt x="231" y="220"/>
                </a:lnTo>
                <a:lnTo>
                  <a:pt x="224" y="225"/>
                </a:lnTo>
                <a:lnTo>
                  <a:pt x="216" y="227"/>
                </a:lnTo>
                <a:lnTo>
                  <a:pt x="211" y="230"/>
                </a:lnTo>
                <a:lnTo>
                  <a:pt x="205" y="231"/>
                </a:lnTo>
                <a:lnTo>
                  <a:pt x="195" y="225"/>
                </a:lnTo>
                <a:lnTo>
                  <a:pt x="190" y="220"/>
                </a:lnTo>
                <a:lnTo>
                  <a:pt x="184" y="215"/>
                </a:lnTo>
                <a:lnTo>
                  <a:pt x="178" y="210"/>
                </a:lnTo>
                <a:lnTo>
                  <a:pt x="173" y="205"/>
                </a:lnTo>
                <a:lnTo>
                  <a:pt x="170" y="202"/>
                </a:lnTo>
                <a:lnTo>
                  <a:pt x="165" y="198"/>
                </a:lnTo>
                <a:lnTo>
                  <a:pt x="163" y="196"/>
                </a:lnTo>
                <a:lnTo>
                  <a:pt x="161" y="195"/>
                </a:lnTo>
                <a:lnTo>
                  <a:pt x="158" y="194"/>
                </a:lnTo>
                <a:lnTo>
                  <a:pt x="157" y="194"/>
                </a:lnTo>
                <a:lnTo>
                  <a:pt x="154" y="196"/>
                </a:lnTo>
                <a:lnTo>
                  <a:pt x="146" y="202"/>
                </a:lnTo>
                <a:lnTo>
                  <a:pt x="140" y="206"/>
                </a:lnTo>
                <a:lnTo>
                  <a:pt x="132" y="210"/>
                </a:lnTo>
                <a:lnTo>
                  <a:pt x="123" y="213"/>
                </a:lnTo>
                <a:lnTo>
                  <a:pt x="114" y="216"/>
                </a:lnTo>
                <a:lnTo>
                  <a:pt x="104" y="219"/>
                </a:lnTo>
                <a:lnTo>
                  <a:pt x="95" y="220"/>
                </a:lnTo>
                <a:lnTo>
                  <a:pt x="89" y="221"/>
                </a:lnTo>
                <a:lnTo>
                  <a:pt x="85" y="223"/>
                </a:lnTo>
                <a:lnTo>
                  <a:pt x="81" y="223"/>
                </a:lnTo>
                <a:lnTo>
                  <a:pt x="78" y="223"/>
                </a:lnTo>
                <a:lnTo>
                  <a:pt x="73" y="221"/>
                </a:lnTo>
                <a:lnTo>
                  <a:pt x="67" y="219"/>
                </a:lnTo>
                <a:lnTo>
                  <a:pt x="62" y="218"/>
                </a:lnTo>
                <a:lnTo>
                  <a:pt x="57" y="216"/>
                </a:lnTo>
                <a:lnTo>
                  <a:pt x="52" y="215"/>
                </a:lnTo>
                <a:lnTo>
                  <a:pt x="49" y="215"/>
                </a:lnTo>
                <a:lnTo>
                  <a:pt x="46" y="213"/>
                </a:lnTo>
                <a:lnTo>
                  <a:pt x="44" y="210"/>
                </a:lnTo>
                <a:lnTo>
                  <a:pt x="44" y="204"/>
                </a:lnTo>
                <a:lnTo>
                  <a:pt x="43" y="197"/>
                </a:lnTo>
                <a:lnTo>
                  <a:pt x="40" y="188"/>
                </a:lnTo>
                <a:lnTo>
                  <a:pt x="33" y="180"/>
                </a:lnTo>
                <a:lnTo>
                  <a:pt x="25" y="173"/>
                </a:lnTo>
                <a:lnTo>
                  <a:pt x="16" y="167"/>
                </a:lnTo>
                <a:lnTo>
                  <a:pt x="9" y="164"/>
                </a:lnTo>
                <a:lnTo>
                  <a:pt x="3" y="162"/>
                </a:lnTo>
                <a:lnTo>
                  <a:pt x="1" y="157"/>
                </a:lnTo>
                <a:lnTo>
                  <a:pt x="0" y="151"/>
                </a:lnTo>
                <a:lnTo>
                  <a:pt x="0" y="143"/>
                </a:lnTo>
                <a:lnTo>
                  <a:pt x="0" y="136"/>
                </a:lnTo>
                <a:lnTo>
                  <a:pt x="1" y="130"/>
                </a:lnTo>
                <a:lnTo>
                  <a:pt x="5" y="129"/>
                </a:lnTo>
                <a:lnTo>
                  <a:pt x="12" y="129"/>
                </a:lnTo>
                <a:lnTo>
                  <a:pt x="20" y="128"/>
                </a:lnTo>
                <a:lnTo>
                  <a:pt x="27" y="129"/>
                </a:lnTo>
                <a:lnTo>
                  <a:pt x="36" y="132"/>
                </a:lnTo>
                <a:lnTo>
                  <a:pt x="42" y="135"/>
                </a:lnTo>
                <a:lnTo>
                  <a:pt x="49" y="138"/>
                </a:lnTo>
                <a:lnTo>
                  <a:pt x="57" y="142"/>
                </a:lnTo>
                <a:lnTo>
                  <a:pt x="65" y="147"/>
                </a:lnTo>
                <a:lnTo>
                  <a:pt x="72" y="149"/>
                </a:lnTo>
                <a:lnTo>
                  <a:pt x="79" y="151"/>
                </a:lnTo>
                <a:lnTo>
                  <a:pt x="82" y="151"/>
                </a:lnTo>
                <a:lnTo>
                  <a:pt x="85" y="149"/>
                </a:lnTo>
                <a:lnTo>
                  <a:pt x="86" y="141"/>
                </a:lnTo>
                <a:lnTo>
                  <a:pt x="86" y="133"/>
                </a:lnTo>
                <a:lnTo>
                  <a:pt x="81" y="126"/>
                </a:lnTo>
                <a:lnTo>
                  <a:pt x="69" y="121"/>
                </a:lnTo>
                <a:lnTo>
                  <a:pt x="56" y="118"/>
                </a:lnTo>
                <a:lnTo>
                  <a:pt x="50" y="117"/>
                </a:lnTo>
                <a:lnTo>
                  <a:pt x="44" y="117"/>
                </a:lnTo>
                <a:lnTo>
                  <a:pt x="35" y="115"/>
                </a:lnTo>
                <a:lnTo>
                  <a:pt x="24" y="115"/>
                </a:lnTo>
                <a:lnTo>
                  <a:pt x="17" y="115"/>
                </a:lnTo>
                <a:lnTo>
                  <a:pt x="12" y="114"/>
                </a:lnTo>
                <a:lnTo>
                  <a:pt x="8" y="111"/>
                </a:lnTo>
                <a:lnTo>
                  <a:pt x="3" y="104"/>
                </a:lnTo>
                <a:lnTo>
                  <a:pt x="2" y="96"/>
                </a:lnTo>
                <a:lnTo>
                  <a:pt x="2" y="90"/>
                </a:lnTo>
                <a:lnTo>
                  <a:pt x="4" y="86"/>
                </a:lnTo>
                <a:lnTo>
                  <a:pt x="11" y="84"/>
                </a:lnTo>
                <a:lnTo>
                  <a:pt x="20" y="86"/>
                </a:lnTo>
                <a:lnTo>
                  <a:pt x="28" y="84"/>
                </a:lnTo>
                <a:lnTo>
                  <a:pt x="29" y="79"/>
                </a:lnTo>
                <a:lnTo>
                  <a:pt x="26" y="73"/>
                </a:lnTo>
                <a:lnTo>
                  <a:pt x="23" y="71"/>
                </a:lnTo>
                <a:lnTo>
                  <a:pt x="19" y="68"/>
                </a:lnTo>
                <a:lnTo>
                  <a:pt x="13" y="62"/>
                </a:lnTo>
                <a:lnTo>
                  <a:pt x="8" y="54"/>
                </a:lnTo>
                <a:lnTo>
                  <a:pt x="3" y="49"/>
                </a:lnTo>
                <a:lnTo>
                  <a:pt x="3" y="44"/>
                </a:lnTo>
                <a:lnTo>
                  <a:pt x="8" y="39"/>
                </a:lnTo>
                <a:lnTo>
                  <a:pt x="14" y="37"/>
                </a:lnTo>
                <a:lnTo>
                  <a:pt x="19" y="35"/>
                </a:lnTo>
                <a:lnTo>
                  <a:pt x="21" y="33"/>
                </a:lnTo>
                <a:lnTo>
                  <a:pt x="24" y="27"/>
                </a:lnTo>
                <a:lnTo>
                  <a:pt x="25" y="21"/>
                </a:lnTo>
                <a:lnTo>
                  <a:pt x="25" y="18"/>
                </a:lnTo>
                <a:lnTo>
                  <a:pt x="28" y="15"/>
                </a:lnTo>
                <a:lnTo>
                  <a:pt x="33" y="14"/>
                </a:lnTo>
                <a:lnTo>
                  <a:pt x="40" y="13"/>
                </a:lnTo>
                <a:lnTo>
                  <a:pt x="46" y="9"/>
                </a:lnTo>
                <a:lnTo>
                  <a:pt x="51" y="7"/>
                </a:lnTo>
                <a:lnTo>
                  <a:pt x="61" y="5"/>
                </a:lnTo>
                <a:lnTo>
                  <a:pt x="72" y="3"/>
                </a:lnTo>
                <a:lnTo>
                  <a:pt x="81" y="0"/>
                </a:lnTo>
                <a:lnTo>
                  <a:pt x="88" y="3"/>
                </a:lnTo>
                <a:lnTo>
                  <a:pt x="88" y="9"/>
                </a:lnTo>
                <a:lnTo>
                  <a:pt x="85" y="18"/>
                </a:lnTo>
                <a:lnTo>
                  <a:pt x="81" y="23"/>
                </a:lnTo>
                <a:lnTo>
                  <a:pt x="82" y="27"/>
                </a:lnTo>
                <a:lnTo>
                  <a:pt x="88" y="26"/>
                </a:lnTo>
                <a:lnTo>
                  <a:pt x="95" y="23"/>
                </a:lnTo>
                <a:lnTo>
                  <a:pt x="100" y="24"/>
                </a:lnTo>
                <a:lnTo>
                  <a:pt x="102" y="27"/>
                </a:lnTo>
                <a:lnTo>
                  <a:pt x="104" y="34"/>
                </a:lnTo>
                <a:lnTo>
                  <a:pt x="110" y="41"/>
                </a:lnTo>
                <a:lnTo>
                  <a:pt x="117" y="46"/>
                </a:lnTo>
                <a:lnTo>
                  <a:pt x="124" y="47"/>
                </a:lnTo>
                <a:lnTo>
                  <a:pt x="127" y="45"/>
                </a:lnTo>
                <a:lnTo>
                  <a:pt x="127" y="38"/>
                </a:lnTo>
                <a:lnTo>
                  <a:pt x="126" y="31"/>
                </a:lnTo>
                <a:lnTo>
                  <a:pt x="125" y="27"/>
                </a:lnTo>
                <a:lnTo>
                  <a:pt x="129" y="27"/>
                </a:lnTo>
                <a:lnTo>
                  <a:pt x="134" y="33"/>
                </a:lnTo>
                <a:lnTo>
                  <a:pt x="140" y="39"/>
                </a:lnTo>
                <a:lnTo>
                  <a:pt x="145" y="47"/>
                </a:lnTo>
                <a:lnTo>
                  <a:pt x="146" y="58"/>
                </a:lnTo>
                <a:lnTo>
                  <a:pt x="147" y="69"/>
                </a:lnTo>
                <a:lnTo>
                  <a:pt x="148" y="80"/>
                </a:lnTo>
                <a:lnTo>
                  <a:pt x="152" y="83"/>
                </a:lnTo>
                <a:lnTo>
                  <a:pt x="155" y="75"/>
                </a:lnTo>
                <a:lnTo>
                  <a:pt x="158" y="64"/>
                </a:lnTo>
                <a:lnTo>
                  <a:pt x="161" y="57"/>
                </a:lnTo>
                <a:lnTo>
                  <a:pt x="162" y="51"/>
                </a:lnTo>
                <a:lnTo>
                  <a:pt x="160" y="46"/>
                </a:lnTo>
                <a:lnTo>
                  <a:pt x="157" y="39"/>
                </a:lnTo>
                <a:lnTo>
                  <a:pt x="156" y="33"/>
                </a:lnTo>
                <a:lnTo>
                  <a:pt x="157" y="27"/>
                </a:lnTo>
                <a:lnTo>
                  <a:pt x="160" y="22"/>
                </a:lnTo>
                <a:lnTo>
                  <a:pt x="164" y="20"/>
                </a:lnTo>
                <a:lnTo>
                  <a:pt x="169" y="21"/>
                </a:lnTo>
                <a:lnTo>
                  <a:pt x="173" y="23"/>
                </a:lnTo>
                <a:lnTo>
                  <a:pt x="179" y="26"/>
                </a:lnTo>
                <a:lnTo>
                  <a:pt x="181" y="24"/>
                </a:lnTo>
                <a:lnTo>
                  <a:pt x="183" y="22"/>
                </a:lnTo>
                <a:lnTo>
                  <a:pt x="181" y="19"/>
                </a:lnTo>
                <a:lnTo>
                  <a:pt x="181" y="18"/>
                </a:lnTo>
                <a:lnTo>
                  <a:pt x="179" y="15"/>
                </a:lnTo>
                <a:lnTo>
                  <a:pt x="175" y="11"/>
                </a:lnTo>
                <a:lnTo>
                  <a:pt x="172" y="7"/>
                </a:lnTo>
                <a:lnTo>
                  <a:pt x="179" y="5"/>
                </a:lnTo>
                <a:lnTo>
                  <a:pt x="185" y="5"/>
                </a:lnTo>
                <a:lnTo>
                  <a:pt x="192" y="5"/>
                </a:lnTo>
                <a:lnTo>
                  <a:pt x="198" y="5"/>
                </a:lnTo>
                <a:lnTo>
                  <a:pt x="203" y="6"/>
                </a:lnTo>
                <a:lnTo>
                  <a:pt x="208" y="8"/>
                </a:lnTo>
                <a:lnTo>
                  <a:pt x="211" y="11"/>
                </a:lnTo>
                <a:lnTo>
                  <a:pt x="213" y="15"/>
                </a:lnTo>
                <a:lnTo>
                  <a:pt x="211" y="21"/>
                </a:lnTo>
                <a:lnTo>
                  <a:pt x="207" y="31"/>
                </a:lnTo>
                <a:lnTo>
                  <a:pt x="203" y="37"/>
                </a:lnTo>
                <a:lnTo>
                  <a:pt x="199" y="39"/>
                </a:lnTo>
                <a:lnTo>
                  <a:pt x="195" y="42"/>
                </a:lnTo>
                <a:lnTo>
                  <a:pt x="192" y="45"/>
                </a:lnTo>
                <a:lnTo>
                  <a:pt x="193" y="52"/>
                </a:lnTo>
                <a:lnTo>
                  <a:pt x="195" y="60"/>
                </a:lnTo>
                <a:lnTo>
                  <a:pt x="196" y="69"/>
                </a:lnTo>
                <a:lnTo>
                  <a:pt x="198" y="79"/>
                </a:lnTo>
                <a:lnTo>
                  <a:pt x="199" y="89"/>
                </a:lnTo>
                <a:lnTo>
                  <a:pt x="201" y="98"/>
                </a:lnTo>
                <a:lnTo>
                  <a:pt x="201" y="105"/>
                </a:lnTo>
                <a:lnTo>
                  <a:pt x="200" y="110"/>
                </a:lnTo>
                <a:lnTo>
                  <a:pt x="199" y="112"/>
                </a:lnTo>
                <a:lnTo>
                  <a:pt x="198" y="115"/>
                </a:lnTo>
                <a:lnTo>
                  <a:pt x="198" y="122"/>
                </a:lnTo>
                <a:lnTo>
                  <a:pt x="201" y="130"/>
                </a:lnTo>
                <a:lnTo>
                  <a:pt x="205" y="136"/>
                </a:lnTo>
                <a:lnTo>
                  <a:pt x="209" y="141"/>
                </a:lnTo>
                <a:lnTo>
                  <a:pt x="216" y="147"/>
                </a:lnTo>
                <a:lnTo>
                  <a:pt x="224" y="153"/>
                </a:lnTo>
                <a:lnTo>
                  <a:pt x="231" y="158"/>
                </a:lnTo>
                <a:lnTo>
                  <a:pt x="237" y="160"/>
                </a:lnTo>
                <a:lnTo>
                  <a:pt x="239" y="16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56" name="Freeform 445"/>
          <p:cNvSpPr>
            <a:spLocks/>
          </p:cNvSpPr>
          <p:nvPr userDrawn="1"/>
        </p:nvSpPr>
        <p:spPr bwMode="auto">
          <a:xfrm>
            <a:off x="3592868" y="4199909"/>
            <a:ext cx="48683" cy="19051"/>
          </a:xfrm>
          <a:custGeom>
            <a:avLst/>
            <a:gdLst>
              <a:gd name="T0" fmla="*/ 2147483646 w 23"/>
              <a:gd name="T1" fmla="*/ 0 h 18"/>
              <a:gd name="T2" fmla="*/ 2147483646 w 23"/>
              <a:gd name="T3" fmla="*/ 2147483646 h 18"/>
              <a:gd name="T4" fmla="*/ 2147483646 w 23"/>
              <a:gd name="T5" fmla="*/ 2147483646 h 18"/>
              <a:gd name="T6" fmla="*/ 0 w 23"/>
              <a:gd name="T7" fmla="*/ 2147483646 h 18"/>
              <a:gd name="T8" fmla="*/ 2147483646 w 23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" h="18">
                <a:moveTo>
                  <a:pt x="2" y="0"/>
                </a:moveTo>
                <a:lnTo>
                  <a:pt x="23" y="1"/>
                </a:lnTo>
                <a:lnTo>
                  <a:pt x="21" y="18"/>
                </a:lnTo>
                <a:lnTo>
                  <a:pt x="0" y="13"/>
                </a:lnTo>
                <a:lnTo>
                  <a:pt x="2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7" name="Freeform 450"/>
          <p:cNvSpPr>
            <a:spLocks/>
          </p:cNvSpPr>
          <p:nvPr userDrawn="1"/>
        </p:nvSpPr>
        <p:spPr bwMode="auto">
          <a:xfrm>
            <a:off x="4983533" y="2426668"/>
            <a:ext cx="175684" cy="50800"/>
          </a:xfrm>
          <a:custGeom>
            <a:avLst/>
            <a:gdLst>
              <a:gd name="T0" fmla="*/ 2147483646 w 114"/>
              <a:gd name="T1" fmla="*/ 0 h 54"/>
              <a:gd name="T2" fmla="*/ 2147483646 w 114"/>
              <a:gd name="T3" fmla="*/ 2147483646 h 54"/>
              <a:gd name="T4" fmla="*/ 2147483646 w 114"/>
              <a:gd name="T5" fmla="*/ 2147483646 h 54"/>
              <a:gd name="T6" fmla="*/ 2147483646 w 114"/>
              <a:gd name="T7" fmla="*/ 0 h 54"/>
              <a:gd name="T8" fmla="*/ 2147483646 w 114"/>
              <a:gd name="T9" fmla="*/ 2147483646 h 54"/>
              <a:gd name="T10" fmla="*/ 2147483646 w 114"/>
              <a:gd name="T11" fmla="*/ 2147483646 h 54"/>
              <a:gd name="T12" fmla="*/ 2147483646 w 114"/>
              <a:gd name="T13" fmla="*/ 2147483646 h 54"/>
              <a:gd name="T14" fmla="*/ 2147483646 w 114"/>
              <a:gd name="T15" fmla="*/ 2147483646 h 54"/>
              <a:gd name="T16" fmla="*/ 2147483646 w 114"/>
              <a:gd name="T17" fmla="*/ 2147483646 h 54"/>
              <a:gd name="T18" fmla="*/ 2147483646 w 114"/>
              <a:gd name="T19" fmla="*/ 2147483646 h 54"/>
              <a:gd name="T20" fmla="*/ 2147483646 w 114"/>
              <a:gd name="T21" fmla="*/ 2147483646 h 54"/>
              <a:gd name="T22" fmla="*/ 0 w 114"/>
              <a:gd name="T23" fmla="*/ 2147483646 h 54"/>
              <a:gd name="T24" fmla="*/ 2147483646 w 114"/>
              <a:gd name="T25" fmla="*/ 0 h 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4" h="54">
                <a:moveTo>
                  <a:pt x="14" y="0"/>
                </a:moveTo>
                <a:lnTo>
                  <a:pt x="26" y="14"/>
                </a:lnTo>
                <a:lnTo>
                  <a:pt x="54" y="4"/>
                </a:lnTo>
                <a:lnTo>
                  <a:pt x="88" y="0"/>
                </a:lnTo>
                <a:lnTo>
                  <a:pt x="114" y="18"/>
                </a:lnTo>
                <a:lnTo>
                  <a:pt x="96" y="38"/>
                </a:lnTo>
                <a:lnTo>
                  <a:pt x="68" y="54"/>
                </a:lnTo>
                <a:lnTo>
                  <a:pt x="30" y="42"/>
                </a:lnTo>
                <a:lnTo>
                  <a:pt x="10" y="44"/>
                </a:lnTo>
                <a:lnTo>
                  <a:pt x="26" y="36"/>
                </a:lnTo>
                <a:lnTo>
                  <a:pt x="16" y="22"/>
                </a:lnTo>
                <a:lnTo>
                  <a:pt x="0" y="16"/>
                </a:lnTo>
                <a:lnTo>
                  <a:pt x="14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/>
        </p:spPr>
        <p:txBody>
          <a:bodyPr anchor="ctr"/>
          <a:lstStyle/>
          <a:p>
            <a:endParaRPr lang="en-GB" sz="1900"/>
          </a:p>
        </p:txBody>
      </p:sp>
      <p:sp>
        <p:nvSpPr>
          <p:cNvPr id="158" name="Freeform 451"/>
          <p:cNvSpPr>
            <a:spLocks/>
          </p:cNvSpPr>
          <p:nvPr userDrawn="1"/>
        </p:nvSpPr>
        <p:spPr bwMode="auto">
          <a:xfrm>
            <a:off x="10311168" y="4560278"/>
            <a:ext cx="287867" cy="185737"/>
          </a:xfrm>
          <a:custGeom>
            <a:avLst/>
            <a:gdLst>
              <a:gd name="T0" fmla="*/ 2147483646 w 575"/>
              <a:gd name="T1" fmla="*/ 2147483646 h 488"/>
              <a:gd name="T2" fmla="*/ 2147483646 w 575"/>
              <a:gd name="T3" fmla="*/ 2147483646 h 488"/>
              <a:gd name="T4" fmla="*/ 2147483646 w 575"/>
              <a:gd name="T5" fmla="*/ 2147483646 h 488"/>
              <a:gd name="T6" fmla="*/ 2147483646 w 575"/>
              <a:gd name="T7" fmla="*/ 2147483646 h 488"/>
              <a:gd name="T8" fmla="*/ 2147483646 w 575"/>
              <a:gd name="T9" fmla="*/ 0 h 488"/>
              <a:gd name="T10" fmla="*/ 2147483646 w 575"/>
              <a:gd name="T11" fmla="*/ 2147483646 h 488"/>
              <a:gd name="T12" fmla="*/ 0 w 575"/>
              <a:gd name="T13" fmla="*/ 2147483646 h 488"/>
              <a:gd name="T14" fmla="*/ 2147483646 w 575"/>
              <a:gd name="T15" fmla="*/ 2147483646 h 488"/>
              <a:gd name="T16" fmla="*/ 2147483646 w 575"/>
              <a:gd name="T17" fmla="*/ 2147483646 h 488"/>
              <a:gd name="T18" fmla="*/ 2147483646 w 575"/>
              <a:gd name="T19" fmla="*/ 2147483646 h 488"/>
              <a:gd name="T20" fmla="*/ 2147483646 w 575"/>
              <a:gd name="T21" fmla="*/ 2147483646 h 488"/>
              <a:gd name="T22" fmla="*/ 2147483646 w 575"/>
              <a:gd name="T23" fmla="*/ 2147483646 h 488"/>
              <a:gd name="T24" fmla="*/ 2147483646 w 575"/>
              <a:gd name="T25" fmla="*/ 2147483646 h 488"/>
              <a:gd name="T26" fmla="*/ 2147483646 w 575"/>
              <a:gd name="T27" fmla="*/ 2147483646 h 488"/>
              <a:gd name="T28" fmla="*/ 2147483646 w 575"/>
              <a:gd name="T29" fmla="*/ 2147483646 h 488"/>
              <a:gd name="T30" fmla="*/ 2147483646 w 575"/>
              <a:gd name="T31" fmla="*/ 2147483646 h 488"/>
              <a:gd name="T32" fmla="*/ 2147483646 w 575"/>
              <a:gd name="T33" fmla="*/ 2147483646 h 488"/>
              <a:gd name="T34" fmla="*/ 2147483646 w 575"/>
              <a:gd name="T35" fmla="*/ 2147483646 h 488"/>
              <a:gd name="T36" fmla="*/ 2147483646 w 575"/>
              <a:gd name="T37" fmla="*/ 2147483646 h 488"/>
              <a:gd name="T38" fmla="*/ 2147483646 w 575"/>
              <a:gd name="T39" fmla="*/ 2147483646 h 488"/>
              <a:gd name="T40" fmla="*/ 2147483646 w 575"/>
              <a:gd name="T41" fmla="*/ 2147483646 h 48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75" h="488">
                <a:moveTo>
                  <a:pt x="410" y="71"/>
                </a:moveTo>
                <a:lnTo>
                  <a:pt x="321" y="142"/>
                </a:lnTo>
                <a:lnTo>
                  <a:pt x="233" y="142"/>
                </a:lnTo>
                <a:lnTo>
                  <a:pt x="178" y="71"/>
                </a:lnTo>
                <a:lnTo>
                  <a:pt x="107" y="0"/>
                </a:lnTo>
                <a:lnTo>
                  <a:pt x="36" y="19"/>
                </a:lnTo>
                <a:lnTo>
                  <a:pt x="0" y="90"/>
                </a:lnTo>
                <a:lnTo>
                  <a:pt x="72" y="124"/>
                </a:lnTo>
                <a:lnTo>
                  <a:pt x="89" y="159"/>
                </a:lnTo>
                <a:lnTo>
                  <a:pt x="107" y="213"/>
                </a:lnTo>
                <a:lnTo>
                  <a:pt x="160" y="213"/>
                </a:lnTo>
                <a:lnTo>
                  <a:pt x="197" y="230"/>
                </a:lnTo>
                <a:lnTo>
                  <a:pt x="321" y="283"/>
                </a:lnTo>
                <a:lnTo>
                  <a:pt x="446" y="353"/>
                </a:lnTo>
                <a:lnTo>
                  <a:pt x="465" y="389"/>
                </a:lnTo>
                <a:lnTo>
                  <a:pt x="393" y="424"/>
                </a:lnTo>
                <a:lnTo>
                  <a:pt x="465" y="442"/>
                </a:lnTo>
                <a:lnTo>
                  <a:pt x="518" y="459"/>
                </a:lnTo>
                <a:lnTo>
                  <a:pt x="575" y="488"/>
                </a:lnTo>
                <a:lnTo>
                  <a:pt x="575" y="122"/>
                </a:lnTo>
                <a:lnTo>
                  <a:pt x="410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59" name="Freeform 452"/>
          <p:cNvSpPr>
            <a:spLocks/>
          </p:cNvSpPr>
          <p:nvPr userDrawn="1"/>
        </p:nvSpPr>
        <p:spPr bwMode="auto">
          <a:xfrm>
            <a:off x="10599052" y="4604727"/>
            <a:ext cx="232833" cy="169863"/>
          </a:xfrm>
          <a:custGeom>
            <a:avLst/>
            <a:gdLst>
              <a:gd name="T0" fmla="*/ 2147483646 w 460"/>
              <a:gd name="T1" fmla="*/ 2147483646 h 443"/>
              <a:gd name="T2" fmla="*/ 2147483646 w 460"/>
              <a:gd name="T3" fmla="*/ 2147483646 h 443"/>
              <a:gd name="T4" fmla="*/ 2147483646 w 460"/>
              <a:gd name="T5" fmla="*/ 2147483646 h 443"/>
              <a:gd name="T6" fmla="*/ 2147483646 w 460"/>
              <a:gd name="T7" fmla="*/ 2147483646 h 443"/>
              <a:gd name="T8" fmla="*/ 2147483646 w 460"/>
              <a:gd name="T9" fmla="*/ 2147483646 h 443"/>
              <a:gd name="T10" fmla="*/ 2147483646 w 460"/>
              <a:gd name="T11" fmla="*/ 2147483646 h 443"/>
              <a:gd name="T12" fmla="*/ 0 w 460"/>
              <a:gd name="T13" fmla="*/ 0 h 443"/>
              <a:gd name="T14" fmla="*/ 0 w 460"/>
              <a:gd name="T15" fmla="*/ 2147483646 h 443"/>
              <a:gd name="T16" fmla="*/ 2147483646 w 460"/>
              <a:gd name="T17" fmla="*/ 2147483646 h 443"/>
              <a:gd name="T18" fmla="*/ 2147483646 w 460"/>
              <a:gd name="T19" fmla="*/ 2147483646 h 443"/>
              <a:gd name="T20" fmla="*/ 2147483646 w 460"/>
              <a:gd name="T21" fmla="*/ 2147483646 h 443"/>
              <a:gd name="T22" fmla="*/ 2147483646 w 460"/>
              <a:gd name="T23" fmla="*/ 2147483646 h 443"/>
              <a:gd name="T24" fmla="*/ 2147483646 w 460"/>
              <a:gd name="T25" fmla="*/ 2147483646 h 443"/>
              <a:gd name="T26" fmla="*/ 2147483646 w 460"/>
              <a:gd name="T27" fmla="*/ 2147483646 h 443"/>
              <a:gd name="T28" fmla="*/ 2147483646 w 460"/>
              <a:gd name="T29" fmla="*/ 2147483646 h 443"/>
              <a:gd name="T30" fmla="*/ 2147483646 w 460"/>
              <a:gd name="T31" fmla="*/ 2147483646 h 443"/>
              <a:gd name="T32" fmla="*/ 2147483646 w 460"/>
              <a:gd name="T33" fmla="*/ 2147483646 h 4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60" h="443">
                <a:moveTo>
                  <a:pt x="353" y="302"/>
                </a:moveTo>
                <a:lnTo>
                  <a:pt x="336" y="249"/>
                </a:lnTo>
                <a:lnTo>
                  <a:pt x="372" y="214"/>
                </a:lnTo>
                <a:lnTo>
                  <a:pt x="283" y="161"/>
                </a:lnTo>
                <a:lnTo>
                  <a:pt x="247" y="108"/>
                </a:lnTo>
                <a:lnTo>
                  <a:pt x="122" y="37"/>
                </a:lnTo>
                <a:lnTo>
                  <a:pt x="0" y="0"/>
                </a:lnTo>
                <a:lnTo>
                  <a:pt x="0" y="366"/>
                </a:lnTo>
                <a:lnTo>
                  <a:pt x="14" y="373"/>
                </a:lnTo>
                <a:lnTo>
                  <a:pt x="67" y="373"/>
                </a:lnTo>
                <a:lnTo>
                  <a:pt x="122" y="320"/>
                </a:lnTo>
                <a:lnTo>
                  <a:pt x="211" y="284"/>
                </a:lnTo>
                <a:lnTo>
                  <a:pt x="264" y="320"/>
                </a:lnTo>
                <a:lnTo>
                  <a:pt x="389" y="408"/>
                </a:lnTo>
                <a:lnTo>
                  <a:pt x="460" y="443"/>
                </a:lnTo>
                <a:lnTo>
                  <a:pt x="460" y="337"/>
                </a:lnTo>
                <a:lnTo>
                  <a:pt x="353" y="30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grpSp>
        <p:nvGrpSpPr>
          <p:cNvPr id="160" name="Group 453"/>
          <p:cNvGrpSpPr>
            <a:grpSpLocks/>
          </p:cNvGrpSpPr>
          <p:nvPr userDrawn="1"/>
        </p:nvGrpSpPr>
        <p:grpSpPr bwMode="auto">
          <a:xfrm>
            <a:off x="5614301" y="2815607"/>
            <a:ext cx="334433" cy="368300"/>
            <a:chOff x="2201" y="1250"/>
            <a:chExt cx="133" cy="193"/>
          </a:xfrm>
          <a:solidFill>
            <a:schemeClr val="bg1">
              <a:lumMod val="85000"/>
            </a:schemeClr>
          </a:solidFill>
        </p:grpSpPr>
        <p:sp>
          <p:nvSpPr>
            <p:cNvPr id="161" name="Freeform 454"/>
            <p:cNvSpPr>
              <a:spLocks/>
            </p:cNvSpPr>
            <p:nvPr/>
          </p:nvSpPr>
          <p:spPr bwMode="auto">
            <a:xfrm>
              <a:off x="2234" y="1250"/>
              <a:ext cx="100" cy="193"/>
            </a:xfrm>
            <a:custGeom>
              <a:avLst/>
              <a:gdLst>
                <a:gd name="T0" fmla="*/ 2265696 w 24"/>
                <a:gd name="T1" fmla="*/ 11636360 h 47"/>
                <a:gd name="T2" fmla="*/ 1548613 w 24"/>
                <a:gd name="T3" fmla="*/ 10984915 h 47"/>
                <a:gd name="T4" fmla="*/ 3815242 w 24"/>
                <a:gd name="T5" fmla="*/ 9628014 h 47"/>
                <a:gd name="T6" fmla="*/ 3443575 w 24"/>
                <a:gd name="T7" fmla="*/ 8328599 h 47"/>
                <a:gd name="T8" fmla="*/ 3008975 w 24"/>
                <a:gd name="T9" fmla="*/ 7283639 h 47"/>
                <a:gd name="T10" fmla="*/ 1177883 w 24"/>
                <a:gd name="T11" fmla="*/ 7283639 h 47"/>
                <a:gd name="T12" fmla="*/ 1548613 w 24"/>
                <a:gd name="T13" fmla="*/ 5335900 h 47"/>
                <a:gd name="T14" fmla="*/ 371667 w 24"/>
                <a:gd name="T15" fmla="*/ 5983953 h 47"/>
                <a:gd name="T16" fmla="*/ 0 w 24"/>
                <a:gd name="T17" fmla="*/ 4290936 h 47"/>
                <a:gd name="T18" fmla="*/ 0 w 24"/>
                <a:gd name="T19" fmla="*/ 2675083 h 47"/>
                <a:gd name="T20" fmla="*/ 371667 w 24"/>
                <a:gd name="T21" fmla="*/ 1299416 h 47"/>
                <a:gd name="T22" fmla="*/ 1920279 w 24"/>
                <a:gd name="T23" fmla="*/ 0 h 47"/>
                <a:gd name="T24" fmla="*/ 3008975 w 24"/>
                <a:gd name="T25" fmla="*/ 316438 h 47"/>
                <a:gd name="T26" fmla="*/ 2637292 w 24"/>
                <a:gd name="T27" fmla="*/ 2028208 h 47"/>
                <a:gd name="T28" fmla="*/ 4907846 w 24"/>
                <a:gd name="T29" fmla="*/ 2028208 h 47"/>
                <a:gd name="T30" fmla="*/ 4185992 w 24"/>
                <a:gd name="T31" fmla="*/ 3644078 h 47"/>
                <a:gd name="T32" fmla="*/ 3443575 w 24"/>
                <a:gd name="T33" fmla="*/ 5019458 h 47"/>
                <a:gd name="T34" fmla="*/ 4907846 w 24"/>
                <a:gd name="T35" fmla="*/ 5652403 h 47"/>
                <a:gd name="T36" fmla="*/ 6452554 w 24"/>
                <a:gd name="T37" fmla="*/ 8012161 h 47"/>
                <a:gd name="T38" fmla="*/ 7174704 w 24"/>
                <a:gd name="T39" fmla="*/ 9628014 h 47"/>
                <a:gd name="T40" fmla="*/ 7174704 w 24"/>
                <a:gd name="T41" fmla="*/ 10591397 h 47"/>
                <a:gd name="T42" fmla="*/ 8723388 w 24"/>
                <a:gd name="T43" fmla="*/ 10591397 h 47"/>
                <a:gd name="T44" fmla="*/ 8351425 w 24"/>
                <a:gd name="T45" fmla="*/ 12936043 h 47"/>
                <a:gd name="T46" fmla="*/ 9094983 w 24"/>
                <a:gd name="T47" fmla="*/ 13252214 h 47"/>
                <a:gd name="T48" fmla="*/ 6452554 w 24"/>
                <a:gd name="T49" fmla="*/ 14312535 h 47"/>
                <a:gd name="T50" fmla="*/ 4185992 w 24"/>
                <a:gd name="T51" fmla="*/ 14628977 h 47"/>
                <a:gd name="T52" fmla="*/ 3008975 w 24"/>
                <a:gd name="T53" fmla="*/ 14963980 h 47"/>
                <a:gd name="T54" fmla="*/ 1548613 w 24"/>
                <a:gd name="T55" fmla="*/ 14963980 h 47"/>
                <a:gd name="T56" fmla="*/ 371667 w 24"/>
                <a:gd name="T57" fmla="*/ 15280422 h 47"/>
                <a:gd name="T58" fmla="*/ 1920279 w 24"/>
                <a:gd name="T59" fmla="*/ 13899088 h 47"/>
                <a:gd name="T60" fmla="*/ 2265696 w 24"/>
                <a:gd name="T61" fmla="*/ 12619535 h 47"/>
                <a:gd name="T62" fmla="*/ 1177883 w 24"/>
                <a:gd name="T63" fmla="*/ 12284331 h 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4" h="47">
                  <a:moveTo>
                    <a:pt x="3" y="37"/>
                  </a:moveTo>
                  <a:cubicBezTo>
                    <a:pt x="6" y="35"/>
                    <a:pt x="6" y="35"/>
                    <a:pt x="6" y="35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7"/>
                    <a:pt x="0" y="16"/>
                  </a:cubicBezTo>
                  <a:cubicBezTo>
                    <a:pt x="0" y="15"/>
                    <a:pt x="0" y="13"/>
                    <a:pt x="0" y="13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1" y="32"/>
                    <a:pt x="21" y="32"/>
                    <a:pt x="21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4" y="40"/>
                    <a:pt x="24" y="40"/>
                    <a:pt x="24" y="40"/>
                  </a:cubicBezTo>
                  <a:cubicBezTo>
                    <a:pt x="22" y="41"/>
                    <a:pt x="22" y="41"/>
                    <a:pt x="22" y="41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0" y="43"/>
                    <a:pt x="9" y="43"/>
                  </a:cubicBezTo>
                  <a:cubicBezTo>
                    <a:pt x="9" y="43"/>
                    <a:pt x="8" y="45"/>
                    <a:pt x="8" y="45"/>
                  </a:cubicBezTo>
                  <a:cubicBezTo>
                    <a:pt x="6" y="45"/>
                    <a:pt x="6" y="45"/>
                    <a:pt x="6" y="45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8" y="39"/>
                    <a:pt x="8" y="39"/>
                    <a:pt x="8" y="39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4" y="38"/>
                    <a:pt x="4" y="38"/>
                    <a:pt x="4" y="38"/>
                  </a:cubicBezTo>
                  <a:lnTo>
                    <a:pt x="3" y="37"/>
                  </a:lnTo>
                  <a:close/>
                </a:path>
              </a:pathLst>
            </a:custGeom>
            <a:grp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1900"/>
            </a:p>
          </p:txBody>
        </p:sp>
        <p:sp>
          <p:nvSpPr>
            <p:cNvPr id="162" name="Freeform 455"/>
            <p:cNvSpPr>
              <a:spLocks/>
            </p:cNvSpPr>
            <p:nvPr/>
          </p:nvSpPr>
          <p:spPr bwMode="auto">
            <a:xfrm>
              <a:off x="2201" y="1331"/>
              <a:ext cx="34" cy="22"/>
            </a:xfrm>
            <a:custGeom>
              <a:avLst/>
              <a:gdLst>
                <a:gd name="T0" fmla="*/ 24 w 34"/>
                <a:gd name="T1" fmla="*/ 22 h 22"/>
                <a:gd name="T2" fmla="*/ 0 w 34"/>
                <a:gd name="T3" fmla="*/ 18 h 22"/>
                <a:gd name="T4" fmla="*/ 13 w 34"/>
                <a:gd name="T5" fmla="*/ 0 h 22"/>
                <a:gd name="T6" fmla="*/ 27 w 34"/>
                <a:gd name="T7" fmla="*/ 3 h 22"/>
                <a:gd name="T8" fmla="*/ 34 w 34"/>
                <a:gd name="T9" fmla="*/ 15 h 22"/>
                <a:gd name="T10" fmla="*/ 24 w 34"/>
                <a:gd name="T11" fmla="*/ 22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2">
                  <a:moveTo>
                    <a:pt x="24" y="22"/>
                  </a:moveTo>
                  <a:lnTo>
                    <a:pt x="0" y="18"/>
                  </a:lnTo>
                  <a:lnTo>
                    <a:pt x="13" y="0"/>
                  </a:lnTo>
                  <a:lnTo>
                    <a:pt x="27" y="3"/>
                  </a:lnTo>
                  <a:lnTo>
                    <a:pt x="34" y="15"/>
                  </a:lnTo>
                  <a:lnTo>
                    <a:pt x="24" y="22"/>
                  </a:lnTo>
                  <a:close/>
                </a:path>
              </a:pathLst>
            </a:custGeom>
            <a:grpFill/>
            <a:ln w="31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1900"/>
            </a:p>
          </p:txBody>
        </p:sp>
      </p:grpSp>
      <p:sp>
        <p:nvSpPr>
          <p:cNvPr id="163" name="Freeform 458"/>
          <p:cNvSpPr>
            <a:spLocks/>
          </p:cNvSpPr>
          <p:nvPr userDrawn="1"/>
        </p:nvSpPr>
        <p:spPr bwMode="auto">
          <a:xfrm>
            <a:off x="6924518" y="3664921"/>
            <a:ext cx="97367" cy="44451"/>
          </a:xfrm>
          <a:custGeom>
            <a:avLst/>
            <a:gdLst>
              <a:gd name="T0" fmla="*/ 0 w 46"/>
              <a:gd name="T1" fmla="*/ 2147483646 h 28"/>
              <a:gd name="T2" fmla="*/ 2147483646 w 46"/>
              <a:gd name="T3" fmla="*/ 2147483646 h 28"/>
              <a:gd name="T4" fmla="*/ 2147483646 w 46"/>
              <a:gd name="T5" fmla="*/ 2147483646 h 28"/>
              <a:gd name="T6" fmla="*/ 2147483646 w 46"/>
              <a:gd name="T7" fmla="*/ 2147483646 h 28"/>
              <a:gd name="T8" fmla="*/ 2147483646 w 46"/>
              <a:gd name="T9" fmla="*/ 2147483646 h 28"/>
              <a:gd name="T10" fmla="*/ 2147483646 w 46"/>
              <a:gd name="T11" fmla="*/ 0 h 28"/>
              <a:gd name="T12" fmla="*/ 2147483646 w 46"/>
              <a:gd name="T13" fmla="*/ 2147483646 h 28"/>
              <a:gd name="T14" fmla="*/ 2147483646 w 46"/>
              <a:gd name="T15" fmla="*/ 2147483646 h 28"/>
              <a:gd name="T16" fmla="*/ 2147483646 w 46"/>
              <a:gd name="T17" fmla="*/ 2147483646 h 28"/>
              <a:gd name="T18" fmla="*/ 2147483646 w 46"/>
              <a:gd name="T19" fmla="*/ 2147483646 h 28"/>
              <a:gd name="T20" fmla="*/ 2147483646 w 46"/>
              <a:gd name="T21" fmla="*/ 2147483646 h 28"/>
              <a:gd name="T22" fmla="*/ 2147483646 w 46"/>
              <a:gd name="T23" fmla="*/ 2147483646 h 28"/>
              <a:gd name="T24" fmla="*/ 2147483646 w 46"/>
              <a:gd name="T25" fmla="*/ 2147483646 h 28"/>
              <a:gd name="T26" fmla="*/ 2147483646 w 46"/>
              <a:gd name="T27" fmla="*/ 2147483646 h 28"/>
              <a:gd name="T28" fmla="*/ 0 w 46"/>
              <a:gd name="T29" fmla="*/ 2147483646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6" h="28">
                <a:moveTo>
                  <a:pt x="0" y="15"/>
                </a:moveTo>
                <a:lnTo>
                  <a:pt x="3" y="17"/>
                </a:lnTo>
                <a:lnTo>
                  <a:pt x="12" y="14"/>
                </a:lnTo>
                <a:lnTo>
                  <a:pt x="13" y="8"/>
                </a:lnTo>
                <a:lnTo>
                  <a:pt x="27" y="9"/>
                </a:lnTo>
                <a:lnTo>
                  <a:pt x="46" y="0"/>
                </a:lnTo>
                <a:lnTo>
                  <a:pt x="46" y="1"/>
                </a:lnTo>
                <a:lnTo>
                  <a:pt x="33" y="11"/>
                </a:lnTo>
                <a:lnTo>
                  <a:pt x="36" y="18"/>
                </a:lnTo>
                <a:lnTo>
                  <a:pt x="27" y="21"/>
                </a:lnTo>
                <a:lnTo>
                  <a:pt x="15" y="28"/>
                </a:lnTo>
                <a:lnTo>
                  <a:pt x="13" y="28"/>
                </a:lnTo>
                <a:lnTo>
                  <a:pt x="8" y="26"/>
                </a:lnTo>
                <a:lnTo>
                  <a:pt x="2" y="23"/>
                </a:lnTo>
                <a:lnTo>
                  <a:pt x="0" y="1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4" name="Freeform 507"/>
          <p:cNvSpPr>
            <a:spLocks/>
          </p:cNvSpPr>
          <p:nvPr userDrawn="1"/>
        </p:nvSpPr>
        <p:spPr bwMode="auto">
          <a:xfrm>
            <a:off x="8346918" y="3050564"/>
            <a:ext cx="2010833" cy="1047751"/>
          </a:xfrm>
          <a:custGeom>
            <a:avLst/>
            <a:gdLst>
              <a:gd name="T0" fmla="*/ 2147483646 w 950"/>
              <a:gd name="T1" fmla="*/ 2147483646 h 660"/>
              <a:gd name="T2" fmla="*/ 2147483646 w 950"/>
              <a:gd name="T3" fmla="*/ 2147483646 h 660"/>
              <a:gd name="T4" fmla="*/ 2147483646 w 950"/>
              <a:gd name="T5" fmla="*/ 2147483646 h 660"/>
              <a:gd name="T6" fmla="*/ 2147483646 w 950"/>
              <a:gd name="T7" fmla="*/ 2147483646 h 660"/>
              <a:gd name="T8" fmla="*/ 2147483646 w 950"/>
              <a:gd name="T9" fmla="*/ 2147483646 h 660"/>
              <a:gd name="T10" fmla="*/ 2147483646 w 950"/>
              <a:gd name="T11" fmla="*/ 2147483646 h 660"/>
              <a:gd name="T12" fmla="*/ 2147483646 w 950"/>
              <a:gd name="T13" fmla="*/ 2147483646 h 660"/>
              <a:gd name="T14" fmla="*/ 2147483646 w 950"/>
              <a:gd name="T15" fmla="*/ 2147483646 h 660"/>
              <a:gd name="T16" fmla="*/ 2147483646 w 950"/>
              <a:gd name="T17" fmla="*/ 2147483646 h 660"/>
              <a:gd name="T18" fmla="*/ 2147483646 w 950"/>
              <a:gd name="T19" fmla="*/ 2147483646 h 660"/>
              <a:gd name="T20" fmla="*/ 2147483646 w 950"/>
              <a:gd name="T21" fmla="*/ 2147483646 h 660"/>
              <a:gd name="T22" fmla="*/ 2147483646 w 950"/>
              <a:gd name="T23" fmla="*/ 2147483646 h 660"/>
              <a:gd name="T24" fmla="*/ 2147483646 w 950"/>
              <a:gd name="T25" fmla="*/ 2147483646 h 660"/>
              <a:gd name="T26" fmla="*/ 2147483646 w 950"/>
              <a:gd name="T27" fmla="*/ 2147483646 h 660"/>
              <a:gd name="T28" fmla="*/ 2147483646 w 950"/>
              <a:gd name="T29" fmla="*/ 2147483646 h 660"/>
              <a:gd name="T30" fmla="*/ 2147483646 w 950"/>
              <a:gd name="T31" fmla="*/ 2147483646 h 660"/>
              <a:gd name="T32" fmla="*/ 2147483646 w 950"/>
              <a:gd name="T33" fmla="*/ 2147483646 h 660"/>
              <a:gd name="T34" fmla="*/ 2147483646 w 950"/>
              <a:gd name="T35" fmla="*/ 2147483646 h 660"/>
              <a:gd name="T36" fmla="*/ 2147483646 w 950"/>
              <a:gd name="T37" fmla="*/ 2147483646 h 660"/>
              <a:gd name="T38" fmla="*/ 2147483646 w 950"/>
              <a:gd name="T39" fmla="*/ 2147483646 h 660"/>
              <a:gd name="T40" fmla="*/ 2147483646 w 950"/>
              <a:gd name="T41" fmla="*/ 2147483646 h 660"/>
              <a:gd name="T42" fmla="*/ 2147483646 w 950"/>
              <a:gd name="T43" fmla="*/ 2147483646 h 660"/>
              <a:gd name="T44" fmla="*/ 2147483646 w 950"/>
              <a:gd name="T45" fmla="*/ 2147483646 h 660"/>
              <a:gd name="T46" fmla="*/ 2147483646 w 950"/>
              <a:gd name="T47" fmla="*/ 2147483646 h 660"/>
              <a:gd name="T48" fmla="*/ 2147483646 w 950"/>
              <a:gd name="T49" fmla="*/ 2147483646 h 660"/>
              <a:gd name="T50" fmla="*/ 2147483646 w 950"/>
              <a:gd name="T51" fmla="*/ 2147483646 h 660"/>
              <a:gd name="T52" fmla="*/ 2147483646 w 950"/>
              <a:gd name="T53" fmla="*/ 2147483646 h 660"/>
              <a:gd name="T54" fmla="*/ 2147483646 w 950"/>
              <a:gd name="T55" fmla="*/ 2147483646 h 660"/>
              <a:gd name="T56" fmla="*/ 2147483646 w 950"/>
              <a:gd name="T57" fmla="*/ 2147483646 h 660"/>
              <a:gd name="T58" fmla="*/ 2147483646 w 950"/>
              <a:gd name="T59" fmla="*/ 2147483646 h 660"/>
              <a:gd name="T60" fmla="*/ 2147483646 w 950"/>
              <a:gd name="T61" fmla="*/ 2147483646 h 660"/>
              <a:gd name="T62" fmla="*/ 2147483646 w 950"/>
              <a:gd name="T63" fmla="*/ 2147483646 h 660"/>
              <a:gd name="T64" fmla="*/ 2147483646 w 950"/>
              <a:gd name="T65" fmla="*/ 2147483646 h 660"/>
              <a:gd name="T66" fmla="*/ 2147483646 w 950"/>
              <a:gd name="T67" fmla="*/ 2147483646 h 660"/>
              <a:gd name="T68" fmla="*/ 2147483646 w 950"/>
              <a:gd name="T69" fmla="*/ 2147483646 h 660"/>
              <a:gd name="T70" fmla="*/ 2147483646 w 950"/>
              <a:gd name="T71" fmla="*/ 2147483646 h 660"/>
              <a:gd name="T72" fmla="*/ 2147483646 w 950"/>
              <a:gd name="T73" fmla="*/ 2147483646 h 660"/>
              <a:gd name="T74" fmla="*/ 2147483646 w 950"/>
              <a:gd name="T75" fmla="*/ 2147483646 h 660"/>
              <a:gd name="T76" fmla="*/ 2147483646 w 950"/>
              <a:gd name="T77" fmla="*/ 2147483646 h 660"/>
              <a:gd name="T78" fmla="*/ 2147483646 w 950"/>
              <a:gd name="T79" fmla="*/ 2147483646 h 660"/>
              <a:gd name="T80" fmla="*/ 2147483646 w 950"/>
              <a:gd name="T81" fmla="*/ 2147483646 h 660"/>
              <a:gd name="T82" fmla="*/ 2147483646 w 950"/>
              <a:gd name="T83" fmla="*/ 2147483646 h 660"/>
              <a:gd name="T84" fmla="*/ 2147483646 w 950"/>
              <a:gd name="T85" fmla="*/ 2147483646 h 660"/>
              <a:gd name="T86" fmla="*/ 2147483646 w 950"/>
              <a:gd name="T87" fmla="*/ 2147483646 h 660"/>
              <a:gd name="T88" fmla="*/ 2147483646 w 950"/>
              <a:gd name="T89" fmla="*/ 2147483646 h 660"/>
              <a:gd name="T90" fmla="*/ 2147483646 w 950"/>
              <a:gd name="T91" fmla="*/ 2147483646 h 660"/>
              <a:gd name="T92" fmla="*/ 2147483646 w 950"/>
              <a:gd name="T93" fmla="*/ 2147483646 h 660"/>
              <a:gd name="T94" fmla="*/ 2147483646 w 950"/>
              <a:gd name="T95" fmla="*/ 2147483646 h 660"/>
              <a:gd name="T96" fmla="*/ 2147483646 w 950"/>
              <a:gd name="T97" fmla="*/ 2147483646 h 660"/>
              <a:gd name="T98" fmla="*/ 2147483646 w 950"/>
              <a:gd name="T99" fmla="*/ 2147483646 h 660"/>
              <a:gd name="T100" fmla="*/ 2147483646 w 950"/>
              <a:gd name="T101" fmla="*/ 2147483646 h 660"/>
              <a:gd name="T102" fmla="*/ 2147483646 w 950"/>
              <a:gd name="T103" fmla="*/ 2147483646 h 660"/>
              <a:gd name="T104" fmla="*/ 2147483646 w 950"/>
              <a:gd name="T105" fmla="*/ 2147483646 h 660"/>
              <a:gd name="T106" fmla="*/ 2147483646 w 950"/>
              <a:gd name="T107" fmla="*/ 2147483646 h 660"/>
              <a:gd name="T108" fmla="*/ 2147483646 w 950"/>
              <a:gd name="T109" fmla="*/ 2147483646 h 660"/>
              <a:gd name="T110" fmla="*/ 2147483646 w 950"/>
              <a:gd name="T111" fmla="*/ 2147483646 h 660"/>
              <a:gd name="T112" fmla="*/ 2147483646 w 950"/>
              <a:gd name="T113" fmla="*/ 2147483646 h 660"/>
              <a:gd name="T114" fmla="*/ 2147483646 w 950"/>
              <a:gd name="T115" fmla="*/ 2147483646 h 660"/>
              <a:gd name="T116" fmla="*/ 2147483646 w 950"/>
              <a:gd name="T117" fmla="*/ 2147483646 h 660"/>
              <a:gd name="T118" fmla="*/ 2147483646 w 950"/>
              <a:gd name="T119" fmla="*/ 2147483646 h 660"/>
              <a:gd name="T120" fmla="*/ 2147483646 w 950"/>
              <a:gd name="T121" fmla="*/ 2147483646 h 66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950" h="660">
                <a:moveTo>
                  <a:pt x="890" y="118"/>
                </a:moveTo>
                <a:lnTo>
                  <a:pt x="890" y="118"/>
                </a:lnTo>
                <a:lnTo>
                  <a:pt x="880" y="98"/>
                </a:lnTo>
                <a:lnTo>
                  <a:pt x="840" y="88"/>
                </a:lnTo>
                <a:lnTo>
                  <a:pt x="792" y="0"/>
                </a:lnTo>
                <a:lnTo>
                  <a:pt x="746" y="0"/>
                </a:lnTo>
                <a:lnTo>
                  <a:pt x="732" y="24"/>
                </a:lnTo>
                <a:lnTo>
                  <a:pt x="702" y="78"/>
                </a:lnTo>
                <a:lnTo>
                  <a:pt x="672" y="78"/>
                </a:lnTo>
                <a:lnTo>
                  <a:pt x="668" y="88"/>
                </a:lnTo>
                <a:lnTo>
                  <a:pt x="668" y="90"/>
                </a:lnTo>
                <a:lnTo>
                  <a:pt x="670" y="90"/>
                </a:lnTo>
                <a:lnTo>
                  <a:pt x="672" y="90"/>
                </a:lnTo>
                <a:lnTo>
                  <a:pt x="672" y="92"/>
                </a:lnTo>
                <a:lnTo>
                  <a:pt x="674" y="92"/>
                </a:lnTo>
                <a:lnTo>
                  <a:pt x="676" y="92"/>
                </a:lnTo>
                <a:lnTo>
                  <a:pt x="676" y="94"/>
                </a:lnTo>
                <a:lnTo>
                  <a:pt x="678" y="94"/>
                </a:lnTo>
                <a:lnTo>
                  <a:pt x="676" y="94"/>
                </a:lnTo>
                <a:lnTo>
                  <a:pt x="676" y="92"/>
                </a:lnTo>
                <a:lnTo>
                  <a:pt x="674" y="92"/>
                </a:lnTo>
                <a:lnTo>
                  <a:pt x="672" y="92"/>
                </a:lnTo>
                <a:lnTo>
                  <a:pt x="672" y="90"/>
                </a:lnTo>
                <a:lnTo>
                  <a:pt x="670" y="90"/>
                </a:lnTo>
                <a:lnTo>
                  <a:pt x="668" y="90"/>
                </a:lnTo>
                <a:lnTo>
                  <a:pt x="668" y="88"/>
                </a:lnTo>
                <a:lnTo>
                  <a:pt x="658" y="108"/>
                </a:lnTo>
                <a:lnTo>
                  <a:pt x="658" y="132"/>
                </a:lnTo>
                <a:lnTo>
                  <a:pt x="702" y="138"/>
                </a:lnTo>
                <a:lnTo>
                  <a:pt x="712" y="158"/>
                </a:lnTo>
                <a:lnTo>
                  <a:pt x="668" y="172"/>
                </a:lnTo>
                <a:lnTo>
                  <a:pt x="632" y="188"/>
                </a:lnTo>
                <a:lnTo>
                  <a:pt x="598" y="202"/>
                </a:lnTo>
                <a:lnTo>
                  <a:pt x="588" y="236"/>
                </a:lnTo>
                <a:lnTo>
                  <a:pt x="534" y="242"/>
                </a:lnTo>
                <a:lnTo>
                  <a:pt x="480" y="276"/>
                </a:lnTo>
                <a:lnTo>
                  <a:pt x="430" y="252"/>
                </a:lnTo>
                <a:lnTo>
                  <a:pt x="370" y="246"/>
                </a:lnTo>
                <a:lnTo>
                  <a:pt x="326" y="202"/>
                </a:lnTo>
                <a:lnTo>
                  <a:pt x="262" y="182"/>
                </a:lnTo>
                <a:lnTo>
                  <a:pt x="256" y="132"/>
                </a:lnTo>
                <a:lnTo>
                  <a:pt x="226" y="118"/>
                </a:lnTo>
                <a:lnTo>
                  <a:pt x="222" y="114"/>
                </a:lnTo>
                <a:lnTo>
                  <a:pt x="220" y="116"/>
                </a:lnTo>
                <a:lnTo>
                  <a:pt x="218" y="120"/>
                </a:lnTo>
                <a:lnTo>
                  <a:pt x="218" y="122"/>
                </a:lnTo>
                <a:lnTo>
                  <a:pt x="218" y="124"/>
                </a:lnTo>
                <a:lnTo>
                  <a:pt x="218" y="122"/>
                </a:lnTo>
                <a:lnTo>
                  <a:pt x="218" y="120"/>
                </a:lnTo>
                <a:lnTo>
                  <a:pt x="222" y="114"/>
                </a:lnTo>
                <a:lnTo>
                  <a:pt x="218" y="108"/>
                </a:lnTo>
                <a:lnTo>
                  <a:pt x="208" y="114"/>
                </a:lnTo>
                <a:lnTo>
                  <a:pt x="208" y="124"/>
                </a:lnTo>
                <a:lnTo>
                  <a:pt x="208" y="114"/>
                </a:lnTo>
                <a:lnTo>
                  <a:pt x="192" y="118"/>
                </a:lnTo>
                <a:lnTo>
                  <a:pt x="182" y="148"/>
                </a:lnTo>
                <a:lnTo>
                  <a:pt x="142" y="142"/>
                </a:lnTo>
                <a:lnTo>
                  <a:pt x="132" y="192"/>
                </a:lnTo>
                <a:lnTo>
                  <a:pt x="98" y="198"/>
                </a:lnTo>
                <a:lnTo>
                  <a:pt x="88" y="256"/>
                </a:lnTo>
                <a:lnTo>
                  <a:pt x="68" y="276"/>
                </a:lnTo>
                <a:lnTo>
                  <a:pt x="44" y="296"/>
                </a:lnTo>
                <a:lnTo>
                  <a:pt x="4" y="306"/>
                </a:lnTo>
                <a:lnTo>
                  <a:pt x="0" y="326"/>
                </a:lnTo>
                <a:lnTo>
                  <a:pt x="10" y="334"/>
                </a:lnTo>
                <a:lnTo>
                  <a:pt x="14" y="350"/>
                </a:lnTo>
                <a:lnTo>
                  <a:pt x="4" y="354"/>
                </a:lnTo>
                <a:lnTo>
                  <a:pt x="14" y="364"/>
                </a:lnTo>
                <a:lnTo>
                  <a:pt x="30" y="370"/>
                </a:lnTo>
                <a:lnTo>
                  <a:pt x="44" y="390"/>
                </a:lnTo>
                <a:lnTo>
                  <a:pt x="64" y="390"/>
                </a:lnTo>
                <a:lnTo>
                  <a:pt x="94" y="390"/>
                </a:lnTo>
                <a:lnTo>
                  <a:pt x="98" y="398"/>
                </a:lnTo>
                <a:lnTo>
                  <a:pt x="78" y="428"/>
                </a:lnTo>
                <a:lnTo>
                  <a:pt x="84" y="444"/>
                </a:lnTo>
                <a:lnTo>
                  <a:pt x="74" y="458"/>
                </a:lnTo>
                <a:lnTo>
                  <a:pt x="84" y="478"/>
                </a:lnTo>
                <a:lnTo>
                  <a:pt x="108" y="488"/>
                </a:lnTo>
                <a:lnTo>
                  <a:pt x="104" y="492"/>
                </a:lnTo>
                <a:lnTo>
                  <a:pt x="114" y="492"/>
                </a:lnTo>
                <a:lnTo>
                  <a:pt x="148" y="508"/>
                </a:lnTo>
                <a:lnTo>
                  <a:pt x="178" y="522"/>
                </a:lnTo>
                <a:lnTo>
                  <a:pt x="208" y="528"/>
                </a:lnTo>
                <a:lnTo>
                  <a:pt x="218" y="536"/>
                </a:lnTo>
                <a:lnTo>
                  <a:pt x="226" y="536"/>
                </a:lnTo>
                <a:lnTo>
                  <a:pt x="242" y="546"/>
                </a:lnTo>
                <a:lnTo>
                  <a:pt x="262" y="546"/>
                </a:lnTo>
                <a:lnTo>
                  <a:pt x="282" y="546"/>
                </a:lnTo>
                <a:lnTo>
                  <a:pt x="296" y="528"/>
                </a:lnTo>
                <a:lnTo>
                  <a:pt x="316" y="512"/>
                </a:lnTo>
                <a:lnTo>
                  <a:pt x="340" y="512"/>
                </a:lnTo>
                <a:lnTo>
                  <a:pt x="360" y="528"/>
                </a:lnTo>
                <a:lnTo>
                  <a:pt x="370" y="528"/>
                </a:lnTo>
                <a:lnTo>
                  <a:pt x="380" y="532"/>
                </a:lnTo>
                <a:lnTo>
                  <a:pt x="386" y="556"/>
                </a:lnTo>
                <a:lnTo>
                  <a:pt x="376" y="586"/>
                </a:lnTo>
                <a:lnTo>
                  <a:pt x="376" y="596"/>
                </a:lnTo>
                <a:lnTo>
                  <a:pt x="390" y="600"/>
                </a:lnTo>
                <a:lnTo>
                  <a:pt x="400" y="616"/>
                </a:lnTo>
                <a:lnTo>
                  <a:pt x="400" y="626"/>
                </a:lnTo>
                <a:lnTo>
                  <a:pt x="424" y="636"/>
                </a:lnTo>
                <a:lnTo>
                  <a:pt x="420" y="640"/>
                </a:lnTo>
                <a:lnTo>
                  <a:pt x="444" y="636"/>
                </a:lnTo>
                <a:lnTo>
                  <a:pt x="450" y="616"/>
                </a:lnTo>
                <a:lnTo>
                  <a:pt x="500" y="616"/>
                </a:lnTo>
                <a:lnTo>
                  <a:pt x="518" y="630"/>
                </a:lnTo>
                <a:lnTo>
                  <a:pt x="524" y="646"/>
                </a:lnTo>
                <a:lnTo>
                  <a:pt x="534" y="640"/>
                </a:lnTo>
                <a:lnTo>
                  <a:pt x="568" y="660"/>
                </a:lnTo>
                <a:lnTo>
                  <a:pt x="568" y="646"/>
                </a:lnTo>
                <a:lnTo>
                  <a:pt x="608" y="630"/>
                </a:lnTo>
                <a:lnTo>
                  <a:pt x="612" y="626"/>
                </a:lnTo>
                <a:lnTo>
                  <a:pt x="622" y="620"/>
                </a:lnTo>
                <a:lnTo>
                  <a:pt x="632" y="626"/>
                </a:lnTo>
                <a:lnTo>
                  <a:pt x="652" y="616"/>
                </a:lnTo>
                <a:lnTo>
                  <a:pt x="678" y="600"/>
                </a:lnTo>
                <a:lnTo>
                  <a:pt x="702" y="582"/>
                </a:lnTo>
                <a:lnTo>
                  <a:pt x="712" y="562"/>
                </a:lnTo>
                <a:lnTo>
                  <a:pt x="726" y="542"/>
                </a:lnTo>
                <a:lnTo>
                  <a:pt x="742" y="512"/>
                </a:lnTo>
                <a:lnTo>
                  <a:pt x="742" y="498"/>
                </a:lnTo>
                <a:lnTo>
                  <a:pt x="736" y="488"/>
                </a:lnTo>
                <a:lnTo>
                  <a:pt x="742" y="472"/>
                </a:lnTo>
                <a:lnTo>
                  <a:pt x="736" y="454"/>
                </a:lnTo>
                <a:lnTo>
                  <a:pt x="712" y="404"/>
                </a:lnTo>
                <a:lnTo>
                  <a:pt x="716" y="398"/>
                </a:lnTo>
                <a:lnTo>
                  <a:pt x="736" y="374"/>
                </a:lnTo>
                <a:lnTo>
                  <a:pt x="752" y="370"/>
                </a:lnTo>
                <a:lnTo>
                  <a:pt x="754" y="368"/>
                </a:lnTo>
                <a:lnTo>
                  <a:pt x="754" y="364"/>
                </a:lnTo>
                <a:lnTo>
                  <a:pt x="752" y="360"/>
                </a:lnTo>
                <a:lnTo>
                  <a:pt x="726" y="354"/>
                </a:lnTo>
                <a:lnTo>
                  <a:pt x="712" y="360"/>
                </a:lnTo>
                <a:lnTo>
                  <a:pt x="702" y="354"/>
                </a:lnTo>
                <a:lnTo>
                  <a:pt x="692" y="340"/>
                </a:lnTo>
                <a:lnTo>
                  <a:pt x="682" y="330"/>
                </a:lnTo>
                <a:lnTo>
                  <a:pt x="706" y="320"/>
                </a:lnTo>
                <a:lnTo>
                  <a:pt x="722" y="306"/>
                </a:lnTo>
                <a:lnTo>
                  <a:pt x="746" y="290"/>
                </a:lnTo>
                <a:lnTo>
                  <a:pt x="756" y="290"/>
                </a:lnTo>
                <a:lnTo>
                  <a:pt x="742" y="310"/>
                </a:lnTo>
                <a:lnTo>
                  <a:pt x="752" y="320"/>
                </a:lnTo>
                <a:lnTo>
                  <a:pt x="762" y="316"/>
                </a:lnTo>
                <a:lnTo>
                  <a:pt x="786" y="306"/>
                </a:lnTo>
                <a:lnTo>
                  <a:pt x="792" y="284"/>
                </a:lnTo>
                <a:lnTo>
                  <a:pt x="806" y="272"/>
                </a:lnTo>
                <a:lnTo>
                  <a:pt x="820" y="282"/>
                </a:lnTo>
                <a:lnTo>
                  <a:pt x="818" y="262"/>
                </a:lnTo>
                <a:lnTo>
                  <a:pt x="838" y="250"/>
                </a:lnTo>
                <a:lnTo>
                  <a:pt x="864" y="254"/>
                </a:lnTo>
                <a:lnTo>
                  <a:pt x="876" y="246"/>
                </a:lnTo>
                <a:lnTo>
                  <a:pt x="890" y="252"/>
                </a:lnTo>
                <a:lnTo>
                  <a:pt x="900" y="198"/>
                </a:lnTo>
                <a:lnTo>
                  <a:pt x="924" y="192"/>
                </a:lnTo>
                <a:lnTo>
                  <a:pt x="950" y="118"/>
                </a:lnTo>
                <a:lnTo>
                  <a:pt x="890" y="1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65" name="Freeform 260"/>
          <p:cNvSpPr>
            <a:spLocks/>
          </p:cNvSpPr>
          <p:nvPr userDrawn="1"/>
        </p:nvSpPr>
        <p:spPr bwMode="auto">
          <a:xfrm>
            <a:off x="8406167" y="4619015"/>
            <a:ext cx="76200" cy="68263"/>
          </a:xfrm>
          <a:custGeom>
            <a:avLst/>
            <a:gdLst>
              <a:gd name="T0" fmla="*/ 2147483646 w 42"/>
              <a:gd name="T1" fmla="*/ 0 h 54"/>
              <a:gd name="T2" fmla="*/ 0 w 42"/>
              <a:gd name="T3" fmla="*/ 2147483646 h 54"/>
              <a:gd name="T4" fmla="*/ 2147483646 w 42"/>
              <a:gd name="T5" fmla="*/ 2147483646 h 54"/>
              <a:gd name="T6" fmla="*/ 2147483646 w 42"/>
              <a:gd name="T7" fmla="*/ 2147483646 h 54"/>
              <a:gd name="T8" fmla="*/ 2147483646 w 42"/>
              <a:gd name="T9" fmla="*/ 2147483646 h 54"/>
              <a:gd name="T10" fmla="*/ 2147483646 w 42"/>
              <a:gd name="T11" fmla="*/ 0 h 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" h="54">
                <a:moveTo>
                  <a:pt x="6" y="0"/>
                </a:moveTo>
                <a:lnTo>
                  <a:pt x="0" y="24"/>
                </a:lnTo>
                <a:lnTo>
                  <a:pt x="6" y="54"/>
                </a:lnTo>
                <a:lnTo>
                  <a:pt x="30" y="54"/>
                </a:lnTo>
                <a:lnTo>
                  <a:pt x="42" y="30"/>
                </a:lnTo>
                <a:lnTo>
                  <a:pt x="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6" name="Freeform 261"/>
          <p:cNvSpPr>
            <a:spLocks/>
          </p:cNvSpPr>
          <p:nvPr userDrawn="1"/>
        </p:nvSpPr>
        <p:spPr bwMode="auto">
          <a:xfrm>
            <a:off x="9498385" y="4098315"/>
            <a:ext cx="71967" cy="53975"/>
          </a:xfrm>
          <a:custGeom>
            <a:avLst/>
            <a:gdLst>
              <a:gd name="T0" fmla="*/ 0 w 42"/>
              <a:gd name="T1" fmla="*/ 2147483646 h 42"/>
              <a:gd name="T2" fmla="*/ 2147483646 w 42"/>
              <a:gd name="T3" fmla="*/ 2147483646 h 42"/>
              <a:gd name="T4" fmla="*/ 2147483646 w 42"/>
              <a:gd name="T5" fmla="*/ 0 h 42"/>
              <a:gd name="T6" fmla="*/ 2147483646 w 42"/>
              <a:gd name="T7" fmla="*/ 2147483646 h 42"/>
              <a:gd name="T8" fmla="*/ 2147483646 w 42"/>
              <a:gd name="T9" fmla="*/ 2147483646 h 42"/>
              <a:gd name="T10" fmla="*/ 2147483646 w 42"/>
              <a:gd name="T11" fmla="*/ 2147483646 h 42"/>
              <a:gd name="T12" fmla="*/ 0 w 42"/>
              <a:gd name="T13" fmla="*/ 2147483646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" h="42">
                <a:moveTo>
                  <a:pt x="0" y="30"/>
                </a:moveTo>
                <a:lnTo>
                  <a:pt x="12" y="12"/>
                </a:lnTo>
                <a:lnTo>
                  <a:pt x="30" y="0"/>
                </a:lnTo>
                <a:lnTo>
                  <a:pt x="42" y="12"/>
                </a:lnTo>
                <a:lnTo>
                  <a:pt x="30" y="30"/>
                </a:lnTo>
                <a:lnTo>
                  <a:pt x="12" y="42"/>
                </a:lnTo>
                <a:lnTo>
                  <a:pt x="0" y="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7" name="Freeform 262"/>
          <p:cNvSpPr>
            <a:spLocks/>
          </p:cNvSpPr>
          <p:nvPr userDrawn="1"/>
        </p:nvSpPr>
        <p:spPr bwMode="auto">
          <a:xfrm>
            <a:off x="9885716" y="3964964"/>
            <a:ext cx="42333" cy="93663"/>
          </a:xfrm>
          <a:custGeom>
            <a:avLst/>
            <a:gdLst>
              <a:gd name="T0" fmla="*/ 0 w 24"/>
              <a:gd name="T1" fmla="*/ 2147483646 h 72"/>
              <a:gd name="T2" fmla="*/ 0 w 24"/>
              <a:gd name="T3" fmla="*/ 2147483646 h 72"/>
              <a:gd name="T4" fmla="*/ 2147483646 w 24"/>
              <a:gd name="T5" fmla="*/ 0 h 72"/>
              <a:gd name="T6" fmla="*/ 2147483646 w 24"/>
              <a:gd name="T7" fmla="*/ 2147483646 h 72"/>
              <a:gd name="T8" fmla="*/ 2147483646 w 24"/>
              <a:gd name="T9" fmla="*/ 2147483646 h 72"/>
              <a:gd name="T10" fmla="*/ 0 w 24"/>
              <a:gd name="T11" fmla="*/ 2147483646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" h="72">
                <a:moveTo>
                  <a:pt x="0" y="42"/>
                </a:moveTo>
                <a:lnTo>
                  <a:pt x="0" y="18"/>
                </a:lnTo>
                <a:lnTo>
                  <a:pt x="24" y="0"/>
                </a:lnTo>
                <a:lnTo>
                  <a:pt x="24" y="24"/>
                </a:lnTo>
                <a:lnTo>
                  <a:pt x="6" y="72"/>
                </a:lnTo>
                <a:lnTo>
                  <a:pt x="0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8" name="Freeform 263"/>
          <p:cNvSpPr>
            <a:spLocks/>
          </p:cNvSpPr>
          <p:nvPr userDrawn="1"/>
        </p:nvSpPr>
        <p:spPr bwMode="auto">
          <a:xfrm>
            <a:off x="10198983" y="3722073"/>
            <a:ext cx="61384" cy="69851"/>
          </a:xfrm>
          <a:custGeom>
            <a:avLst/>
            <a:gdLst>
              <a:gd name="T0" fmla="*/ 0 w 36"/>
              <a:gd name="T1" fmla="*/ 2147483646 h 54"/>
              <a:gd name="T2" fmla="*/ 2147483646 w 36"/>
              <a:gd name="T3" fmla="*/ 2147483646 h 54"/>
              <a:gd name="T4" fmla="*/ 2147483646 w 36"/>
              <a:gd name="T5" fmla="*/ 2147483646 h 54"/>
              <a:gd name="T6" fmla="*/ 2147483646 w 36"/>
              <a:gd name="T7" fmla="*/ 2147483646 h 54"/>
              <a:gd name="T8" fmla="*/ 2147483646 w 36"/>
              <a:gd name="T9" fmla="*/ 2147483646 h 54"/>
              <a:gd name="T10" fmla="*/ 2147483646 w 36"/>
              <a:gd name="T11" fmla="*/ 0 h 54"/>
              <a:gd name="T12" fmla="*/ 0 w 36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" h="54">
                <a:moveTo>
                  <a:pt x="0" y="18"/>
                </a:moveTo>
                <a:lnTo>
                  <a:pt x="6" y="36"/>
                </a:lnTo>
                <a:lnTo>
                  <a:pt x="12" y="54"/>
                </a:lnTo>
                <a:lnTo>
                  <a:pt x="30" y="42"/>
                </a:lnTo>
                <a:lnTo>
                  <a:pt x="36" y="18"/>
                </a:lnTo>
                <a:lnTo>
                  <a:pt x="3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69" name="Freeform 264"/>
          <p:cNvSpPr>
            <a:spLocks/>
          </p:cNvSpPr>
          <p:nvPr userDrawn="1"/>
        </p:nvSpPr>
        <p:spPr bwMode="auto">
          <a:xfrm>
            <a:off x="10273074" y="3363293"/>
            <a:ext cx="459316" cy="374651"/>
          </a:xfrm>
          <a:custGeom>
            <a:avLst/>
            <a:gdLst>
              <a:gd name="T0" fmla="*/ 2147483646 w 264"/>
              <a:gd name="T1" fmla="*/ 2147483646 h 289"/>
              <a:gd name="T2" fmla="*/ 2147483646 w 264"/>
              <a:gd name="T3" fmla="*/ 2147483646 h 289"/>
              <a:gd name="T4" fmla="*/ 2147483646 w 264"/>
              <a:gd name="T5" fmla="*/ 2147483646 h 289"/>
              <a:gd name="T6" fmla="*/ 2147483646 w 264"/>
              <a:gd name="T7" fmla="*/ 2147483646 h 289"/>
              <a:gd name="T8" fmla="*/ 2147483646 w 264"/>
              <a:gd name="T9" fmla="*/ 2147483646 h 289"/>
              <a:gd name="T10" fmla="*/ 2147483646 w 264"/>
              <a:gd name="T11" fmla="*/ 2147483646 h 289"/>
              <a:gd name="T12" fmla="*/ 2147483646 w 264"/>
              <a:gd name="T13" fmla="*/ 2147483646 h 289"/>
              <a:gd name="T14" fmla="*/ 2147483646 w 264"/>
              <a:gd name="T15" fmla="*/ 2147483646 h 289"/>
              <a:gd name="T16" fmla="*/ 2147483646 w 264"/>
              <a:gd name="T17" fmla="*/ 2147483646 h 289"/>
              <a:gd name="T18" fmla="*/ 2147483646 w 264"/>
              <a:gd name="T19" fmla="*/ 2147483646 h 289"/>
              <a:gd name="T20" fmla="*/ 2147483646 w 264"/>
              <a:gd name="T21" fmla="*/ 0 h 289"/>
              <a:gd name="T22" fmla="*/ 2147483646 w 264"/>
              <a:gd name="T23" fmla="*/ 2147483646 h 289"/>
              <a:gd name="T24" fmla="*/ 2147483646 w 264"/>
              <a:gd name="T25" fmla="*/ 2147483646 h 289"/>
              <a:gd name="T26" fmla="*/ 2147483646 w 264"/>
              <a:gd name="T27" fmla="*/ 2147483646 h 289"/>
              <a:gd name="T28" fmla="*/ 2147483646 w 264"/>
              <a:gd name="T29" fmla="*/ 2147483646 h 289"/>
              <a:gd name="T30" fmla="*/ 2147483646 w 264"/>
              <a:gd name="T31" fmla="*/ 2147483646 h 289"/>
              <a:gd name="T32" fmla="*/ 2147483646 w 264"/>
              <a:gd name="T33" fmla="*/ 2147483646 h 289"/>
              <a:gd name="T34" fmla="*/ 2147483646 w 264"/>
              <a:gd name="T35" fmla="*/ 2147483646 h 289"/>
              <a:gd name="T36" fmla="*/ 2147483646 w 264"/>
              <a:gd name="T37" fmla="*/ 2147483646 h 289"/>
              <a:gd name="T38" fmla="*/ 2147483646 w 264"/>
              <a:gd name="T39" fmla="*/ 2147483646 h 289"/>
              <a:gd name="T40" fmla="*/ 2147483646 w 264"/>
              <a:gd name="T41" fmla="*/ 2147483646 h 289"/>
              <a:gd name="T42" fmla="*/ 2147483646 w 264"/>
              <a:gd name="T43" fmla="*/ 2147483646 h 289"/>
              <a:gd name="T44" fmla="*/ 2147483646 w 264"/>
              <a:gd name="T45" fmla="*/ 2147483646 h 289"/>
              <a:gd name="T46" fmla="*/ 2147483646 w 264"/>
              <a:gd name="T47" fmla="*/ 2147483646 h 289"/>
              <a:gd name="T48" fmla="*/ 2147483646 w 264"/>
              <a:gd name="T49" fmla="*/ 2147483646 h 289"/>
              <a:gd name="T50" fmla="*/ 2147483646 w 264"/>
              <a:gd name="T51" fmla="*/ 2147483646 h 289"/>
              <a:gd name="T52" fmla="*/ 2147483646 w 264"/>
              <a:gd name="T53" fmla="*/ 2147483646 h 289"/>
              <a:gd name="T54" fmla="*/ 2147483646 w 264"/>
              <a:gd name="T55" fmla="*/ 2147483646 h 289"/>
              <a:gd name="T56" fmla="*/ 2147483646 w 264"/>
              <a:gd name="T57" fmla="*/ 2147483646 h 289"/>
              <a:gd name="T58" fmla="*/ 2147483646 w 264"/>
              <a:gd name="T59" fmla="*/ 2147483646 h 289"/>
              <a:gd name="T60" fmla="*/ 2147483646 w 264"/>
              <a:gd name="T61" fmla="*/ 2147483646 h 289"/>
              <a:gd name="T62" fmla="*/ 2147483646 w 264"/>
              <a:gd name="T63" fmla="*/ 2147483646 h 289"/>
              <a:gd name="T64" fmla="*/ 2147483646 w 264"/>
              <a:gd name="T65" fmla="*/ 2147483646 h 289"/>
              <a:gd name="T66" fmla="*/ 0 w 264"/>
              <a:gd name="T67" fmla="*/ 2147483646 h 289"/>
              <a:gd name="T68" fmla="*/ 2147483646 w 264"/>
              <a:gd name="T69" fmla="*/ 2147483646 h 28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64" h="289">
                <a:moveTo>
                  <a:pt x="6" y="247"/>
                </a:moveTo>
                <a:lnTo>
                  <a:pt x="42" y="235"/>
                </a:lnTo>
                <a:lnTo>
                  <a:pt x="66" y="235"/>
                </a:lnTo>
                <a:lnTo>
                  <a:pt x="108" y="199"/>
                </a:lnTo>
                <a:lnTo>
                  <a:pt x="138" y="187"/>
                </a:lnTo>
                <a:lnTo>
                  <a:pt x="144" y="157"/>
                </a:lnTo>
                <a:lnTo>
                  <a:pt x="156" y="109"/>
                </a:lnTo>
                <a:lnTo>
                  <a:pt x="156" y="72"/>
                </a:lnTo>
                <a:lnTo>
                  <a:pt x="174" y="48"/>
                </a:lnTo>
                <a:lnTo>
                  <a:pt x="174" y="18"/>
                </a:lnTo>
                <a:lnTo>
                  <a:pt x="186" y="0"/>
                </a:lnTo>
                <a:lnTo>
                  <a:pt x="210" y="18"/>
                </a:lnTo>
                <a:lnTo>
                  <a:pt x="246" y="30"/>
                </a:lnTo>
                <a:lnTo>
                  <a:pt x="264" y="30"/>
                </a:lnTo>
                <a:lnTo>
                  <a:pt x="240" y="54"/>
                </a:lnTo>
                <a:lnTo>
                  <a:pt x="222" y="66"/>
                </a:lnTo>
                <a:lnTo>
                  <a:pt x="210" y="85"/>
                </a:lnTo>
                <a:lnTo>
                  <a:pt x="180" y="60"/>
                </a:lnTo>
                <a:lnTo>
                  <a:pt x="162" y="97"/>
                </a:lnTo>
                <a:lnTo>
                  <a:pt x="186" y="139"/>
                </a:lnTo>
                <a:lnTo>
                  <a:pt x="168" y="169"/>
                </a:lnTo>
                <a:lnTo>
                  <a:pt x="162" y="193"/>
                </a:lnTo>
                <a:lnTo>
                  <a:pt x="162" y="235"/>
                </a:lnTo>
                <a:lnTo>
                  <a:pt x="150" y="247"/>
                </a:lnTo>
                <a:lnTo>
                  <a:pt x="138" y="241"/>
                </a:lnTo>
                <a:lnTo>
                  <a:pt x="126" y="247"/>
                </a:lnTo>
                <a:lnTo>
                  <a:pt x="102" y="247"/>
                </a:lnTo>
                <a:lnTo>
                  <a:pt x="90" y="247"/>
                </a:lnTo>
                <a:lnTo>
                  <a:pt x="66" y="271"/>
                </a:lnTo>
                <a:lnTo>
                  <a:pt x="60" y="259"/>
                </a:lnTo>
                <a:lnTo>
                  <a:pt x="48" y="265"/>
                </a:lnTo>
                <a:lnTo>
                  <a:pt x="36" y="271"/>
                </a:lnTo>
                <a:lnTo>
                  <a:pt x="12" y="289"/>
                </a:lnTo>
                <a:lnTo>
                  <a:pt x="0" y="259"/>
                </a:lnTo>
                <a:lnTo>
                  <a:pt x="6" y="24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0" name="Freeform 265"/>
          <p:cNvSpPr>
            <a:spLocks/>
          </p:cNvSpPr>
          <p:nvPr userDrawn="1"/>
        </p:nvSpPr>
        <p:spPr bwMode="auto">
          <a:xfrm>
            <a:off x="10596934" y="3018807"/>
            <a:ext cx="82551" cy="306388"/>
          </a:xfrm>
          <a:custGeom>
            <a:avLst/>
            <a:gdLst>
              <a:gd name="T0" fmla="*/ 2147483646 w 48"/>
              <a:gd name="T1" fmla="*/ 2147483646 h 234"/>
              <a:gd name="T2" fmla="*/ 2147483646 w 48"/>
              <a:gd name="T3" fmla="*/ 2147483646 h 234"/>
              <a:gd name="T4" fmla="*/ 2147483646 w 48"/>
              <a:gd name="T5" fmla="*/ 2147483646 h 234"/>
              <a:gd name="T6" fmla="*/ 0 w 48"/>
              <a:gd name="T7" fmla="*/ 2147483646 h 234"/>
              <a:gd name="T8" fmla="*/ 2147483646 w 48"/>
              <a:gd name="T9" fmla="*/ 2147483646 h 234"/>
              <a:gd name="T10" fmla="*/ 2147483646 w 48"/>
              <a:gd name="T11" fmla="*/ 0 h 234"/>
              <a:gd name="T12" fmla="*/ 2147483646 w 48"/>
              <a:gd name="T13" fmla="*/ 2147483646 h 234"/>
              <a:gd name="T14" fmla="*/ 2147483646 w 48"/>
              <a:gd name="T15" fmla="*/ 2147483646 h 234"/>
              <a:gd name="T16" fmla="*/ 2147483646 w 48"/>
              <a:gd name="T17" fmla="*/ 2147483646 h 234"/>
              <a:gd name="T18" fmla="*/ 2147483646 w 48"/>
              <a:gd name="T19" fmla="*/ 2147483646 h 234"/>
              <a:gd name="T20" fmla="*/ 2147483646 w 48"/>
              <a:gd name="T21" fmla="*/ 2147483646 h 234"/>
              <a:gd name="T22" fmla="*/ 2147483646 w 48"/>
              <a:gd name="T23" fmla="*/ 2147483646 h 234"/>
              <a:gd name="T24" fmla="*/ 2147483646 w 48"/>
              <a:gd name="T25" fmla="*/ 2147483646 h 234"/>
              <a:gd name="T26" fmla="*/ 2147483646 w 48"/>
              <a:gd name="T27" fmla="*/ 2147483646 h 2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8" h="234">
                <a:moveTo>
                  <a:pt x="12" y="222"/>
                </a:moveTo>
                <a:lnTo>
                  <a:pt x="12" y="180"/>
                </a:lnTo>
                <a:lnTo>
                  <a:pt x="6" y="90"/>
                </a:lnTo>
                <a:lnTo>
                  <a:pt x="0" y="66"/>
                </a:lnTo>
                <a:lnTo>
                  <a:pt x="6" y="30"/>
                </a:lnTo>
                <a:lnTo>
                  <a:pt x="12" y="0"/>
                </a:lnTo>
                <a:lnTo>
                  <a:pt x="24" y="36"/>
                </a:lnTo>
                <a:lnTo>
                  <a:pt x="24" y="60"/>
                </a:lnTo>
                <a:lnTo>
                  <a:pt x="48" y="156"/>
                </a:lnTo>
                <a:lnTo>
                  <a:pt x="30" y="144"/>
                </a:lnTo>
                <a:lnTo>
                  <a:pt x="24" y="168"/>
                </a:lnTo>
                <a:lnTo>
                  <a:pt x="24" y="198"/>
                </a:lnTo>
                <a:lnTo>
                  <a:pt x="42" y="234"/>
                </a:lnTo>
                <a:lnTo>
                  <a:pt x="12" y="22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1" name="Freeform 272"/>
          <p:cNvSpPr>
            <a:spLocks/>
          </p:cNvSpPr>
          <p:nvPr userDrawn="1"/>
        </p:nvSpPr>
        <p:spPr bwMode="auto">
          <a:xfrm>
            <a:off x="9862451" y="4144354"/>
            <a:ext cx="188383" cy="195263"/>
          </a:xfrm>
          <a:custGeom>
            <a:avLst/>
            <a:gdLst>
              <a:gd name="T0" fmla="*/ 2147483646 w 108"/>
              <a:gd name="T1" fmla="*/ 2147483646 h 151"/>
              <a:gd name="T2" fmla="*/ 0 w 108"/>
              <a:gd name="T3" fmla="*/ 2147483646 h 151"/>
              <a:gd name="T4" fmla="*/ 2147483646 w 108"/>
              <a:gd name="T5" fmla="*/ 2147483646 h 151"/>
              <a:gd name="T6" fmla="*/ 2147483646 w 108"/>
              <a:gd name="T7" fmla="*/ 2147483646 h 151"/>
              <a:gd name="T8" fmla="*/ 2147483646 w 108"/>
              <a:gd name="T9" fmla="*/ 2147483646 h 151"/>
              <a:gd name="T10" fmla="*/ 2147483646 w 108"/>
              <a:gd name="T11" fmla="*/ 2147483646 h 151"/>
              <a:gd name="T12" fmla="*/ 2147483646 w 108"/>
              <a:gd name="T13" fmla="*/ 2147483646 h 151"/>
              <a:gd name="T14" fmla="*/ 2147483646 w 108"/>
              <a:gd name="T15" fmla="*/ 2147483646 h 151"/>
              <a:gd name="T16" fmla="*/ 2147483646 w 108"/>
              <a:gd name="T17" fmla="*/ 2147483646 h 151"/>
              <a:gd name="T18" fmla="*/ 2147483646 w 108"/>
              <a:gd name="T19" fmla="*/ 2147483646 h 151"/>
              <a:gd name="T20" fmla="*/ 2147483646 w 108"/>
              <a:gd name="T21" fmla="*/ 2147483646 h 151"/>
              <a:gd name="T22" fmla="*/ 2147483646 w 108"/>
              <a:gd name="T23" fmla="*/ 2147483646 h 151"/>
              <a:gd name="T24" fmla="*/ 2147483646 w 108"/>
              <a:gd name="T25" fmla="*/ 2147483646 h 151"/>
              <a:gd name="T26" fmla="*/ 2147483646 w 108"/>
              <a:gd name="T27" fmla="*/ 0 h 151"/>
              <a:gd name="T28" fmla="*/ 2147483646 w 108"/>
              <a:gd name="T29" fmla="*/ 2147483646 h 1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08" h="151">
                <a:moveTo>
                  <a:pt x="12" y="18"/>
                </a:moveTo>
                <a:lnTo>
                  <a:pt x="0" y="42"/>
                </a:lnTo>
                <a:lnTo>
                  <a:pt x="6" y="72"/>
                </a:lnTo>
                <a:lnTo>
                  <a:pt x="18" y="85"/>
                </a:lnTo>
                <a:lnTo>
                  <a:pt x="36" y="91"/>
                </a:lnTo>
                <a:lnTo>
                  <a:pt x="72" y="109"/>
                </a:lnTo>
                <a:lnTo>
                  <a:pt x="78" y="139"/>
                </a:lnTo>
                <a:lnTo>
                  <a:pt x="108" y="151"/>
                </a:lnTo>
                <a:lnTo>
                  <a:pt x="102" y="127"/>
                </a:lnTo>
                <a:lnTo>
                  <a:pt x="78" y="91"/>
                </a:lnTo>
                <a:lnTo>
                  <a:pt x="42" y="66"/>
                </a:lnTo>
                <a:lnTo>
                  <a:pt x="48" y="48"/>
                </a:lnTo>
                <a:lnTo>
                  <a:pt x="54" y="12"/>
                </a:lnTo>
                <a:lnTo>
                  <a:pt x="30" y="0"/>
                </a:lnTo>
                <a:lnTo>
                  <a:pt x="12" y="18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2" name="Freeform 273"/>
          <p:cNvSpPr>
            <a:spLocks/>
          </p:cNvSpPr>
          <p:nvPr userDrawn="1"/>
        </p:nvSpPr>
        <p:spPr bwMode="auto">
          <a:xfrm>
            <a:off x="9938650" y="4371360"/>
            <a:ext cx="154516" cy="92075"/>
          </a:xfrm>
          <a:custGeom>
            <a:avLst/>
            <a:gdLst>
              <a:gd name="T0" fmla="*/ 0 w 90"/>
              <a:gd name="T1" fmla="*/ 2147483646 h 72"/>
              <a:gd name="T2" fmla="*/ 2147483646 w 90"/>
              <a:gd name="T3" fmla="*/ 2147483646 h 72"/>
              <a:gd name="T4" fmla="*/ 2147483646 w 90"/>
              <a:gd name="T5" fmla="*/ 2147483646 h 72"/>
              <a:gd name="T6" fmla="*/ 2147483646 w 90"/>
              <a:gd name="T7" fmla="*/ 0 h 72"/>
              <a:gd name="T8" fmla="*/ 2147483646 w 90"/>
              <a:gd name="T9" fmla="*/ 2147483646 h 72"/>
              <a:gd name="T10" fmla="*/ 2147483646 w 90"/>
              <a:gd name="T11" fmla="*/ 2147483646 h 72"/>
              <a:gd name="T12" fmla="*/ 2147483646 w 90"/>
              <a:gd name="T13" fmla="*/ 2147483646 h 72"/>
              <a:gd name="T14" fmla="*/ 2147483646 w 90"/>
              <a:gd name="T15" fmla="*/ 2147483646 h 72"/>
              <a:gd name="T16" fmla="*/ 2147483646 w 90"/>
              <a:gd name="T17" fmla="*/ 2147483646 h 72"/>
              <a:gd name="T18" fmla="*/ 0 w 90"/>
              <a:gd name="T19" fmla="*/ 2147483646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0" h="72">
                <a:moveTo>
                  <a:pt x="0" y="54"/>
                </a:moveTo>
                <a:lnTo>
                  <a:pt x="18" y="24"/>
                </a:lnTo>
                <a:lnTo>
                  <a:pt x="42" y="24"/>
                </a:lnTo>
                <a:lnTo>
                  <a:pt x="60" y="0"/>
                </a:lnTo>
                <a:lnTo>
                  <a:pt x="90" y="24"/>
                </a:lnTo>
                <a:lnTo>
                  <a:pt x="90" y="72"/>
                </a:lnTo>
                <a:lnTo>
                  <a:pt x="60" y="60"/>
                </a:lnTo>
                <a:lnTo>
                  <a:pt x="42" y="60"/>
                </a:lnTo>
                <a:lnTo>
                  <a:pt x="24" y="48"/>
                </a:lnTo>
                <a:lnTo>
                  <a:pt x="0" y="5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3" name="Freeform 333"/>
          <p:cNvSpPr>
            <a:spLocks/>
          </p:cNvSpPr>
          <p:nvPr userDrawn="1"/>
        </p:nvSpPr>
        <p:spPr bwMode="auto">
          <a:xfrm>
            <a:off x="8814701" y="3098184"/>
            <a:ext cx="1037167" cy="390525"/>
          </a:xfrm>
          <a:custGeom>
            <a:avLst/>
            <a:gdLst>
              <a:gd name="T0" fmla="*/ 2147483646 w 595"/>
              <a:gd name="T1" fmla="*/ 2147483646 h 301"/>
              <a:gd name="T2" fmla="*/ 2147483646 w 595"/>
              <a:gd name="T3" fmla="*/ 2147483646 h 301"/>
              <a:gd name="T4" fmla="*/ 2147483646 w 595"/>
              <a:gd name="T5" fmla="*/ 2147483646 h 301"/>
              <a:gd name="T6" fmla="*/ 2147483646 w 595"/>
              <a:gd name="T7" fmla="*/ 2147483646 h 301"/>
              <a:gd name="T8" fmla="*/ 2147483646 w 595"/>
              <a:gd name="T9" fmla="*/ 2147483646 h 301"/>
              <a:gd name="T10" fmla="*/ 2147483646 w 595"/>
              <a:gd name="T11" fmla="*/ 2147483646 h 301"/>
              <a:gd name="T12" fmla="*/ 2147483646 w 595"/>
              <a:gd name="T13" fmla="*/ 2147483646 h 301"/>
              <a:gd name="T14" fmla="*/ 2147483646 w 595"/>
              <a:gd name="T15" fmla="*/ 2147483646 h 301"/>
              <a:gd name="T16" fmla="*/ 2147483646 w 595"/>
              <a:gd name="T17" fmla="*/ 2147483646 h 301"/>
              <a:gd name="T18" fmla="*/ 2147483646 w 595"/>
              <a:gd name="T19" fmla="*/ 2147483646 h 301"/>
              <a:gd name="T20" fmla="*/ 2147483646 w 595"/>
              <a:gd name="T21" fmla="*/ 2147483646 h 301"/>
              <a:gd name="T22" fmla="*/ 2147483646 w 595"/>
              <a:gd name="T23" fmla="*/ 2147483646 h 301"/>
              <a:gd name="T24" fmla="*/ 2147483646 w 595"/>
              <a:gd name="T25" fmla="*/ 2147483646 h 301"/>
              <a:gd name="T26" fmla="*/ 2147483646 w 595"/>
              <a:gd name="T27" fmla="*/ 2147483646 h 301"/>
              <a:gd name="T28" fmla="*/ 2147483646 w 595"/>
              <a:gd name="T29" fmla="*/ 2147483646 h 301"/>
              <a:gd name="T30" fmla="*/ 2147483646 w 595"/>
              <a:gd name="T31" fmla="*/ 2147483646 h 301"/>
              <a:gd name="T32" fmla="*/ 2147483646 w 595"/>
              <a:gd name="T33" fmla="*/ 2147483646 h 301"/>
              <a:gd name="T34" fmla="*/ 2147483646 w 595"/>
              <a:gd name="T35" fmla="*/ 2147483646 h 301"/>
              <a:gd name="T36" fmla="*/ 2147483646 w 595"/>
              <a:gd name="T37" fmla="*/ 2147483646 h 301"/>
              <a:gd name="T38" fmla="*/ 2147483646 w 595"/>
              <a:gd name="T39" fmla="*/ 2147483646 h 301"/>
              <a:gd name="T40" fmla="*/ 2147483646 w 595"/>
              <a:gd name="T41" fmla="*/ 2147483646 h 301"/>
              <a:gd name="T42" fmla="*/ 2147483646 w 595"/>
              <a:gd name="T43" fmla="*/ 0 h 301"/>
              <a:gd name="T44" fmla="*/ 2147483646 w 595"/>
              <a:gd name="T45" fmla="*/ 2147483646 h 301"/>
              <a:gd name="T46" fmla="*/ 2147483646 w 595"/>
              <a:gd name="T47" fmla="*/ 2147483646 h 301"/>
              <a:gd name="T48" fmla="*/ 2147483646 w 595"/>
              <a:gd name="T49" fmla="*/ 2147483646 h 301"/>
              <a:gd name="T50" fmla="*/ 2147483646 w 595"/>
              <a:gd name="T51" fmla="*/ 2147483646 h 301"/>
              <a:gd name="T52" fmla="*/ 2147483646 w 595"/>
              <a:gd name="T53" fmla="*/ 2147483646 h 301"/>
              <a:gd name="T54" fmla="*/ 0 w 595"/>
              <a:gd name="T55" fmla="*/ 2147483646 h 301"/>
              <a:gd name="T56" fmla="*/ 2147483646 w 595"/>
              <a:gd name="T57" fmla="*/ 2147483646 h 301"/>
              <a:gd name="T58" fmla="*/ 2147483646 w 595"/>
              <a:gd name="T59" fmla="*/ 2147483646 h 30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95" h="301">
                <a:moveTo>
                  <a:pt x="42" y="126"/>
                </a:moveTo>
                <a:lnTo>
                  <a:pt x="48" y="186"/>
                </a:lnTo>
                <a:lnTo>
                  <a:pt x="127" y="210"/>
                </a:lnTo>
                <a:lnTo>
                  <a:pt x="181" y="264"/>
                </a:lnTo>
                <a:lnTo>
                  <a:pt x="253" y="270"/>
                </a:lnTo>
                <a:lnTo>
                  <a:pt x="313" y="301"/>
                </a:lnTo>
                <a:lnTo>
                  <a:pt x="379" y="258"/>
                </a:lnTo>
                <a:lnTo>
                  <a:pt x="445" y="252"/>
                </a:lnTo>
                <a:lnTo>
                  <a:pt x="457" y="210"/>
                </a:lnTo>
                <a:lnTo>
                  <a:pt x="499" y="192"/>
                </a:lnTo>
                <a:lnTo>
                  <a:pt x="541" y="174"/>
                </a:lnTo>
                <a:lnTo>
                  <a:pt x="595" y="156"/>
                </a:lnTo>
                <a:lnTo>
                  <a:pt x="583" y="132"/>
                </a:lnTo>
                <a:lnTo>
                  <a:pt x="529" y="126"/>
                </a:lnTo>
                <a:lnTo>
                  <a:pt x="529" y="96"/>
                </a:lnTo>
                <a:lnTo>
                  <a:pt x="541" y="72"/>
                </a:lnTo>
                <a:lnTo>
                  <a:pt x="499" y="60"/>
                </a:lnTo>
                <a:lnTo>
                  <a:pt x="403" y="84"/>
                </a:lnTo>
                <a:lnTo>
                  <a:pt x="367" y="54"/>
                </a:lnTo>
                <a:lnTo>
                  <a:pt x="307" y="54"/>
                </a:lnTo>
                <a:lnTo>
                  <a:pt x="289" y="36"/>
                </a:lnTo>
                <a:lnTo>
                  <a:pt x="217" y="0"/>
                </a:lnTo>
                <a:lnTo>
                  <a:pt x="193" y="30"/>
                </a:lnTo>
                <a:lnTo>
                  <a:pt x="169" y="66"/>
                </a:lnTo>
                <a:lnTo>
                  <a:pt x="121" y="48"/>
                </a:lnTo>
                <a:lnTo>
                  <a:pt x="54" y="54"/>
                </a:lnTo>
                <a:lnTo>
                  <a:pt x="12" y="78"/>
                </a:lnTo>
                <a:lnTo>
                  <a:pt x="0" y="102"/>
                </a:lnTo>
                <a:lnTo>
                  <a:pt x="6" y="108"/>
                </a:lnTo>
                <a:lnTo>
                  <a:pt x="42" y="12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4" name="Line 449"/>
          <p:cNvSpPr>
            <a:spLocks noChangeShapeType="1"/>
          </p:cNvSpPr>
          <p:nvPr userDrawn="1"/>
        </p:nvSpPr>
        <p:spPr bwMode="auto">
          <a:xfrm>
            <a:off x="9811633" y="4161805"/>
            <a:ext cx="0" cy="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900"/>
          </a:p>
        </p:txBody>
      </p:sp>
      <p:sp>
        <p:nvSpPr>
          <p:cNvPr id="175" name="Freeform 506"/>
          <p:cNvSpPr>
            <a:spLocks/>
          </p:cNvSpPr>
          <p:nvPr userDrawn="1"/>
        </p:nvSpPr>
        <p:spPr bwMode="auto">
          <a:xfrm>
            <a:off x="10010618" y="3447436"/>
            <a:ext cx="165100" cy="155575"/>
          </a:xfrm>
          <a:custGeom>
            <a:avLst/>
            <a:gdLst>
              <a:gd name="T0" fmla="*/ 2147483646 w 78"/>
              <a:gd name="T1" fmla="*/ 2147483646 h 98"/>
              <a:gd name="T2" fmla="*/ 2147483646 w 78"/>
              <a:gd name="T3" fmla="*/ 2147483646 h 98"/>
              <a:gd name="T4" fmla="*/ 2147483646 w 78"/>
              <a:gd name="T5" fmla="*/ 2147483646 h 98"/>
              <a:gd name="T6" fmla="*/ 2147483646 w 78"/>
              <a:gd name="T7" fmla="*/ 2147483646 h 98"/>
              <a:gd name="T8" fmla="*/ 0 w 78"/>
              <a:gd name="T9" fmla="*/ 2147483646 h 98"/>
              <a:gd name="T10" fmla="*/ 0 w 78"/>
              <a:gd name="T11" fmla="*/ 2147483646 h 98"/>
              <a:gd name="T12" fmla="*/ 2147483646 w 78"/>
              <a:gd name="T13" fmla="*/ 2147483646 h 98"/>
              <a:gd name="T14" fmla="*/ 2147483646 w 78"/>
              <a:gd name="T15" fmla="*/ 2147483646 h 98"/>
              <a:gd name="T16" fmla="*/ 2147483646 w 78"/>
              <a:gd name="T17" fmla="*/ 2147483646 h 98"/>
              <a:gd name="T18" fmla="*/ 2147483646 w 78"/>
              <a:gd name="T19" fmla="*/ 2147483646 h 98"/>
              <a:gd name="T20" fmla="*/ 2147483646 w 78"/>
              <a:gd name="T21" fmla="*/ 2147483646 h 98"/>
              <a:gd name="T22" fmla="*/ 2147483646 w 78"/>
              <a:gd name="T23" fmla="*/ 2147483646 h 98"/>
              <a:gd name="T24" fmla="*/ 2147483646 w 78"/>
              <a:gd name="T25" fmla="*/ 2147483646 h 98"/>
              <a:gd name="T26" fmla="*/ 2147483646 w 78"/>
              <a:gd name="T27" fmla="*/ 2147483646 h 98"/>
              <a:gd name="T28" fmla="*/ 2147483646 w 78"/>
              <a:gd name="T29" fmla="*/ 2147483646 h 98"/>
              <a:gd name="T30" fmla="*/ 2147483646 w 78"/>
              <a:gd name="T31" fmla="*/ 2147483646 h 98"/>
              <a:gd name="T32" fmla="*/ 2147483646 w 78"/>
              <a:gd name="T33" fmla="*/ 2147483646 h 98"/>
              <a:gd name="T34" fmla="*/ 2147483646 w 78"/>
              <a:gd name="T35" fmla="*/ 2147483646 h 98"/>
              <a:gd name="T36" fmla="*/ 2147483646 w 78"/>
              <a:gd name="T37" fmla="*/ 2147483646 h 98"/>
              <a:gd name="T38" fmla="*/ 2147483646 w 78"/>
              <a:gd name="T39" fmla="*/ 2147483646 h 98"/>
              <a:gd name="T40" fmla="*/ 2147483646 w 78"/>
              <a:gd name="T41" fmla="*/ 2147483646 h 98"/>
              <a:gd name="T42" fmla="*/ 2147483646 w 78"/>
              <a:gd name="T43" fmla="*/ 2147483646 h 98"/>
              <a:gd name="T44" fmla="*/ 2147483646 w 78"/>
              <a:gd name="T45" fmla="*/ 2147483646 h 98"/>
              <a:gd name="T46" fmla="*/ 2147483646 w 78"/>
              <a:gd name="T47" fmla="*/ 2147483646 h 98"/>
              <a:gd name="T48" fmla="*/ 2147483646 w 78"/>
              <a:gd name="T49" fmla="*/ 2147483646 h 98"/>
              <a:gd name="T50" fmla="*/ 2147483646 w 78"/>
              <a:gd name="T51" fmla="*/ 2147483646 h 98"/>
              <a:gd name="T52" fmla="*/ 2147483646 w 78"/>
              <a:gd name="T53" fmla="*/ 2147483646 h 98"/>
              <a:gd name="T54" fmla="*/ 2147483646 w 78"/>
              <a:gd name="T55" fmla="*/ 2147483646 h 98"/>
              <a:gd name="T56" fmla="*/ 2147483646 w 78"/>
              <a:gd name="T57" fmla="*/ 2147483646 h 98"/>
              <a:gd name="T58" fmla="*/ 2147483646 w 78"/>
              <a:gd name="T59" fmla="*/ 2147483646 h 98"/>
              <a:gd name="T60" fmla="*/ 2147483646 w 78"/>
              <a:gd name="T61" fmla="*/ 2147483646 h 98"/>
              <a:gd name="T62" fmla="*/ 2147483646 w 78"/>
              <a:gd name="T63" fmla="*/ 0 h 98"/>
              <a:gd name="T64" fmla="*/ 2147483646 w 78"/>
              <a:gd name="T65" fmla="*/ 2147483646 h 9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78" h="98">
                <a:moveTo>
                  <a:pt x="32" y="12"/>
                </a:moveTo>
                <a:lnTo>
                  <a:pt x="34" y="32"/>
                </a:lnTo>
                <a:lnTo>
                  <a:pt x="20" y="22"/>
                </a:lnTo>
                <a:lnTo>
                  <a:pt x="6" y="34"/>
                </a:lnTo>
                <a:lnTo>
                  <a:pt x="0" y="56"/>
                </a:lnTo>
                <a:lnTo>
                  <a:pt x="6" y="56"/>
                </a:lnTo>
                <a:lnTo>
                  <a:pt x="10" y="56"/>
                </a:lnTo>
                <a:lnTo>
                  <a:pt x="30" y="70"/>
                </a:lnTo>
                <a:lnTo>
                  <a:pt x="34" y="84"/>
                </a:lnTo>
                <a:lnTo>
                  <a:pt x="36" y="92"/>
                </a:lnTo>
                <a:lnTo>
                  <a:pt x="40" y="98"/>
                </a:lnTo>
                <a:lnTo>
                  <a:pt x="70" y="88"/>
                </a:lnTo>
                <a:lnTo>
                  <a:pt x="70" y="84"/>
                </a:lnTo>
                <a:lnTo>
                  <a:pt x="68" y="82"/>
                </a:lnTo>
                <a:lnTo>
                  <a:pt x="66" y="78"/>
                </a:lnTo>
                <a:lnTo>
                  <a:pt x="64" y="76"/>
                </a:lnTo>
                <a:lnTo>
                  <a:pt x="64" y="60"/>
                </a:lnTo>
                <a:lnTo>
                  <a:pt x="64" y="46"/>
                </a:lnTo>
                <a:lnTo>
                  <a:pt x="54" y="26"/>
                </a:lnTo>
                <a:lnTo>
                  <a:pt x="64" y="16"/>
                </a:lnTo>
                <a:lnTo>
                  <a:pt x="78" y="4"/>
                </a:lnTo>
                <a:lnTo>
                  <a:pt x="52" y="0"/>
                </a:lnTo>
                <a:lnTo>
                  <a:pt x="32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6" name="Freeform 517"/>
          <p:cNvSpPr>
            <a:spLocks/>
          </p:cNvSpPr>
          <p:nvPr userDrawn="1"/>
        </p:nvSpPr>
        <p:spPr bwMode="auto">
          <a:xfrm>
            <a:off x="10074115" y="3587140"/>
            <a:ext cx="114300" cy="104775"/>
          </a:xfrm>
          <a:custGeom>
            <a:avLst/>
            <a:gdLst>
              <a:gd name="T0" fmla="*/ 2147483646 w 54"/>
              <a:gd name="T1" fmla="*/ 2147483646 h 66"/>
              <a:gd name="T2" fmla="*/ 2147483646 w 54"/>
              <a:gd name="T3" fmla="*/ 2147483646 h 66"/>
              <a:gd name="T4" fmla="*/ 2147483646 w 54"/>
              <a:gd name="T5" fmla="*/ 2147483646 h 66"/>
              <a:gd name="T6" fmla="*/ 2147483646 w 54"/>
              <a:gd name="T7" fmla="*/ 2147483646 h 66"/>
              <a:gd name="T8" fmla="*/ 0 w 54"/>
              <a:gd name="T9" fmla="*/ 2147483646 h 66"/>
              <a:gd name="T10" fmla="*/ 0 w 54"/>
              <a:gd name="T11" fmla="*/ 2147483646 h 66"/>
              <a:gd name="T12" fmla="*/ 2147483646 w 54"/>
              <a:gd name="T13" fmla="*/ 2147483646 h 66"/>
              <a:gd name="T14" fmla="*/ 2147483646 w 54"/>
              <a:gd name="T15" fmla="*/ 2147483646 h 66"/>
              <a:gd name="T16" fmla="*/ 2147483646 w 54"/>
              <a:gd name="T17" fmla="*/ 2147483646 h 66"/>
              <a:gd name="T18" fmla="*/ 2147483646 w 54"/>
              <a:gd name="T19" fmla="*/ 2147483646 h 66"/>
              <a:gd name="T20" fmla="*/ 2147483646 w 54"/>
              <a:gd name="T21" fmla="*/ 2147483646 h 66"/>
              <a:gd name="T22" fmla="*/ 2147483646 w 54"/>
              <a:gd name="T23" fmla="*/ 2147483646 h 66"/>
              <a:gd name="T24" fmla="*/ 2147483646 w 54"/>
              <a:gd name="T25" fmla="*/ 2147483646 h 66"/>
              <a:gd name="T26" fmla="*/ 2147483646 w 54"/>
              <a:gd name="T27" fmla="*/ 0 h 66"/>
              <a:gd name="T28" fmla="*/ 2147483646 w 54"/>
              <a:gd name="T29" fmla="*/ 2147483646 h 66"/>
              <a:gd name="T30" fmla="*/ 2147483646 w 54"/>
              <a:gd name="T31" fmla="*/ 2147483646 h 66"/>
              <a:gd name="T32" fmla="*/ 2147483646 w 54"/>
              <a:gd name="T33" fmla="*/ 2147483646 h 66"/>
              <a:gd name="T34" fmla="*/ 2147483646 w 54"/>
              <a:gd name="T35" fmla="*/ 2147483646 h 6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54" h="66">
                <a:moveTo>
                  <a:pt x="10" y="12"/>
                </a:moveTo>
                <a:lnTo>
                  <a:pt x="10" y="12"/>
                </a:lnTo>
                <a:lnTo>
                  <a:pt x="10" y="36"/>
                </a:lnTo>
                <a:lnTo>
                  <a:pt x="0" y="66"/>
                </a:lnTo>
                <a:lnTo>
                  <a:pt x="20" y="66"/>
                </a:lnTo>
                <a:lnTo>
                  <a:pt x="40" y="60"/>
                </a:lnTo>
                <a:lnTo>
                  <a:pt x="50" y="52"/>
                </a:lnTo>
                <a:lnTo>
                  <a:pt x="54" y="36"/>
                </a:lnTo>
                <a:lnTo>
                  <a:pt x="40" y="0"/>
                </a:lnTo>
                <a:lnTo>
                  <a:pt x="10" y="10"/>
                </a:lnTo>
                <a:lnTo>
                  <a:pt x="10" y="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77" name="Freeform 411"/>
          <p:cNvSpPr>
            <a:spLocks/>
          </p:cNvSpPr>
          <p:nvPr userDrawn="1"/>
        </p:nvSpPr>
        <p:spPr bwMode="auto">
          <a:xfrm>
            <a:off x="3783368" y="5320680"/>
            <a:ext cx="169333" cy="166688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0 h 114"/>
              <a:gd name="T6" fmla="*/ 2147483646 w 102"/>
              <a:gd name="T7" fmla="*/ 2147483646 h 114"/>
              <a:gd name="T8" fmla="*/ 0 w 102"/>
              <a:gd name="T9" fmla="*/ 2147483646 h 114"/>
              <a:gd name="T10" fmla="*/ 0 w 102"/>
              <a:gd name="T11" fmla="*/ 2147483646 h 114"/>
              <a:gd name="T12" fmla="*/ 2147483646 w 102"/>
              <a:gd name="T13" fmla="*/ 2147483646 h 114"/>
              <a:gd name="T14" fmla="*/ 2147483646 w 102"/>
              <a:gd name="T15" fmla="*/ 2147483646 h 114"/>
              <a:gd name="T16" fmla="*/ 2147483646 w 102"/>
              <a:gd name="T17" fmla="*/ 2147483646 h 114"/>
              <a:gd name="T18" fmla="*/ 2147483646 w 102"/>
              <a:gd name="T19" fmla="*/ 2147483646 h 114"/>
              <a:gd name="T20" fmla="*/ 2147483646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66" y="24"/>
                </a:moveTo>
                <a:lnTo>
                  <a:pt x="36" y="6"/>
                </a:lnTo>
                <a:lnTo>
                  <a:pt x="18" y="0"/>
                </a:lnTo>
                <a:lnTo>
                  <a:pt x="6" y="18"/>
                </a:lnTo>
                <a:lnTo>
                  <a:pt x="0" y="48"/>
                </a:lnTo>
                <a:lnTo>
                  <a:pt x="0" y="78"/>
                </a:lnTo>
                <a:lnTo>
                  <a:pt x="24" y="96"/>
                </a:lnTo>
                <a:lnTo>
                  <a:pt x="36" y="108"/>
                </a:lnTo>
                <a:lnTo>
                  <a:pt x="66" y="114"/>
                </a:lnTo>
                <a:lnTo>
                  <a:pt x="96" y="90"/>
                </a:lnTo>
                <a:lnTo>
                  <a:pt x="102" y="78"/>
                </a:lnTo>
                <a:lnTo>
                  <a:pt x="84" y="42"/>
                </a:lnTo>
                <a:lnTo>
                  <a:pt x="66" y="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8" name="Freeform 420"/>
          <p:cNvSpPr>
            <a:spLocks/>
          </p:cNvSpPr>
          <p:nvPr userDrawn="1"/>
        </p:nvSpPr>
        <p:spPr bwMode="auto">
          <a:xfrm>
            <a:off x="3053134" y="4630119"/>
            <a:ext cx="427567" cy="392112"/>
          </a:xfrm>
          <a:custGeom>
            <a:avLst/>
            <a:gdLst>
              <a:gd name="T0" fmla="*/ 2147483646 w 240"/>
              <a:gd name="T1" fmla="*/ 2147483646 h 337"/>
              <a:gd name="T2" fmla="*/ 2147483646 w 240"/>
              <a:gd name="T3" fmla="*/ 2147483646 h 337"/>
              <a:gd name="T4" fmla="*/ 2147483646 w 240"/>
              <a:gd name="T5" fmla="*/ 2147483646 h 337"/>
              <a:gd name="T6" fmla="*/ 2147483646 w 240"/>
              <a:gd name="T7" fmla="*/ 2147483646 h 337"/>
              <a:gd name="T8" fmla="*/ 2147483646 w 240"/>
              <a:gd name="T9" fmla="*/ 2147483646 h 337"/>
              <a:gd name="T10" fmla="*/ 2147483646 w 240"/>
              <a:gd name="T11" fmla="*/ 2147483646 h 337"/>
              <a:gd name="T12" fmla="*/ 2147483646 w 240"/>
              <a:gd name="T13" fmla="*/ 2147483646 h 337"/>
              <a:gd name="T14" fmla="*/ 2147483646 w 240"/>
              <a:gd name="T15" fmla="*/ 2147483646 h 337"/>
              <a:gd name="T16" fmla="*/ 2147483646 w 240"/>
              <a:gd name="T17" fmla="*/ 2147483646 h 337"/>
              <a:gd name="T18" fmla="*/ 2147483646 w 240"/>
              <a:gd name="T19" fmla="*/ 2147483646 h 337"/>
              <a:gd name="T20" fmla="*/ 2147483646 w 240"/>
              <a:gd name="T21" fmla="*/ 2147483646 h 337"/>
              <a:gd name="T22" fmla="*/ 2147483646 w 240"/>
              <a:gd name="T23" fmla="*/ 2147483646 h 337"/>
              <a:gd name="T24" fmla="*/ 2147483646 w 240"/>
              <a:gd name="T25" fmla="*/ 2147483646 h 337"/>
              <a:gd name="T26" fmla="*/ 2147483646 w 240"/>
              <a:gd name="T27" fmla="*/ 0 h 337"/>
              <a:gd name="T28" fmla="*/ 2147483646 w 240"/>
              <a:gd name="T29" fmla="*/ 0 h 337"/>
              <a:gd name="T30" fmla="*/ 2147483646 w 240"/>
              <a:gd name="T31" fmla="*/ 2147483646 h 337"/>
              <a:gd name="T32" fmla="*/ 2147483646 w 240"/>
              <a:gd name="T33" fmla="*/ 2147483646 h 337"/>
              <a:gd name="T34" fmla="*/ 2147483646 w 240"/>
              <a:gd name="T35" fmla="*/ 2147483646 h 337"/>
              <a:gd name="T36" fmla="*/ 2147483646 w 240"/>
              <a:gd name="T37" fmla="*/ 2147483646 h 337"/>
              <a:gd name="T38" fmla="*/ 2147483646 w 240"/>
              <a:gd name="T39" fmla="*/ 2147483646 h 337"/>
              <a:gd name="T40" fmla="*/ 2147483646 w 240"/>
              <a:gd name="T41" fmla="*/ 2147483646 h 337"/>
              <a:gd name="T42" fmla="*/ 0 w 240"/>
              <a:gd name="T43" fmla="*/ 2147483646 h 337"/>
              <a:gd name="T44" fmla="*/ 2147483646 w 240"/>
              <a:gd name="T45" fmla="*/ 2147483646 h 337"/>
              <a:gd name="T46" fmla="*/ 2147483646 w 240"/>
              <a:gd name="T47" fmla="*/ 2147483646 h 337"/>
              <a:gd name="T48" fmla="*/ 2147483646 w 240"/>
              <a:gd name="T49" fmla="*/ 2147483646 h 337"/>
              <a:gd name="T50" fmla="*/ 2147483646 w 240"/>
              <a:gd name="T51" fmla="*/ 2147483646 h 337"/>
              <a:gd name="T52" fmla="*/ 2147483646 w 240"/>
              <a:gd name="T53" fmla="*/ 2147483646 h 337"/>
              <a:gd name="T54" fmla="*/ 2147483646 w 240"/>
              <a:gd name="T55" fmla="*/ 2147483646 h 337"/>
              <a:gd name="T56" fmla="*/ 2147483646 w 240"/>
              <a:gd name="T57" fmla="*/ 2147483646 h 337"/>
              <a:gd name="T58" fmla="*/ 2147483646 w 240"/>
              <a:gd name="T59" fmla="*/ 2147483646 h 337"/>
              <a:gd name="T60" fmla="*/ 2147483646 w 240"/>
              <a:gd name="T61" fmla="*/ 2147483646 h 337"/>
              <a:gd name="T62" fmla="*/ 2147483646 w 240"/>
              <a:gd name="T63" fmla="*/ 2147483646 h 33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40" h="337">
                <a:moveTo>
                  <a:pt x="228" y="204"/>
                </a:moveTo>
                <a:lnTo>
                  <a:pt x="228" y="198"/>
                </a:lnTo>
                <a:lnTo>
                  <a:pt x="216" y="198"/>
                </a:lnTo>
                <a:lnTo>
                  <a:pt x="210" y="162"/>
                </a:lnTo>
                <a:lnTo>
                  <a:pt x="180" y="174"/>
                </a:lnTo>
                <a:lnTo>
                  <a:pt x="156" y="156"/>
                </a:lnTo>
                <a:lnTo>
                  <a:pt x="156" y="120"/>
                </a:lnTo>
                <a:lnTo>
                  <a:pt x="180" y="84"/>
                </a:lnTo>
                <a:lnTo>
                  <a:pt x="198" y="72"/>
                </a:lnTo>
                <a:lnTo>
                  <a:pt x="204" y="54"/>
                </a:lnTo>
                <a:lnTo>
                  <a:pt x="192" y="36"/>
                </a:lnTo>
                <a:lnTo>
                  <a:pt x="168" y="36"/>
                </a:lnTo>
                <a:lnTo>
                  <a:pt x="150" y="18"/>
                </a:lnTo>
                <a:lnTo>
                  <a:pt x="120" y="0"/>
                </a:lnTo>
                <a:lnTo>
                  <a:pt x="108" y="24"/>
                </a:lnTo>
                <a:lnTo>
                  <a:pt x="84" y="48"/>
                </a:lnTo>
                <a:lnTo>
                  <a:pt x="66" y="54"/>
                </a:lnTo>
                <a:lnTo>
                  <a:pt x="42" y="78"/>
                </a:lnTo>
                <a:lnTo>
                  <a:pt x="24" y="72"/>
                </a:lnTo>
                <a:lnTo>
                  <a:pt x="18" y="60"/>
                </a:lnTo>
                <a:lnTo>
                  <a:pt x="0" y="72"/>
                </a:lnTo>
                <a:lnTo>
                  <a:pt x="18" y="114"/>
                </a:lnTo>
                <a:lnTo>
                  <a:pt x="54" y="174"/>
                </a:lnTo>
                <a:lnTo>
                  <a:pt x="90" y="252"/>
                </a:lnTo>
                <a:lnTo>
                  <a:pt x="90" y="264"/>
                </a:lnTo>
                <a:lnTo>
                  <a:pt x="216" y="337"/>
                </a:lnTo>
                <a:lnTo>
                  <a:pt x="222" y="337"/>
                </a:lnTo>
                <a:lnTo>
                  <a:pt x="228" y="307"/>
                </a:lnTo>
                <a:lnTo>
                  <a:pt x="234" y="270"/>
                </a:lnTo>
                <a:lnTo>
                  <a:pt x="240" y="222"/>
                </a:lnTo>
                <a:lnTo>
                  <a:pt x="228" y="204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79" name="Freeform 413"/>
          <p:cNvSpPr>
            <a:spLocks/>
          </p:cNvSpPr>
          <p:nvPr userDrawn="1"/>
        </p:nvSpPr>
        <p:spPr bwMode="auto">
          <a:xfrm>
            <a:off x="3326179" y="4506305"/>
            <a:ext cx="1178983" cy="911225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2147483646 h 10000"/>
              <a:gd name="T24" fmla="*/ 2147483646 w 10000"/>
              <a:gd name="T25" fmla="*/ 2147483646 h 10000"/>
              <a:gd name="T26" fmla="*/ 2147483646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2147483646 w 10000"/>
              <a:gd name="T41" fmla="*/ 2147483646 h 10000"/>
              <a:gd name="T42" fmla="*/ 2147483646 w 10000"/>
              <a:gd name="T43" fmla="*/ 2147483646 h 10000"/>
              <a:gd name="T44" fmla="*/ 2147483646 w 10000"/>
              <a:gd name="T45" fmla="*/ 2147483646 h 10000"/>
              <a:gd name="T46" fmla="*/ 2147483646 w 10000"/>
              <a:gd name="T47" fmla="*/ 2147483646 h 10000"/>
              <a:gd name="T48" fmla="*/ 2147483646 w 10000"/>
              <a:gd name="T49" fmla="*/ 0 h 10000"/>
              <a:gd name="T50" fmla="*/ 2147483646 w 10000"/>
              <a:gd name="T51" fmla="*/ 2147483646 h 10000"/>
              <a:gd name="T52" fmla="*/ 2147483646 w 10000"/>
              <a:gd name="T53" fmla="*/ 2147483646 h 10000"/>
              <a:gd name="T54" fmla="*/ 2147483646 w 10000"/>
              <a:gd name="T55" fmla="*/ 2147483646 h 10000"/>
              <a:gd name="T56" fmla="*/ 2147483646 w 10000"/>
              <a:gd name="T57" fmla="*/ 2147483646 h 10000"/>
              <a:gd name="T58" fmla="*/ 2147483646 w 10000"/>
              <a:gd name="T59" fmla="*/ 2147483646 h 10000"/>
              <a:gd name="T60" fmla="*/ 2147483646 w 10000"/>
              <a:gd name="T61" fmla="*/ 2147483646 h 10000"/>
              <a:gd name="T62" fmla="*/ 0 w 10000"/>
              <a:gd name="T63" fmla="*/ 2147483646 h 10000"/>
              <a:gd name="T64" fmla="*/ 2147483646 w 10000"/>
              <a:gd name="T65" fmla="*/ 2147483646 h 10000"/>
              <a:gd name="T66" fmla="*/ 2147483646 w 10000"/>
              <a:gd name="T67" fmla="*/ 2147483646 h 10000"/>
              <a:gd name="T68" fmla="*/ 2147483646 w 10000"/>
              <a:gd name="T69" fmla="*/ 2147483646 h 10000"/>
              <a:gd name="T70" fmla="*/ 2147483646 w 10000"/>
              <a:gd name="T71" fmla="*/ 2147483646 h 10000"/>
              <a:gd name="T72" fmla="*/ 2147483646 w 10000"/>
              <a:gd name="T73" fmla="*/ 2147483646 h 10000"/>
              <a:gd name="T74" fmla="*/ 2147483646 w 10000"/>
              <a:gd name="T75" fmla="*/ 2147483646 h 10000"/>
              <a:gd name="T76" fmla="*/ 2147483646 w 10000"/>
              <a:gd name="T77" fmla="*/ 2147483646 h 10000"/>
              <a:gd name="T78" fmla="*/ 2147483646 w 10000"/>
              <a:gd name="T79" fmla="*/ 2147483646 h 10000"/>
              <a:gd name="T80" fmla="*/ 2147483646 w 10000"/>
              <a:gd name="T81" fmla="*/ 2147483646 h 100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0000" h="10000">
                <a:moveTo>
                  <a:pt x="5000" y="7769"/>
                </a:moveTo>
                <a:cubicBezTo>
                  <a:pt x="5027" y="7795"/>
                  <a:pt x="5055" y="7820"/>
                  <a:pt x="5082" y="7846"/>
                </a:cubicBezTo>
                <a:cubicBezTo>
                  <a:pt x="5027" y="8000"/>
                  <a:pt x="4973" y="8154"/>
                  <a:pt x="4918" y="8308"/>
                </a:cubicBezTo>
                <a:lnTo>
                  <a:pt x="4672" y="8462"/>
                </a:lnTo>
                <a:lnTo>
                  <a:pt x="4098" y="9000"/>
                </a:lnTo>
                <a:lnTo>
                  <a:pt x="4180" y="9000"/>
                </a:lnTo>
                <a:lnTo>
                  <a:pt x="4098" y="9000"/>
                </a:lnTo>
                <a:lnTo>
                  <a:pt x="4344" y="9077"/>
                </a:lnTo>
                <a:lnTo>
                  <a:pt x="4754" y="9308"/>
                </a:lnTo>
                <a:lnTo>
                  <a:pt x="5000" y="9538"/>
                </a:lnTo>
                <a:lnTo>
                  <a:pt x="5246" y="10000"/>
                </a:lnTo>
                <a:cubicBezTo>
                  <a:pt x="5273" y="9923"/>
                  <a:pt x="5301" y="9846"/>
                  <a:pt x="5328" y="9769"/>
                </a:cubicBezTo>
                <a:lnTo>
                  <a:pt x="5656" y="9462"/>
                </a:lnTo>
                <a:lnTo>
                  <a:pt x="6066" y="9077"/>
                </a:lnTo>
                <a:lnTo>
                  <a:pt x="6393" y="8077"/>
                </a:lnTo>
                <a:lnTo>
                  <a:pt x="6639" y="7615"/>
                </a:lnTo>
                <a:lnTo>
                  <a:pt x="7541" y="7077"/>
                </a:lnTo>
                <a:lnTo>
                  <a:pt x="8115" y="7000"/>
                </a:lnTo>
                <a:lnTo>
                  <a:pt x="8279" y="6923"/>
                </a:lnTo>
                <a:lnTo>
                  <a:pt x="8443" y="6615"/>
                </a:lnTo>
                <a:cubicBezTo>
                  <a:pt x="8470" y="6513"/>
                  <a:pt x="8498" y="6410"/>
                  <a:pt x="8525" y="6308"/>
                </a:cubicBezTo>
                <a:cubicBezTo>
                  <a:pt x="8607" y="6180"/>
                  <a:pt x="8688" y="6051"/>
                  <a:pt x="8770" y="5923"/>
                </a:cubicBezTo>
                <a:cubicBezTo>
                  <a:pt x="8797" y="5872"/>
                  <a:pt x="8825" y="5820"/>
                  <a:pt x="8852" y="5769"/>
                </a:cubicBezTo>
                <a:cubicBezTo>
                  <a:pt x="8879" y="5333"/>
                  <a:pt x="8907" y="4898"/>
                  <a:pt x="8934" y="4462"/>
                </a:cubicBezTo>
                <a:lnTo>
                  <a:pt x="9180" y="4385"/>
                </a:lnTo>
                <a:lnTo>
                  <a:pt x="10000" y="3385"/>
                </a:lnTo>
                <a:lnTo>
                  <a:pt x="10000" y="3154"/>
                </a:lnTo>
                <a:cubicBezTo>
                  <a:pt x="9945" y="2974"/>
                  <a:pt x="9891" y="2795"/>
                  <a:pt x="9836" y="2615"/>
                </a:cubicBezTo>
                <a:lnTo>
                  <a:pt x="9344" y="2462"/>
                </a:lnTo>
                <a:lnTo>
                  <a:pt x="8607" y="2077"/>
                </a:lnTo>
                <a:lnTo>
                  <a:pt x="7787" y="2000"/>
                </a:lnTo>
                <a:lnTo>
                  <a:pt x="7541" y="1923"/>
                </a:lnTo>
                <a:lnTo>
                  <a:pt x="7377" y="1692"/>
                </a:lnTo>
                <a:lnTo>
                  <a:pt x="6721" y="1462"/>
                </a:lnTo>
                <a:lnTo>
                  <a:pt x="6148" y="1154"/>
                </a:lnTo>
                <a:cubicBezTo>
                  <a:pt x="6121" y="1051"/>
                  <a:pt x="6093" y="949"/>
                  <a:pt x="6066" y="846"/>
                </a:cubicBezTo>
                <a:lnTo>
                  <a:pt x="5820" y="231"/>
                </a:lnTo>
                <a:lnTo>
                  <a:pt x="5738" y="231"/>
                </a:lnTo>
                <a:lnTo>
                  <a:pt x="5410" y="692"/>
                </a:lnTo>
                <a:lnTo>
                  <a:pt x="5082" y="846"/>
                </a:lnTo>
                <a:cubicBezTo>
                  <a:pt x="5055" y="820"/>
                  <a:pt x="5027" y="795"/>
                  <a:pt x="5000" y="769"/>
                </a:cubicBezTo>
                <a:lnTo>
                  <a:pt x="4590" y="769"/>
                </a:lnTo>
                <a:lnTo>
                  <a:pt x="4426" y="846"/>
                </a:lnTo>
                <a:lnTo>
                  <a:pt x="4344" y="846"/>
                </a:lnTo>
                <a:lnTo>
                  <a:pt x="3934" y="923"/>
                </a:lnTo>
                <a:lnTo>
                  <a:pt x="3689" y="1000"/>
                </a:lnTo>
                <a:lnTo>
                  <a:pt x="3443" y="769"/>
                </a:lnTo>
                <a:cubicBezTo>
                  <a:pt x="3470" y="615"/>
                  <a:pt x="3498" y="462"/>
                  <a:pt x="3525" y="308"/>
                </a:cubicBezTo>
                <a:lnTo>
                  <a:pt x="3361" y="77"/>
                </a:lnTo>
                <a:lnTo>
                  <a:pt x="3197" y="0"/>
                </a:lnTo>
                <a:cubicBezTo>
                  <a:pt x="3224" y="51"/>
                  <a:pt x="3252" y="103"/>
                  <a:pt x="3279" y="154"/>
                </a:cubicBezTo>
                <a:lnTo>
                  <a:pt x="2869" y="308"/>
                </a:lnTo>
                <a:lnTo>
                  <a:pt x="2213" y="308"/>
                </a:lnTo>
                <a:lnTo>
                  <a:pt x="2459" y="692"/>
                </a:lnTo>
                <a:cubicBezTo>
                  <a:pt x="2486" y="769"/>
                  <a:pt x="2514" y="846"/>
                  <a:pt x="2541" y="923"/>
                </a:cubicBezTo>
                <a:lnTo>
                  <a:pt x="1803" y="1154"/>
                </a:lnTo>
                <a:lnTo>
                  <a:pt x="1557" y="923"/>
                </a:lnTo>
                <a:lnTo>
                  <a:pt x="902" y="1077"/>
                </a:lnTo>
                <a:cubicBezTo>
                  <a:pt x="929" y="1205"/>
                  <a:pt x="957" y="1334"/>
                  <a:pt x="984" y="1462"/>
                </a:cubicBezTo>
                <a:cubicBezTo>
                  <a:pt x="929" y="1744"/>
                  <a:pt x="875" y="2026"/>
                  <a:pt x="820" y="2308"/>
                </a:cubicBezTo>
                <a:cubicBezTo>
                  <a:pt x="765" y="2257"/>
                  <a:pt x="711" y="2205"/>
                  <a:pt x="656" y="2154"/>
                </a:cubicBezTo>
                <a:cubicBezTo>
                  <a:pt x="629" y="2231"/>
                  <a:pt x="601" y="2308"/>
                  <a:pt x="574" y="2385"/>
                </a:cubicBezTo>
                <a:lnTo>
                  <a:pt x="328" y="2538"/>
                </a:lnTo>
                <a:lnTo>
                  <a:pt x="0" y="3000"/>
                </a:lnTo>
                <a:lnTo>
                  <a:pt x="0" y="3462"/>
                </a:lnTo>
                <a:lnTo>
                  <a:pt x="328" y="3692"/>
                </a:lnTo>
                <a:lnTo>
                  <a:pt x="738" y="3538"/>
                </a:lnTo>
                <a:cubicBezTo>
                  <a:pt x="765" y="3692"/>
                  <a:pt x="793" y="3846"/>
                  <a:pt x="820" y="4000"/>
                </a:cubicBezTo>
                <a:lnTo>
                  <a:pt x="984" y="4000"/>
                </a:lnTo>
                <a:lnTo>
                  <a:pt x="984" y="4077"/>
                </a:lnTo>
                <a:cubicBezTo>
                  <a:pt x="1311" y="4000"/>
                  <a:pt x="1240" y="3993"/>
                  <a:pt x="1311" y="4000"/>
                </a:cubicBezTo>
                <a:cubicBezTo>
                  <a:pt x="1382" y="4007"/>
                  <a:pt x="1378" y="4124"/>
                  <a:pt x="1411" y="4121"/>
                </a:cubicBezTo>
                <a:cubicBezTo>
                  <a:pt x="1487" y="4047"/>
                  <a:pt x="1644" y="3939"/>
                  <a:pt x="1720" y="3900"/>
                </a:cubicBezTo>
                <a:cubicBezTo>
                  <a:pt x="1796" y="3861"/>
                  <a:pt x="1787" y="3873"/>
                  <a:pt x="1869" y="3886"/>
                </a:cubicBezTo>
                <a:cubicBezTo>
                  <a:pt x="1951" y="3899"/>
                  <a:pt x="2074" y="3776"/>
                  <a:pt x="2131" y="3846"/>
                </a:cubicBezTo>
                <a:cubicBezTo>
                  <a:pt x="2188" y="3916"/>
                  <a:pt x="2186" y="4154"/>
                  <a:pt x="2213" y="4308"/>
                </a:cubicBezTo>
                <a:lnTo>
                  <a:pt x="2705" y="4538"/>
                </a:lnTo>
                <a:lnTo>
                  <a:pt x="3279" y="4769"/>
                </a:lnTo>
                <a:lnTo>
                  <a:pt x="3279" y="5077"/>
                </a:lnTo>
                <a:lnTo>
                  <a:pt x="3443" y="5308"/>
                </a:lnTo>
                <a:cubicBezTo>
                  <a:pt x="3525" y="5308"/>
                  <a:pt x="3934" y="5385"/>
                  <a:pt x="3934" y="5385"/>
                </a:cubicBezTo>
                <a:lnTo>
                  <a:pt x="3934" y="5692"/>
                </a:lnTo>
                <a:lnTo>
                  <a:pt x="3934" y="6231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0" name="Freeform 409"/>
          <p:cNvSpPr>
            <a:spLocks/>
          </p:cNvSpPr>
          <p:nvPr userDrawn="1"/>
        </p:nvSpPr>
        <p:spPr bwMode="auto">
          <a:xfrm>
            <a:off x="3309250" y="5107961"/>
            <a:ext cx="630767" cy="947739"/>
          </a:xfrm>
          <a:custGeom>
            <a:avLst/>
            <a:gdLst>
              <a:gd name="T0" fmla="*/ 2147483646 w 10000"/>
              <a:gd name="T1" fmla="*/ 2147483646 h 10001"/>
              <a:gd name="T2" fmla="*/ 2147483646 w 10000"/>
              <a:gd name="T3" fmla="*/ 2147483646 h 10001"/>
              <a:gd name="T4" fmla="*/ 2147483646 w 10000"/>
              <a:gd name="T5" fmla="*/ 2147483646 h 10001"/>
              <a:gd name="T6" fmla="*/ 2147483646 w 10000"/>
              <a:gd name="T7" fmla="*/ 2147483646 h 10001"/>
              <a:gd name="T8" fmla="*/ 2147483646 w 10000"/>
              <a:gd name="T9" fmla="*/ 2147483646 h 10001"/>
              <a:gd name="T10" fmla="*/ 2147483646 w 10000"/>
              <a:gd name="T11" fmla="*/ 2147483646 h 10001"/>
              <a:gd name="T12" fmla="*/ 2147483646 w 10000"/>
              <a:gd name="T13" fmla="*/ 2147483646 h 10001"/>
              <a:gd name="T14" fmla="*/ 2147483646 w 10000"/>
              <a:gd name="T15" fmla="*/ 2147483646 h 10001"/>
              <a:gd name="T16" fmla="*/ 2147483646 w 10000"/>
              <a:gd name="T17" fmla="*/ 2147483646 h 10001"/>
              <a:gd name="T18" fmla="*/ 2147483646 w 10000"/>
              <a:gd name="T19" fmla="*/ 2147483646 h 10001"/>
              <a:gd name="T20" fmla="*/ 2147483646 w 10000"/>
              <a:gd name="T21" fmla="*/ 2147483646 h 10001"/>
              <a:gd name="T22" fmla="*/ 2147483646 w 10000"/>
              <a:gd name="T23" fmla="*/ 2147483646 h 10001"/>
              <a:gd name="T24" fmla="*/ 2147483646 w 10000"/>
              <a:gd name="T25" fmla="*/ 2147483646 h 10001"/>
              <a:gd name="T26" fmla="*/ 2147483646 w 10000"/>
              <a:gd name="T27" fmla="*/ 2147483646 h 10001"/>
              <a:gd name="T28" fmla="*/ 2147483646 w 10000"/>
              <a:gd name="T29" fmla="*/ 0 h 10001"/>
              <a:gd name="T30" fmla="*/ 2147483646 w 10000"/>
              <a:gd name="T31" fmla="*/ 2147483646 h 10001"/>
              <a:gd name="T32" fmla="*/ 2147483646 w 10000"/>
              <a:gd name="T33" fmla="*/ 2147483646 h 10001"/>
              <a:gd name="T34" fmla="*/ 2147483646 w 10000"/>
              <a:gd name="T35" fmla="*/ 2147483646 h 10001"/>
              <a:gd name="T36" fmla="*/ 2147483646 w 10000"/>
              <a:gd name="T37" fmla="*/ 2147483646 h 10001"/>
              <a:gd name="T38" fmla="*/ 2147483646 w 10000"/>
              <a:gd name="T39" fmla="*/ 2147483646 h 10001"/>
              <a:gd name="T40" fmla="*/ 2147483646 w 10000"/>
              <a:gd name="T41" fmla="*/ 2147483646 h 10001"/>
              <a:gd name="T42" fmla="*/ 2147483646 w 10000"/>
              <a:gd name="T43" fmla="*/ 2147483646 h 10001"/>
              <a:gd name="T44" fmla="*/ 2147483646 w 10000"/>
              <a:gd name="T45" fmla="*/ 2147483646 h 10001"/>
              <a:gd name="T46" fmla="*/ 2147483646 w 10000"/>
              <a:gd name="T47" fmla="*/ 2147483646 h 10001"/>
              <a:gd name="T48" fmla="*/ 2147483646 w 10000"/>
              <a:gd name="T49" fmla="*/ 2147483646 h 10001"/>
              <a:gd name="T50" fmla="*/ 2147483646 w 10000"/>
              <a:gd name="T51" fmla="*/ 2147483646 h 10001"/>
              <a:gd name="T52" fmla="*/ 2147483646 w 10000"/>
              <a:gd name="T53" fmla="*/ 2147483646 h 10001"/>
              <a:gd name="T54" fmla="*/ 2147483646 w 10000"/>
              <a:gd name="T55" fmla="*/ 2147483646 h 10001"/>
              <a:gd name="T56" fmla="*/ 2147483646 w 10000"/>
              <a:gd name="T57" fmla="*/ 2147483646 h 10001"/>
              <a:gd name="T58" fmla="*/ 2147483646 w 10000"/>
              <a:gd name="T59" fmla="*/ 2147483646 h 10001"/>
              <a:gd name="T60" fmla="*/ 2147483646 w 10000"/>
              <a:gd name="T61" fmla="*/ 2147483646 h 10001"/>
              <a:gd name="T62" fmla="*/ 2147483646 w 10000"/>
              <a:gd name="T63" fmla="*/ 2147483646 h 10001"/>
              <a:gd name="T64" fmla="*/ 2147483646 w 10000"/>
              <a:gd name="T65" fmla="*/ 2147483646 h 10001"/>
              <a:gd name="T66" fmla="*/ 0 w 10000"/>
              <a:gd name="T67" fmla="*/ 2147483646 h 10001"/>
              <a:gd name="T68" fmla="*/ 2147483646 w 10000"/>
              <a:gd name="T69" fmla="*/ 2147483646 h 10001"/>
              <a:gd name="T70" fmla="*/ 2147483646 w 10000"/>
              <a:gd name="T71" fmla="*/ 2147483646 h 10001"/>
              <a:gd name="T72" fmla="*/ 2147483646 w 10000"/>
              <a:gd name="T73" fmla="*/ 2147483646 h 10001"/>
              <a:gd name="T74" fmla="*/ 2147483646 w 10000"/>
              <a:gd name="T75" fmla="*/ 2147483646 h 10001"/>
              <a:gd name="T76" fmla="*/ 2147483646 w 10000"/>
              <a:gd name="T77" fmla="*/ 2147483646 h 10001"/>
              <a:gd name="T78" fmla="*/ 2147483646 w 10000"/>
              <a:gd name="T79" fmla="*/ 2147483646 h 10001"/>
              <a:gd name="T80" fmla="*/ 2147483646 w 10000"/>
              <a:gd name="T81" fmla="*/ 2147483646 h 10001"/>
              <a:gd name="T82" fmla="*/ 2147483646 w 10000"/>
              <a:gd name="T83" fmla="*/ 2147483646 h 10001"/>
              <a:gd name="T84" fmla="*/ 2147483646 w 10000"/>
              <a:gd name="T85" fmla="*/ 2147483646 h 10001"/>
              <a:gd name="T86" fmla="*/ 2147483646 w 10000"/>
              <a:gd name="T87" fmla="*/ 2147483646 h 10001"/>
              <a:gd name="T88" fmla="*/ 2147483646 w 10000"/>
              <a:gd name="T89" fmla="*/ 2147483646 h 10001"/>
              <a:gd name="T90" fmla="*/ 2147483646 w 10000"/>
              <a:gd name="T91" fmla="*/ 2147483646 h 10001"/>
              <a:gd name="T92" fmla="*/ 2147483646 w 10000"/>
              <a:gd name="T93" fmla="*/ 2147483646 h 10001"/>
              <a:gd name="T94" fmla="*/ 2147483646 w 10000"/>
              <a:gd name="T95" fmla="*/ 2147483646 h 10001"/>
              <a:gd name="T96" fmla="*/ 2147483646 w 10000"/>
              <a:gd name="T97" fmla="*/ 2147483646 h 10001"/>
              <a:gd name="T98" fmla="*/ 2147483646 w 10000"/>
              <a:gd name="T99" fmla="*/ 2147483646 h 10001"/>
              <a:gd name="T100" fmla="*/ 2147483646 w 10000"/>
              <a:gd name="T101" fmla="*/ 2147483646 h 10001"/>
              <a:gd name="T102" fmla="*/ 2147483646 w 10000"/>
              <a:gd name="T103" fmla="*/ 2147483646 h 10001"/>
              <a:gd name="T104" fmla="*/ 2147483646 w 10000"/>
              <a:gd name="T105" fmla="*/ 2147483646 h 10001"/>
              <a:gd name="T106" fmla="*/ 2147483646 w 10000"/>
              <a:gd name="T107" fmla="*/ 2147483646 h 10001"/>
              <a:gd name="T108" fmla="*/ 2147483646 w 10000"/>
              <a:gd name="T109" fmla="*/ 2147483646 h 10001"/>
              <a:gd name="T110" fmla="*/ 2147483646 w 10000"/>
              <a:gd name="T111" fmla="*/ 2147483646 h 10001"/>
              <a:gd name="T112" fmla="*/ 2147483646 w 10000"/>
              <a:gd name="T113" fmla="*/ 2147483646 h 10001"/>
              <a:gd name="T114" fmla="*/ 2147483646 w 10000"/>
              <a:gd name="T115" fmla="*/ 2147483646 h 10001"/>
              <a:gd name="T116" fmla="*/ 2147483646 w 10000"/>
              <a:gd name="T117" fmla="*/ 2147483646 h 10001"/>
              <a:gd name="T118" fmla="*/ 2147483646 w 10000"/>
              <a:gd name="T119" fmla="*/ 2147483646 h 10001"/>
              <a:gd name="T120" fmla="*/ 2147483646 w 10000"/>
              <a:gd name="T121" fmla="*/ 2147483646 h 10001"/>
              <a:gd name="T122" fmla="*/ 2147483646 w 10000"/>
              <a:gd name="T123" fmla="*/ 2147483646 h 10001"/>
              <a:gd name="T124" fmla="*/ 2147483646 w 10000"/>
              <a:gd name="T125" fmla="*/ 2147483646 h 1000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0000" h="10001">
                <a:moveTo>
                  <a:pt x="7581" y="2950"/>
                </a:moveTo>
                <a:cubicBezTo>
                  <a:pt x="7635" y="2818"/>
                  <a:pt x="7688" y="2685"/>
                  <a:pt x="7742" y="2552"/>
                </a:cubicBezTo>
                <a:lnTo>
                  <a:pt x="8065" y="2312"/>
                </a:lnTo>
                <a:lnTo>
                  <a:pt x="9194" y="1754"/>
                </a:lnTo>
                <a:lnTo>
                  <a:pt x="9677" y="1595"/>
                </a:lnTo>
                <a:lnTo>
                  <a:pt x="10000" y="1116"/>
                </a:lnTo>
                <a:lnTo>
                  <a:pt x="9839" y="1037"/>
                </a:lnTo>
                <a:lnTo>
                  <a:pt x="9355" y="1197"/>
                </a:lnTo>
                <a:lnTo>
                  <a:pt x="8387" y="1435"/>
                </a:lnTo>
                <a:lnTo>
                  <a:pt x="7581" y="1356"/>
                </a:lnTo>
                <a:cubicBezTo>
                  <a:pt x="7635" y="1170"/>
                  <a:pt x="7688" y="983"/>
                  <a:pt x="7742" y="797"/>
                </a:cubicBezTo>
                <a:lnTo>
                  <a:pt x="7258" y="638"/>
                </a:lnTo>
                <a:lnTo>
                  <a:pt x="6290" y="479"/>
                </a:lnTo>
                <a:lnTo>
                  <a:pt x="5806" y="319"/>
                </a:lnTo>
                <a:lnTo>
                  <a:pt x="5323" y="0"/>
                </a:lnTo>
                <a:lnTo>
                  <a:pt x="4677" y="81"/>
                </a:lnTo>
                <a:lnTo>
                  <a:pt x="4516" y="159"/>
                </a:lnTo>
                <a:lnTo>
                  <a:pt x="3710" y="81"/>
                </a:lnTo>
                <a:cubicBezTo>
                  <a:pt x="3387" y="81"/>
                  <a:pt x="3476" y="72"/>
                  <a:pt x="3387" y="81"/>
                </a:cubicBezTo>
                <a:cubicBezTo>
                  <a:pt x="3298" y="89"/>
                  <a:pt x="3178" y="131"/>
                  <a:pt x="3178" y="131"/>
                </a:cubicBezTo>
                <a:cubicBezTo>
                  <a:pt x="3339" y="211"/>
                  <a:pt x="3245" y="168"/>
                  <a:pt x="3226" y="240"/>
                </a:cubicBezTo>
                <a:cubicBezTo>
                  <a:pt x="3207" y="310"/>
                  <a:pt x="3065" y="558"/>
                  <a:pt x="3065" y="558"/>
                </a:cubicBezTo>
                <a:lnTo>
                  <a:pt x="2581" y="797"/>
                </a:lnTo>
                <a:lnTo>
                  <a:pt x="2581" y="1275"/>
                </a:lnTo>
                <a:lnTo>
                  <a:pt x="2258" y="1595"/>
                </a:lnTo>
                <a:lnTo>
                  <a:pt x="1774" y="2631"/>
                </a:lnTo>
                <a:cubicBezTo>
                  <a:pt x="1828" y="2896"/>
                  <a:pt x="1881" y="3163"/>
                  <a:pt x="1935" y="3428"/>
                </a:cubicBezTo>
                <a:lnTo>
                  <a:pt x="968" y="4466"/>
                </a:lnTo>
                <a:lnTo>
                  <a:pt x="806" y="5582"/>
                </a:lnTo>
                <a:lnTo>
                  <a:pt x="806" y="6141"/>
                </a:lnTo>
                <a:cubicBezTo>
                  <a:pt x="752" y="6327"/>
                  <a:pt x="699" y="6514"/>
                  <a:pt x="645" y="6699"/>
                </a:cubicBezTo>
                <a:lnTo>
                  <a:pt x="968" y="7019"/>
                </a:lnTo>
                <a:lnTo>
                  <a:pt x="484" y="8294"/>
                </a:lnTo>
                <a:lnTo>
                  <a:pt x="0" y="8852"/>
                </a:lnTo>
                <a:cubicBezTo>
                  <a:pt x="54" y="8985"/>
                  <a:pt x="47" y="9085"/>
                  <a:pt x="161" y="9251"/>
                </a:cubicBezTo>
                <a:cubicBezTo>
                  <a:pt x="275" y="9417"/>
                  <a:pt x="316" y="9724"/>
                  <a:pt x="685" y="9848"/>
                </a:cubicBezTo>
                <a:cubicBezTo>
                  <a:pt x="1054" y="9973"/>
                  <a:pt x="2126" y="10011"/>
                  <a:pt x="2375" y="10000"/>
                </a:cubicBezTo>
                <a:cubicBezTo>
                  <a:pt x="2624" y="9989"/>
                  <a:pt x="2202" y="9881"/>
                  <a:pt x="2182" y="9783"/>
                </a:cubicBezTo>
                <a:cubicBezTo>
                  <a:pt x="2163" y="9685"/>
                  <a:pt x="2172" y="9527"/>
                  <a:pt x="2258" y="9410"/>
                </a:cubicBezTo>
                <a:cubicBezTo>
                  <a:pt x="2345" y="9293"/>
                  <a:pt x="2550" y="9220"/>
                  <a:pt x="2701" y="9082"/>
                </a:cubicBezTo>
                <a:cubicBezTo>
                  <a:pt x="2852" y="8944"/>
                  <a:pt x="3004" y="8707"/>
                  <a:pt x="3165" y="8584"/>
                </a:cubicBezTo>
                <a:cubicBezTo>
                  <a:pt x="3326" y="8461"/>
                  <a:pt x="3550" y="8459"/>
                  <a:pt x="3668" y="8344"/>
                </a:cubicBezTo>
                <a:cubicBezTo>
                  <a:pt x="3786" y="8229"/>
                  <a:pt x="3918" y="7996"/>
                  <a:pt x="3871" y="7895"/>
                </a:cubicBezTo>
                <a:cubicBezTo>
                  <a:pt x="3824" y="7794"/>
                  <a:pt x="3548" y="7789"/>
                  <a:pt x="3387" y="7736"/>
                </a:cubicBezTo>
                <a:cubicBezTo>
                  <a:pt x="3280" y="7629"/>
                  <a:pt x="3000" y="7495"/>
                  <a:pt x="3065" y="7416"/>
                </a:cubicBezTo>
                <a:cubicBezTo>
                  <a:pt x="3130" y="7337"/>
                  <a:pt x="3541" y="7312"/>
                  <a:pt x="3779" y="7260"/>
                </a:cubicBezTo>
                <a:cubicBezTo>
                  <a:pt x="3810" y="7153"/>
                  <a:pt x="3875" y="7075"/>
                  <a:pt x="3971" y="6968"/>
                </a:cubicBezTo>
                <a:cubicBezTo>
                  <a:pt x="4067" y="6861"/>
                  <a:pt x="4220" y="6700"/>
                  <a:pt x="4355" y="6620"/>
                </a:cubicBezTo>
                <a:cubicBezTo>
                  <a:pt x="4490" y="6540"/>
                  <a:pt x="4699" y="6570"/>
                  <a:pt x="4780" y="6490"/>
                </a:cubicBezTo>
                <a:cubicBezTo>
                  <a:pt x="4861" y="6410"/>
                  <a:pt x="4853" y="6226"/>
                  <a:pt x="4839" y="6141"/>
                </a:cubicBezTo>
                <a:cubicBezTo>
                  <a:pt x="5323" y="5822"/>
                  <a:pt x="5348" y="5984"/>
                  <a:pt x="5437" y="5921"/>
                </a:cubicBezTo>
                <a:cubicBezTo>
                  <a:pt x="5526" y="5858"/>
                  <a:pt x="5368" y="5818"/>
                  <a:pt x="5376" y="5762"/>
                </a:cubicBezTo>
                <a:cubicBezTo>
                  <a:pt x="5384" y="5706"/>
                  <a:pt x="5412" y="5665"/>
                  <a:pt x="5484" y="5582"/>
                </a:cubicBezTo>
                <a:cubicBezTo>
                  <a:pt x="5556" y="5499"/>
                  <a:pt x="5622" y="5319"/>
                  <a:pt x="5806" y="5264"/>
                </a:cubicBezTo>
                <a:cubicBezTo>
                  <a:pt x="5990" y="5209"/>
                  <a:pt x="6266" y="5289"/>
                  <a:pt x="6588" y="5253"/>
                </a:cubicBezTo>
                <a:cubicBezTo>
                  <a:pt x="6910" y="5217"/>
                  <a:pt x="7468" y="5176"/>
                  <a:pt x="7741" y="5045"/>
                </a:cubicBezTo>
                <a:cubicBezTo>
                  <a:pt x="8014" y="4914"/>
                  <a:pt x="8092" y="4629"/>
                  <a:pt x="8226" y="4466"/>
                </a:cubicBezTo>
                <a:cubicBezTo>
                  <a:pt x="8361" y="4303"/>
                  <a:pt x="8441" y="4199"/>
                  <a:pt x="8548" y="4066"/>
                </a:cubicBezTo>
                <a:lnTo>
                  <a:pt x="8226" y="3748"/>
                </a:lnTo>
                <a:cubicBezTo>
                  <a:pt x="8065" y="3668"/>
                  <a:pt x="7825" y="3557"/>
                  <a:pt x="7742" y="3509"/>
                </a:cubicBezTo>
                <a:cubicBezTo>
                  <a:pt x="7659" y="3461"/>
                  <a:pt x="7731" y="3475"/>
                  <a:pt x="7726" y="3458"/>
                </a:cubicBezTo>
                <a:lnTo>
                  <a:pt x="7581" y="3350"/>
                </a:lnTo>
                <a:lnTo>
                  <a:pt x="7581" y="295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1" name="Freeform 444"/>
          <p:cNvSpPr>
            <a:spLocks/>
          </p:cNvSpPr>
          <p:nvPr userDrawn="1"/>
        </p:nvSpPr>
        <p:spPr bwMode="auto">
          <a:xfrm>
            <a:off x="3224582" y="5007943"/>
            <a:ext cx="323849" cy="1179512"/>
          </a:xfrm>
          <a:custGeom>
            <a:avLst/>
            <a:gdLst>
              <a:gd name="T0" fmla="*/ 2147483646 w 14463"/>
              <a:gd name="T1" fmla="*/ 2147483646 h 11339"/>
              <a:gd name="T2" fmla="*/ 2147483646 w 14463"/>
              <a:gd name="T3" fmla="*/ 0 h 11339"/>
              <a:gd name="T4" fmla="*/ 2147483646 w 14463"/>
              <a:gd name="T5" fmla="*/ 2147483646 h 11339"/>
              <a:gd name="T6" fmla="*/ 2147483646 w 14463"/>
              <a:gd name="T7" fmla="*/ 2147483646 h 11339"/>
              <a:gd name="T8" fmla="*/ 2147483646 w 14463"/>
              <a:gd name="T9" fmla="*/ 2147483646 h 11339"/>
              <a:gd name="T10" fmla="*/ 2147483646 w 14463"/>
              <a:gd name="T11" fmla="*/ 2147483646 h 11339"/>
              <a:gd name="T12" fmla="*/ 2147483646 w 14463"/>
              <a:gd name="T13" fmla="*/ 2147483646 h 11339"/>
              <a:gd name="T14" fmla="*/ 2147483646 w 14463"/>
              <a:gd name="T15" fmla="*/ 2147483646 h 11339"/>
              <a:gd name="T16" fmla="*/ 2147483646 w 14463"/>
              <a:gd name="T17" fmla="*/ 2147483646 h 11339"/>
              <a:gd name="T18" fmla="*/ 2147483646 w 14463"/>
              <a:gd name="T19" fmla="*/ 2147483646 h 11339"/>
              <a:gd name="T20" fmla="*/ 2147483646 w 14463"/>
              <a:gd name="T21" fmla="*/ 2147483646 h 11339"/>
              <a:gd name="T22" fmla="*/ 2147483646 w 14463"/>
              <a:gd name="T23" fmla="*/ 2147483646 h 11339"/>
              <a:gd name="T24" fmla="*/ 2147483646 w 14463"/>
              <a:gd name="T25" fmla="*/ 2147483646 h 11339"/>
              <a:gd name="T26" fmla="*/ 2147483646 w 14463"/>
              <a:gd name="T27" fmla="*/ 2147483646 h 11339"/>
              <a:gd name="T28" fmla="*/ 2147483646 w 14463"/>
              <a:gd name="T29" fmla="*/ 2147483646 h 11339"/>
              <a:gd name="T30" fmla="*/ 2147483646 w 14463"/>
              <a:gd name="T31" fmla="*/ 2147483646 h 11339"/>
              <a:gd name="T32" fmla="*/ 2147483646 w 14463"/>
              <a:gd name="T33" fmla="*/ 2147483646 h 11339"/>
              <a:gd name="T34" fmla="*/ 2147483646 w 14463"/>
              <a:gd name="T35" fmla="*/ 2147483646 h 11339"/>
              <a:gd name="T36" fmla="*/ 2147483646 w 14463"/>
              <a:gd name="T37" fmla="*/ 2147483646 h 11339"/>
              <a:gd name="T38" fmla="*/ 2147483646 w 14463"/>
              <a:gd name="T39" fmla="*/ 2147483646 h 11339"/>
              <a:gd name="T40" fmla="*/ 2147483646 w 14463"/>
              <a:gd name="T41" fmla="*/ 2147483646 h 11339"/>
              <a:gd name="T42" fmla="*/ 2147483646 w 14463"/>
              <a:gd name="T43" fmla="*/ 2147483646 h 11339"/>
              <a:gd name="T44" fmla="*/ 2147483646 w 14463"/>
              <a:gd name="T45" fmla="*/ 2147483646 h 11339"/>
              <a:gd name="T46" fmla="*/ 2147483646 w 14463"/>
              <a:gd name="T47" fmla="*/ 2147483646 h 11339"/>
              <a:gd name="T48" fmla="*/ 2147483646 w 14463"/>
              <a:gd name="T49" fmla="*/ 2147483646 h 11339"/>
              <a:gd name="T50" fmla="*/ 2147483646 w 14463"/>
              <a:gd name="T51" fmla="*/ 2147483646 h 11339"/>
              <a:gd name="T52" fmla="*/ 2147483646 w 14463"/>
              <a:gd name="T53" fmla="*/ 2147483646 h 11339"/>
              <a:gd name="T54" fmla="*/ 2147483646 w 14463"/>
              <a:gd name="T55" fmla="*/ 2147483646 h 11339"/>
              <a:gd name="T56" fmla="*/ 2147483646 w 14463"/>
              <a:gd name="T57" fmla="*/ 2147483646 h 11339"/>
              <a:gd name="T58" fmla="*/ 2147483646 w 14463"/>
              <a:gd name="T59" fmla="*/ 2147483646 h 11339"/>
              <a:gd name="T60" fmla="*/ 2147483646 w 14463"/>
              <a:gd name="T61" fmla="*/ 2147483646 h 11339"/>
              <a:gd name="T62" fmla="*/ 2147483646 w 14463"/>
              <a:gd name="T63" fmla="*/ 2147483646 h 11339"/>
              <a:gd name="T64" fmla="*/ 0 w 14463"/>
              <a:gd name="T65" fmla="*/ 2147483646 h 11339"/>
              <a:gd name="T66" fmla="*/ 2147483646 w 14463"/>
              <a:gd name="T67" fmla="*/ 2147483646 h 11339"/>
              <a:gd name="T68" fmla="*/ 2147483646 w 14463"/>
              <a:gd name="T69" fmla="*/ 2147483646 h 11339"/>
              <a:gd name="T70" fmla="*/ 2147483646 w 14463"/>
              <a:gd name="T71" fmla="*/ 2147483646 h 11339"/>
              <a:gd name="T72" fmla="*/ 2147483646 w 14463"/>
              <a:gd name="T73" fmla="*/ 2147483646 h 11339"/>
              <a:gd name="T74" fmla="*/ 2147483646 w 14463"/>
              <a:gd name="T75" fmla="*/ 2147483646 h 11339"/>
              <a:gd name="T76" fmla="*/ 2147483646 w 14463"/>
              <a:gd name="T77" fmla="*/ 2147483646 h 11339"/>
              <a:gd name="T78" fmla="*/ 2147483646 w 14463"/>
              <a:gd name="T79" fmla="*/ 2147483646 h 11339"/>
              <a:gd name="T80" fmla="*/ 2147483646 w 14463"/>
              <a:gd name="T81" fmla="*/ 2147483646 h 11339"/>
              <a:gd name="T82" fmla="*/ 2147483646 w 14463"/>
              <a:gd name="T83" fmla="*/ 2147483646 h 11339"/>
              <a:gd name="T84" fmla="*/ 2147483646 w 14463"/>
              <a:gd name="T85" fmla="*/ 2147483646 h 113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4463" h="11339">
                <a:moveTo>
                  <a:pt x="8188" y="209"/>
                </a:moveTo>
                <a:lnTo>
                  <a:pt x="8780" y="0"/>
                </a:lnTo>
                <a:lnTo>
                  <a:pt x="10217" y="207"/>
                </a:lnTo>
                <a:cubicBezTo>
                  <a:pt x="10556" y="264"/>
                  <a:pt x="10640" y="126"/>
                  <a:pt x="10761" y="229"/>
                </a:cubicBezTo>
                <a:cubicBezTo>
                  <a:pt x="10936" y="271"/>
                  <a:pt x="11461" y="322"/>
                  <a:pt x="11696" y="417"/>
                </a:cubicBezTo>
                <a:cubicBezTo>
                  <a:pt x="11902" y="494"/>
                  <a:pt x="11642" y="593"/>
                  <a:pt x="11730" y="676"/>
                </a:cubicBezTo>
                <a:cubicBezTo>
                  <a:pt x="11818" y="759"/>
                  <a:pt x="12063" y="841"/>
                  <a:pt x="12227" y="913"/>
                </a:cubicBezTo>
                <a:lnTo>
                  <a:pt x="12983" y="1126"/>
                </a:lnTo>
                <a:lnTo>
                  <a:pt x="12748" y="1307"/>
                </a:lnTo>
                <a:cubicBezTo>
                  <a:pt x="12663" y="1515"/>
                  <a:pt x="11910" y="1697"/>
                  <a:pt x="11825" y="1905"/>
                </a:cubicBezTo>
                <a:lnTo>
                  <a:pt x="10725" y="2530"/>
                </a:lnTo>
                <a:lnTo>
                  <a:pt x="10429" y="2947"/>
                </a:lnTo>
                <a:cubicBezTo>
                  <a:pt x="10471" y="3165"/>
                  <a:pt x="10514" y="3383"/>
                  <a:pt x="10556" y="3601"/>
                </a:cubicBezTo>
                <a:lnTo>
                  <a:pt x="10852" y="3839"/>
                </a:lnTo>
                <a:lnTo>
                  <a:pt x="10345" y="3839"/>
                </a:lnTo>
                <a:lnTo>
                  <a:pt x="11191" y="4197"/>
                </a:lnTo>
                <a:cubicBezTo>
                  <a:pt x="11149" y="4405"/>
                  <a:pt x="11106" y="4613"/>
                  <a:pt x="11064" y="4821"/>
                </a:cubicBezTo>
                <a:lnTo>
                  <a:pt x="10599" y="5030"/>
                </a:lnTo>
                <a:lnTo>
                  <a:pt x="9456" y="5298"/>
                </a:lnTo>
                <a:lnTo>
                  <a:pt x="8822" y="6012"/>
                </a:lnTo>
                <a:lnTo>
                  <a:pt x="8272" y="6161"/>
                </a:lnTo>
                <a:lnTo>
                  <a:pt x="8526" y="6429"/>
                </a:lnTo>
                <a:lnTo>
                  <a:pt x="8145" y="7084"/>
                </a:lnTo>
                <a:lnTo>
                  <a:pt x="7299" y="7768"/>
                </a:lnTo>
                <a:lnTo>
                  <a:pt x="7383" y="8155"/>
                </a:lnTo>
                <a:lnTo>
                  <a:pt x="7680" y="8393"/>
                </a:lnTo>
                <a:cubicBezTo>
                  <a:pt x="7624" y="8571"/>
                  <a:pt x="7567" y="8750"/>
                  <a:pt x="7511" y="8928"/>
                </a:cubicBezTo>
                <a:lnTo>
                  <a:pt x="7003" y="9465"/>
                </a:lnTo>
                <a:lnTo>
                  <a:pt x="10190" y="10380"/>
                </a:lnTo>
                <a:cubicBezTo>
                  <a:pt x="10685" y="10621"/>
                  <a:pt x="15360" y="10855"/>
                  <a:pt x="14311" y="11050"/>
                </a:cubicBezTo>
                <a:cubicBezTo>
                  <a:pt x="11744" y="11422"/>
                  <a:pt x="9928" y="11345"/>
                  <a:pt x="8880" y="11304"/>
                </a:cubicBezTo>
                <a:lnTo>
                  <a:pt x="3686" y="10662"/>
                </a:lnTo>
                <a:lnTo>
                  <a:pt x="0" y="9499"/>
                </a:lnTo>
                <a:lnTo>
                  <a:pt x="1492" y="8492"/>
                </a:lnTo>
                <a:lnTo>
                  <a:pt x="2079" y="7943"/>
                </a:lnTo>
                <a:lnTo>
                  <a:pt x="4644" y="6748"/>
                </a:lnTo>
                <a:cubicBezTo>
                  <a:pt x="4630" y="6430"/>
                  <a:pt x="2665" y="7030"/>
                  <a:pt x="2651" y="6712"/>
                </a:cubicBezTo>
                <a:lnTo>
                  <a:pt x="4099" y="5323"/>
                </a:lnTo>
                <a:lnTo>
                  <a:pt x="5760" y="4554"/>
                </a:lnTo>
                <a:cubicBezTo>
                  <a:pt x="5651" y="3371"/>
                  <a:pt x="6192" y="4301"/>
                  <a:pt x="6082" y="3119"/>
                </a:cubicBezTo>
                <a:lnTo>
                  <a:pt x="7891" y="1548"/>
                </a:lnTo>
                <a:lnTo>
                  <a:pt x="8314" y="982"/>
                </a:lnTo>
                <a:lnTo>
                  <a:pt x="8188" y="20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2" name="Freeform 410"/>
          <p:cNvSpPr>
            <a:spLocks/>
          </p:cNvSpPr>
          <p:nvPr userDrawn="1"/>
        </p:nvSpPr>
        <p:spPr bwMode="auto">
          <a:xfrm>
            <a:off x="3652147" y="5060336"/>
            <a:ext cx="266700" cy="187325"/>
          </a:xfrm>
          <a:custGeom>
            <a:avLst/>
            <a:gdLst>
              <a:gd name="T0" fmla="*/ 2147483646 w 168"/>
              <a:gd name="T1" fmla="*/ 0 h 156"/>
              <a:gd name="T2" fmla="*/ 0 w 168"/>
              <a:gd name="T3" fmla="*/ 2147483646 h 156"/>
              <a:gd name="T4" fmla="*/ 0 w 168"/>
              <a:gd name="T5" fmla="*/ 2147483646 h 156"/>
              <a:gd name="T6" fmla="*/ 2147483646 w 168"/>
              <a:gd name="T7" fmla="*/ 2147483646 h 156"/>
              <a:gd name="T8" fmla="*/ 2147483646 w 168"/>
              <a:gd name="T9" fmla="*/ 2147483646 h 156"/>
              <a:gd name="T10" fmla="*/ 2147483646 w 168"/>
              <a:gd name="T11" fmla="*/ 2147483646 h 156"/>
              <a:gd name="T12" fmla="*/ 2147483646 w 168"/>
              <a:gd name="T13" fmla="*/ 2147483646 h 156"/>
              <a:gd name="T14" fmla="*/ 2147483646 w 168"/>
              <a:gd name="T15" fmla="*/ 2147483646 h 156"/>
              <a:gd name="T16" fmla="*/ 2147483646 w 168"/>
              <a:gd name="T17" fmla="*/ 2147483646 h 156"/>
              <a:gd name="T18" fmla="*/ 2147483646 w 168"/>
              <a:gd name="T19" fmla="*/ 2147483646 h 156"/>
              <a:gd name="T20" fmla="*/ 2147483646 w 168"/>
              <a:gd name="T21" fmla="*/ 2147483646 h 156"/>
              <a:gd name="T22" fmla="*/ 2147483646 w 168"/>
              <a:gd name="T23" fmla="*/ 2147483646 h 156"/>
              <a:gd name="T24" fmla="*/ 2147483646 w 168"/>
              <a:gd name="T25" fmla="*/ 2147483646 h 156"/>
              <a:gd name="T26" fmla="*/ 2147483646 w 168"/>
              <a:gd name="T27" fmla="*/ 2147483646 h 156"/>
              <a:gd name="T28" fmla="*/ 2147483646 w 168"/>
              <a:gd name="T29" fmla="*/ 2147483646 h 156"/>
              <a:gd name="T30" fmla="*/ 2147483646 w 168"/>
              <a:gd name="T31" fmla="*/ 2147483646 h 156"/>
              <a:gd name="T32" fmla="*/ 2147483646 w 168"/>
              <a:gd name="T33" fmla="*/ 2147483646 h 156"/>
              <a:gd name="T34" fmla="*/ 2147483646 w 168"/>
              <a:gd name="T35" fmla="*/ 2147483646 h 156"/>
              <a:gd name="T36" fmla="*/ 2147483646 w 168"/>
              <a:gd name="T37" fmla="*/ 0 h 156"/>
              <a:gd name="T38" fmla="*/ 2147483646 w 168"/>
              <a:gd name="T39" fmla="*/ 0 h 1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8" h="156">
                <a:moveTo>
                  <a:pt x="48" y="0"/>
                </a:moveTo>
                <a:lnTo>
                  <a:pt x="0" y="36"/>
                </a:lnTo>
                <a:lnTo>
                  <a:pt x="0" y="48"/>
                </a:lnTo>
                <a:lnTo>
                  <a:pt x="18" y="72"/>
                </a:lnTo>
                <a:lnTo>
                  <a:pt x="36" y="84"/>
                </a:lnTo>
                <a:lnTo>
                  <a:pt x="72" y="96"/>
                </a:lnTo>
                <a:lnTo>
                  <a:pt x="90" y="108"/>
                </a:lnTo>
                <a:lnTo>
                  <a:pt x="84" y="150"/>
                </a:lnTo>
                <a:lnTo>
                  <a:pt x="114" y="156"/>
                </a:lnTo>
                <a:lnTo>
                  <a:pt x="150" y="138"/>
                </a:lnTo>
                <a:lnTo>
                  <a:pt x="168" y="126"/>
                </a:lnTo>
                <a:lnTo>
                  <a:pt x="162" y="114"/>
                </a:lnTo>
                <a:lnTo>
                  <a:pt x="162" y="90"/>
                </a:lnTo>
                <a:lnTo>
                  <a:pt x="144" y="84"/>
                </a:lnTo>
                <a:lnTo>
                  <a:pt x="120" y="54"/>
                </a:lnTo>
                <a:lnTo>
                  <a:pt x="108" y="42"/>
                </a:lnTo>
                <a:lnTo>
                  <a:pt x="90" y="12"/>
                </a:lnTo>
                <a:lnTo>
                  <a:pt x="90" y="6"/>
                </a:lnTo>
                <a:lnTo>
                  <a:pt x="78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3" name="Freeform 412"/>
          <p:cNvSpPr>
            <a:spLocks/>
          </p:cNvSpPr>
          <p:nvPr userDrawn="1"/>
        </p:nvSpPr>
        <p:spPr bwMode="auto">
          <a:xfrm>
            <a:off x="3446816" y="4852378"/>
            <a:ext cx="355600" cy="287337"/>
          </a:xfrm>
          <a:custGeom>
            <a:avLst/>
            <a:gdLst>
              <a:gd name="T0" fmla="*/ 2147483646 w 10141"/>
              <a:gd name="T1" fmla="*/ 2147483646 h 10000"/>
              <a:gd name="T2" fmla="*/ 2147483646 w 10141"/>
              <a:gd name="T3" fmla="*/ 2147483646 h 10000"/>
              <a:gd name="T4" fmla="*/ 2147483646 w 10141"/>
              <a:gd name="T5" fmla="*/ 2147483646 h 10000"/>
              <a:gd name="T6" fmla="*/ 2147483646 w 10141"/>
              <a:gd name="T7" fmla="*/ 2147483646 h 10000"/>
              <a:gd name="T8" fmla="*/ 2147483646 w 10141"/>
              <a:gd name="T9" fmla="*/ 2147483646 h 10000"/>
              <a:gd name="T10" fmla="*/ 2147483646 w 10141"/>
              <a:gd name="T11" fmla="*/ 2147483646 h 10000"/>
              <a:gd name="T12" fmla="*/ 2147483646 w 10141"/>
              <a:gd name="T13" fmla="*/ 2147483646 h 10000"/>
              <a:gd name="T14" fmla="*/ 2147483646 w 10141"/>
              <a:gd name="T15" fmla="*/ 2147483646 h 10000"/>
              <a:gd name="T16" fmla="*/ 2147483646 w 10141"/>
              <a:gd name="T17" fmla="*/ 2147483646 h 10000"/>
              <a:gd name="T18" fmla="*/ 2147483646 w 10141"/>
              <a:gd name="T19" fmla="*/ 2147483646 h 10000"/>
              <a:gd name="T20" fmla="*/ 2147483646 w 10141"/>
              <a:gd name="T21" fmla="*/ 2147483646 h 10000"/>
              <a:gd name="T22" fmla="*/ 2147483646 w 10141"/>
              <a:gd name="T23" fmla="*/ 2147483646 h 10000"/>
              <a:gd name="T24" fmla="*/ 2147483646 w 10141"/>
              <a:gd name="T25" fmla="*/ 2147483646 h 10000"/>
              <a:gd name="T26" fmla="*/ 2147483646 w 10141"/>
              <a:gd name="T27" fmla="*/ 0 h 10000"/>
              <a:gd name="T28" fmla="*/ 2147483646 w 10141"/>
              <a:gd name="T29" fmla="*/ 2147483646 h 10000"/>
              <a:gd name="T30" fmla="*/ 2147483646 w 10141"/>
              <a:gd name="T31" fmla="*/ 2147483646 h 10000"/>
              <a:gd name="T32" fmla="*/ 2147483646 w 10141"/>
              <a:gd name="T33" fmla="*/ 2147483646 h 10000"/>
              <a:gd name="T34" fmla="*/ 2147483646 w 10141"/>
              <a:gd name="T35" fmla="*/ 2147483646 h 10000"/>
              <a:gd name="T36" fmla="*/ 2147483646 w 10141"/>
              <a:gd name="T37" fmla="*/ 2147483646 h 10000"/>
              <a:gd name="T38" fmla="*/ 2147483646 w 10141"/>
              <a:gd name="T39" fmla="*/ 2147483646 h 10000"/>
              <a:gd name="T40" fmla="*/ 2147483646 w 10141"/>
              <a:gd name="T41" fmla="*/ 2147483646 h 10000"/>
              <a:gd name="T42" fmla="*/ 2147483646 w 10141"/>
              <a:gd name="T43" fmla="*/ 2147483646 h 10000"/>
              <a:gd name="T44" fmla="*/ 2147483646 w 10141"/>
              <a:gd name="T45" fmla="*/ 2147483646 h 10000"/>
              <a:gd name="T46" fmla="*/ 2147483646 w 10141"/>
              <a:gd name="T47" fmla="*/ 2147483646 h 10000"/>
              <a:gd name="T48" fmla="*/ 2147483646 w 10141"/>
              <a:gd name="T49" fmla="*/ 2147483646 h 10000"/>
              <a:gd name="T50" fmla="*/ 2147483646 w 10141"/>
              <a:gd name="T51" fmla="*/ 2147483646 h 10000"/>
              <a:gd name="T52" fmla="*/ 2147483646 w 10141"/>
              <a:gd name="T53" fmla="*/ 2147483646 h 10000"/>
              <a:gd name="T54" fmla="*/ 2147483646 w 10141"/>
              <a:gd name="T55" fmla="*/ 2147483646 h 10000"/>
              <a:gd name="T56" fmla="*/ 2147483646 w 10141"/>
              <a:gd name="T57" fmla="*/ 2147483646 h 10000"/>
              <a:gd name="T58" fmla="*/ 2147483646 w 10141"/>
              <a:gd name="T59" fmla="*/ 2147483646 h 10000"/>
              <a:gd name="T60" fmla="*/ 2147483646 w 10141"/>
              <a:gd name="T61" fmla="*/ 2147483646 h 1000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141" h="10000">
                <a:moveTo>
                  <a:pt x="6087" y="9512"/>
                </a:moveTo>
                <a:lnTo>
                  <a:pt x="6087" y="9024"/>
                </a:lnTo>
                <a:lnTo>
                  <a:pt x="8249" y="7561"/>
                </a:lnTo>
                <a:lnTo>
                  <a:pt x="9600" y="7561"/>
                </a:lnTo>
                <a:lnTo>
                  <a:pt x="10141" y="7805"/>
                </a:lnTo>
                <a:lnTo>
                  <a:pt x="10141" y="6098"/>
                </a:lnTo>
                <a:lnTo>
                  <a:pt x="10141" y="5122"/>
                </a:lnTo>
                <a:cubicBezTo>
                  <a:pt x="10141" y="5122"/>
                  <a:pt x="8790" y="4878"/>
                  <a:pt x="8519" y="4878"/>
                </a:cubicBezTo>
                <a:lnTo>
                  <a:pt x="7979" y="4146"/>
                </a:lnTo>
                <a:lnTo>
                  <a:pt x="7979" y="3171"/>
                </a:lnTo>
                <a:lnTo>
                  <a:pt x="6087" y="2439"/>
                </a:lnTo>
                <a:lnTo>
                  <a:pt x="4465" y="1707"/>
                </a:lnTo>
                <a:lnTo>
                  <a:pt x="4195" y="244"/>
                </a:lnTo>
                <a:lnTo>
                  <a:pt x="2573" y="0"/>
                </a:lnTo>
                <a:lnTo>
                  <a:pt x="1492" y="732"/>
                </a:lnTo>
                <a:lnTo>
                  <a:pt x="411" y="976"/>
                </a:lnTo>
                <a:cubicBezTo>
                  <a:pt x="591" y="1220"/>
                  <a:pt x="924" y="1260"/>
                  <a:pt x="952" y="1707"/>
                </a:cubicBezTo>
                <a:cubicBezTo>
                  <a:pt x="980" y="2154"/>
                  <a:pt x="691" y="3085"/>
                  <a:pt x="578" y="3659"/>
                </a:cubicBezTo>
                <a:cubicBezTo>
                  <a:pt x="465" y="4234"/>
                  <a:pt x="368" y="4765"/>
                  <a:pt x="272" y="5154"/>
                </a:cubicBezTo>
                <a:cubicBezTo>
                  <a:pt x="176" y="5543"/>
                  <a:pt x="-27" y="5787"/>
                  <a:pt x="2" y="5992"/>
                </a:cubicBezTo>
                <a:cubicBezTo>
                  <a:pt x="31" y="6197"/>
                  <a:pt x="243" y="6244"/>
                  <a:pt x="446" y="6383"/>
                </a:cubicBezTo>
                <a:cubicBezTo>
                  <a:pt x="649" y="6522"/>
                  <a:pt x="1138" y="6592"/>
                  <a:pt x="1222" y="6829"/>
                </a:cubicBezTo>
                <a:cubicBezTo>
                  <a:pt x="1306" y="7066"/>
                  <a:pt x="1042" y="7480"/>
                  <a:pt x="952" y="7805"/>
                </a:cubicBezTo>
                <a:lnTo>
                  <a:pt x="2033" y="9512"/>
                </a:lnTo>
                <a:lnTo>
                  <a:pt x="2303" y="10000"/>
                </a:lnTo>
                <a:lnTo>
                  <a:pt x="2844" y="9756"/>
                </a:lnTo>
                <a:lnTo>
                  <a:pt x="3384" y="9756"/>
                </a:lnTo>
                <a:lnTo>
                  <a:pt x="4736" y="10000"/>
                </a:lnTo>
                <a:lnTo>
                  <a:pt x="5006" y="9756"/>
                </a:lnTo>
                <a:lnTo>
                  <a:pt x="6087" y="9512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4" name="Freeform 405"/>
          <p:cNvSpPr>
            <a:spLocks/>
          </p:cNvSpPr>
          <p:nvPr userDrawn="1"/>
        </p:nvSpPr>
        <p:spPr bwMode="auto">
          <a:xfrm>
            <a:off x="3266900" y="4584083"/>
            <a:ext cx="260349" cy="139700"/>
          </a:xfrm>
          <a:custGeom>
            <a:avLst/>
            <a:gdLst>
              <a:gd name="T0" fmla="*/ 0 w 10000"/>
              <a:gd name="T1" fmla="*/ 2147483646 h 10000"/>
              <a:gd name="T2" fmla="*/ 0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2147483646 w 10000"/>
              <a:gd name="T23" fmla="*/ 0 h 100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10000">
                <a:moveTo>
                  <a:pt x="0" y="3889"/>
                </a:moveTo>
                <a:lnTo>
                  <a:pt x="0" y="3889"/>
                </a:lnTo>
                <a:lnTo>
                  <a:pt x="2000" y="5556"/>
                </a:lnTo>
                <a:lnTo>
                  <a:pt x="3200" y="7222"/>
                </a:lnTo>
                <a:lnTo>
                  <a:pt x="4800" y="7222"/>
                </a:lnTo>
                <a:lnTo>
                  <a:pt x="5600" y="8889"/>
                </a:lnTo>
                <a:lnTo>
                  <a:pt x="5268" y="8163"/>
                </a:lnTo>
                <a:lnTo>
                  <a:pt x="5600" y="8889"/>
                </a:lnTo>
                <a:lnTo>
                  <a:pt x="6400" y="10000"/>
                </a:lnTo>
                <a:lnTo>
                  <a:pt x="7200" y="3889"/>
                </a:lnTo>
                <a:cubicBezTo>
                  <a:pt x="7067" y="2963"/>
                  <a:pt x="6933" y="2037"/>
                  <a:pt x="6800" y="1111"/>
                </a:cubicBezTo>
                <a:lnTo>
                  <a:pt x="10000" y="0"/>
                </a:ln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5" name="Freeform 407"/>
          <p:cNvSpPr>
            <a:spLocks/>
          </p:cNvSpPr>
          <p:nvPr userDrawn="1"/>
        </p:nvSpPr>
        <p:spPr bwMode="auto">
          <a:xfrm>
            <a:off x="3696598" y="4417397"/>
            <a:ext cx="156633" cy="179387"/>
          </a:xfrm>
          <a:custGeom>
            <a:avLst/>
            <a:gdLst>
              <a:gd name="T0" fmla="*/ 2147483646 w 90"/>
              <a:gd name="T1" fmla="*/ 2147483646 h 138"/>
              <a:gd name="T2" fmla="*/ 2147483646 w 90"/>
              <a:gd name="T3" fmla="*/ 2147483646 h 138"/>
              <a:gd name="T4" fmla="*/ 2147483646 w 90"/>
              <a:gd name="T5" fmla="*/ 2147483646 h 138"/>
              <a:gd name="T6" fmla="*/ 2147483646 w 90"/>
              <a:gd name="T7" fmla="*/ 2147483646 h 138"/>
              <a:gd name="T8" fmla="*/ 2147483646 w 90"/>
              <a:gd name="T9" fmla="*/ 2147483646 h 138"/>
              <a:gd name="T10" fmla="*/ 2147483646 w 90"/>
              <a:gd name="T11" fmla="*/ 2147483646 h 138"/>
              <a:gd name="T12" fmla="*/ 2147483646 w 90"/>
              <a:gd name="T13" fmla="*/ 2147483646 h 138"/>
              <a:gd name="T14" fmla="*/ 2147483646 w 90"/>
              <a:gd name="T15" fmla="*/ 0 h 138"/>
              <a:gd name="T16" fmla="*/ 2147483646 w 90"/>
              <a:gd name="T17" fmla="*/ 2147483646 h 138"/>
              <a:gd name="T18" fmla="*/ 0 w 90"/>
              <a:gd name="T19" fmla="*/ 2147483646 h 138"/>
              <a:gd name="T20" fmla="*/ 2147483646 w 90"/>
              <a:gd name="T21" fmla="*/ 2147483646 h 138"/>
              <a:gd name="T22" fmla="*/ 2147483646 w 90"/>
              <a:gd name="T23" fmla="*/ 2147483646 h 138"/>
              <a:gd name="T24" fmla="*/ 2147483646 w 90"/>
              <a:gd name="T25" fmla="*/ 2147483646 h 138"/>
              <a:gd name="T26" fmla="*/ 2147483646 w 90"/>
              <a:gd name="T27" fmla="*/ 2147483646 h 138"/>
              <a:gd name="T28" fmla="*/ 2147483646 w 90"/>
              <a:gd name="T29" fmla="*/ 2147483646 h 138"/>
              <a:gd name="T30" fmla="*/ 2147483646 w 90"/>
              <a:gd name="T31" fmla="*/ 2147483646 h 138"/>
              <a:gd name="T32" fmla="*/ 2147483646 w 90"/>
              <a:gd name="T33" fmla="*/ 2147483646 h 138"/>
              <a:gd name="T34" fmla="*/ 2147483646 w 90"/>
              <a:gd name="T35" fmla="*/ 2147483646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0" h="138">
                <a:moveTo>
                  <a:pt x="90" y="126"/>
                </a:moveTo>
                <a:lnTo>
                  <a:pt x="78" y="102"/>
                </a:lnTo>
                <a:lnTo>
                  <a:pt x="66" y="78"/>
                </a:lnTo>
                <a:lnTo>
                  <a:pt x="84" y="60"/>
                </a:lnTo>
                <a:lnTo>
                  <a:pt x="90" y="42"/>
                </a:lnTo>
                <a:lnTo>
                  <a:pt x="66" y="36"/>
                </a:lnTo>
                <a:lnTo>
                  <a:pt x="60" y="18"/>
                </a:lnTo>
                <a:lnTo>
                  <a:pt x="36" y="0"/>
                </a:lnTo>
                <a:lnTo>
                  <a:pt x="12" y="24"/>
                </a:lnTo>
                <a:lnTo>
                  <a:pt x="0" y="42"/>
                </a:lnTo>
                <a:lnTo>
                  <a:pt x="6" y="60"/>
                </a:lnTo>
                <a:lnTo>
                  <a:pt x="18" y="66"/>
                </a:lnTo>
                <a:lnTo>
                  <a:pt x="30" y="84"/>
                </a:lnTo>
                <a:lnTo>
                  <a:pt x="24" y="120"/>
                </a:lnTo>
                <a:lnTo>
                  <a:pt x="42" y="138"/>
                </a:lnTo>
                <a:lnTo>
                  <a:pt x="60" y="132"/>
                </a:lnTo>
                <a:lnTo>
                  <a:pt x="90" y="126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6" name="Freeform 408"/>
          <p:cNvSpPr>
            <a:spLocks/>
          </p:cNvSpPr>
          <p:nvPr userDrawn="1"/>
        </p:nvSpPr>
        <p:spPr bwMode="auto">
          <a:xfrm>
            <a:off x="3940000" y="4480903"/>
            <a:ext cx="101600" cy="93663"/>
          </a:xfrm>
          <a:custGeom>
            <a:avLst/>
            <a:gdLst>
              <a:gd name="T0" fmla="*/ 2147483646 w 60"/>
              <a:gd name="T1" fmla="*/ 2147483646 h 72"/>
              <a:gd name="T2" fmla="*/ 2147483646 w 60"/>
              <a:gd name="T3" fmla="*/ 2147483646 h 72"/>
              <a:gd name="T4" fmla="*/ 2147483646 w 60"/>
              <a:gd name="T5" fmla="*/ 2147483646 h 72"/>
              <a:gd name="T6" fmla="*/ 2147483646 w 60"/>
              <a:gd name="T7" fmla="*/ 2147483646 h 72"/>
              <a:gd name="T8" fmla="*/ 2147483646 w 60"/>
              <a:gd name="T9" fmla="*/ 2147483646 h 72"/>
              <a:gd name="T10" fmla="*/ 2147483646 w 60"/>
              <a:gd name="T11" fmla="*/ 0 h 72"/>
              <a:gd name="T12" fmla="*/ 2147483646 w 60"/>
              <a:gd name="T13" fmla="*/ 0 h 72"/>
              <a:gd name="T14" fmla="*/ 0 w 60"/>
              <a:gd name="T15" fmla="*/ 2147483646 h 72"/>
              <a:gd name="T16" fmla="*/ 2147483646 w 60"/>
              <a:gd name="T17" fmla="*/ 2147483646 h 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72">
                <a:moveTo>
                  <a:pt x="6" y="42"/>
                </a:moveTo>
                <a:lnTo>
                  <a:pt x="6" y="66"/>
                </a:lnTo>
                <a:lnTo>
                  <a:pt x="12" y="72"/>
                </a:lnTo>
                <a:lnTo>
                  <a:pt x="36" y="60"/>
                </a:lnTo>
                <a:lnTo>
                  <a:pt x="60" y="24"/>
                </a:lnTo>
                <a:lnTo>
                  <a:pt x="18" y="0"/>
                </a:lnTo>
                <a:lnTo>
                  <a:pt x="6" y="0"/>
                </a:lnTo>
                <a:lnTo>
                  <a:pt x="0" y="18"/>
                </a:lnTo>
                <a:lnTo>
                  <a:pt x="6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7" name="Freeform 417"/>
          <p:cNvSpPr>
            <a:spLocks/>
          </p:cNvSpPr>
          <p:nvPr userDrawn="1"/>
        </p:nvSpPr>
        <p:spPr bwMode="auto">
          <a:xfrm>
            <a:off x="3815116" y="4477729"/>
            <a:ext cx="129117" cy="109537"/>
          </a:xfrm>
          <a:custGeom>
            <a:avLst/>
            <a:gdLst>
              <a:gd name="T0" fmla="*/ 2147483646 w 72"/>
              <a:gd name="T1" fmla="*/ 2147483646 h 84"/>
              <a:gd name="T2" fmla="*/ 2147483646 w 72"/>
              <a:gd name="T3" fmla="*/ 2147483646 h 84"/>
              <a:gd name="T4" fmla="*/ 2147483646 w 72"/>
              <a:gd name="T5" fmla="*/ 2147483646 h 84"/>
              <a:gd name="T6" fmla="*/ 2147483646 w 72"/>
              <a:gd name="T7" fmla="*/ 2147483646 h 84"/>
              <a:gd name="T8" fmla="*/ 2147483646 w 72"/>
              <a:gd name="T9" fmla="*/ 2147483646 h 84"/>
              <a:gd name="T10" fmla="*/ 2147483646 w 72"/>
              <a:gd name="T11" fmla="*/ 0 h 84"/>
              <a:gd name="T12" fmla="*/ 2147483646 w 72"/>
              <a:gd name="T13" fmla="*/ 2147483646 h 84"/>
              <a:gd name="T14" fmla="*/ 0 w 72"/>
              <a:gd name="T15" fmla="*/ 2147483646 h 84"/>
              <a:gd name="T16" fmla="*/ 2147483646 w 72"/>
              <a:gd name="T17" fmla="*/ 2147483646 h 84"/>
              <a:gd name="T18" fmla="*/ 2147483646 w 72"/>
              <a:gd name="T19" fmla="*/ 2147483646 h 84"/>
              <a:gd name="T20" fmla="*/ 2147483646 w 72"/>
              <a:gd name="T21" fmla="*/ 2147483646 h 84"/>
              <a:gd name="T22" fmla="*/ 2147483646 w 72"/>
              <a:gd name="T23" fmla="*/ 2147483646 h 84"/>
              <a:gd name="T24" fmla="*/ 2147483646 w 72"/>
              <a:gd name="T25" fmla="*/ 2147483646 h 84"/>
              <a:gd name="T26" fmla="*/ 2147483646 w 72"/>
              <a:gd name="T27" fmla="*/ 2147483646 h 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2" h="84">
                <a:moveTo>
                  <a:pt x="72" y="78"/>
                </a:moveTo>
                <a:lnTo>
                  <a:pt x="72" y="54"/>
                </a:lnTo>
                <a:lnTo>
                  <a:pt x="66" y="30"/>
                </a:lnTo>
                <a:lnTo>
                  <a:pt x="72" y="12"/>
                </a:lnTo>
                <a:lnTo>
                  <a:pt x="24" y="6"/>
                </a:lnTo>
                <a:lnTo>
                  <a:pt x="24" y="0"/>
                </a:lnTo>
                <a:lnTo>
                  <a:pt x="18" y="18"/>
                </a:lnTo>
                <a:lnTo>
                  <a:pt x="0" y="36"/>
                </a:lnTo>
                <a:lnTo>
                  <a:pt x="12" y="60"/>
                </a:lnTo>
                <a:lnTo>
                  <a:pt x="24" y="84"/>
                </a:lnTo>
                <a:lnTo>
                  <a:pt x="30" y="84"/>
                </a:lnTo>
                <a:lnTo>
                  <a:pt x="42" y="78"/>
                </a:lnTo>
                <a:lnTo>
                  <a:pt x="72" y="78"/>
                </a:lnTo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88" name="Freeform 418"/>
          <p:cNvSpPr>
            <a:spLocks/>
          </p:cNvSpPr>
          <p:nvPr userDrawn="1"/>
        </p:nvSpPr>
        <p:spPr bwMode="auto">
          <a:xfrm>
            <a:off x="3330407" y="4333255"/>
            <a:ext cx="444500" cy="280988"/>
          </a:xfrm>
          <a:custGeom>
            <a:avLst/>
            <a:gdLst>
              <a:gd name="T0" fmla="*/ 2147483646 w 43"/>
              <a:gd name="T1" fmla="*/ 2147483646 h 36"/>
              <a:gd name="T2" fmla="*/ 2147483646 w 43"/>
              <a:gd name="T3" fmla="*/ 2147483646 h 36"/>
              <a:gd name="T4" fmla="*/ 2147483646 w 43"/>
              <a:gd name="T5" fmla="*/ 2147483646 h 36"/>
              <a:gd name="T6" fmla="*/ 2147483646 w 43"/>
              <a:gd name="T7" fmla="*/ 2147483646 h 36"/>
              <a:gd name="T8" fmla="*/ 2147483646 w 43"/>
              <a:gd name="T9" fmla="*/ 2147483646 h 36"/>
              <a:gd name="T10" fmla="*/ 2147483646 w 43"/>
              <a:gd name="T11" fmla="*/ 2147483646 h 36"/>
              <a:gd name="T12" fmla="*/ 2147483646 w 43"/>
              <a:gd name="T13" fmla="*/ 2147483646 h 36"/>
              <a:gd name="T14" fmla="*/ 2147483646 w 43"/>
              <a:gd name="T15" fmla="*/ 2147483646 h 36"/>
              <a:gd name="T16" fmla="*/ 2147483646 w 43"/>
              <a:gd name="T17" fmla="*/ 2147483646 h 36"/>
              <a:gd name="T18" fmla="*/ 2147483646 w 43"/>
              <a:gd name="T19" fmla="*/ 2147483646 h 36"/>
              <a:gd name="T20" fmla="*/ 2147483646 w 43"/>
              <a:gd name="T21" fmla="*/ 2147483646 h 36"/>
              <a:gd name="T22" fmla="*/ 2147483646 w 43"/>
              <a:gd name="T23" fmla="*/ 2147483646 h 36"/>
              <a:gd name="T24" fmla="*/ 2147483646 w 43"/>
              <a:gd name="T25" fmla="*/ 2147483646 h 36"/>
              <a:gd name="T26" fmla="*/ 2147483646 w 43"/>
              <a:gd name="T27" fmla="*/ 0 h 36"/>
              <a:gd name="T28" fmla="*/ 2147483646 w 43"/>
              <a:gd name="T29" fmla="*/ 2147483646 h 36"/>
              <a:gd name="T30" fmla="*/ 0 w 43"/>
              <a:gd name="T31" fmla="*/ 2147483646 h 36"/>
              <a:gd name="T32" fmla="*/ 2147483646 w 43"/>
              <a:gd name="T33" fmla="*/ 2147483646 h 36"/>
              <a:gd name="T34" fmla="*/ 2147483646 w 43"/>
              <a:gd name="T35" fmla="*/ 2147483646 h 36"/>
              <a:gd name="T36" fmla="*/ 2147483646 w 43"/>
              <a:gd name="T37" fmla="*/ 2147483646 h 36"/>
              <a:gd name="T38" fmla="*/ 2147483646 w 43"/>
              <a:gd name="T39" fmla="*/ 2147483646 h 36"/>
              <a:gd name="T40" fmla="*/ 2147483646 w 43"/>
              <a:gd name="T41" fmla="*/ 2147483646 h 36"/>
              <a:gd name="T42" fmla="*/ 2147483646 w 43"/>
              <a:gd name="T43" fmla="*/ 2147483646 h 36"/>
              <a:gd name="T44" fmla="*/ 2147483646 w 43"/>
              <a:gd name="T45" fmla="*/ 2147483646 h 36"/>
              <a:gd name="T46" fmla="*/ 2147483646 w 43"/>
              <a:gd name="T47" fmla="*/ 2147483646 h 36"/>
              <a:gd name="T48" fmla="*/ 2147483646 w 43"/>
              <a:gd name="T49" fmla="*/ 2147483646 h 36"/>
              <a:gd name="T50" fmla="*/ 2147483646 w 43"/>
              <a:gd name="T51" fmla="*/ 2147483646 h 36"/>
              <a:gd name="T52" fmla="*/ 2147483646 w 43"/>
              <a:gd name="T53" fmla="*/ 2147483646 h 36"/>
              <a:gd name="T54" fmla="*/ 2147483646 w 43"/>
              <a:gd name="T55" fmla="*/ 2147483646 h 36"/>
              <a:gd name="T56" fmla="*/ 2147483646 w 43"/>
              <a:gd name="T57" fmla="*/ 2147483646 h 36"/>
              <a:gd name="T58" fmla="*/ 2147483646 w 43"/>
              <a:gd name="T59" fmla="*/ 2147483646 h 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3" h="36">
                <a:moveTo>
                  <a:pt x="38" y="21"/>
                </a:moveTo>
                <a:cubicBezTo>
                  <a:pt x="37" y="18"/>
                  <a:pt x="37" y="18"/>
                  <a:pt x="37" y="18"/>
                </a:cubicBezTo>
                <a:cubicBezTo>
                  <a:pt x="39" y="15"/>
                  <a:pt x="39" y="15"/>
                  <a:pt x="39" y="15"/>
                </a:cubicBezTo>
                <a:cubicBezTo>
                  <a:pt x="43" y="11"/>
                  <a:pt x="43" y="11"/>
                  <a:pt x="43" y="11"/>
                </a:cubicBezTo>
                <a:cubicBezTo>
                  <a:pt x="42" y="11"/>
                  <a:pt x="42" y="11"/>
                  <a:pt x="42" y="11"/>
                </a:cubicBezTo>
                <a:cubicBezTo>
                  <a:pt x="39" y="10"/>
                  <a:pt x="39" y="10"/>
                  <a:pt x="39" y="10"/>
                </a:cubicBezTo>
                <a:cubicBezTo>
                  <a:pt x="38" y="8"/>
                  <a:pt x="38" y="8"/>
                  <a:pt x="38" y="8"/>
                </a:cubicBezTo>
                <a:cubicBezTo>
                  <a:pt x="32" y="5"/>
                  <a:pt x="32" y="5"/>
                  <a:pt x="32" y="5"/>
                </a:cubicBezTo>
                <a:cubicBezTo>
                  <a:pt x="22" y="6"/>
                  <a:pt x="22" y="6"/>
                  <a:pt x="22" y="6"/>
                </a:cubicBezTo>
                <a:cubicBezTo>
                  <a:pt x="17" y="5"/>
                  <a:pt x="17" y="5"/>
                  <a:pt x="17" y="5"/>
                </a:cubicBezTo>
                <a:cubicBezTo>
                  <a:pt x="16" y="3"/>
                  <a:pt x="16" y="3"/>
                  <a:pt x="16" y="3"/>
                </a:cubicBezTo>
                <a:cubicBezTo>
                  <a:pt x="11" y="2"/>
                  <a:pt x="11" y="2"/>
                  <a:pt x="11" y="2"/>
                </a:cubicBezTo>
                <a:cubicBezTo>
                  <a:pt x="11" y="2"/>
                  <a:pt x="7" y="3"/>
                  <a:pt x="6" y="3"/>
                </a:cubicBezTo>
                <a:cubicBezTo>
                  <a:pt x="5" y="3"/>
                  <a:pt x="5" y="1"/>
                  <a:pt x="5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10"/>
                  <a:pt x="0" y="10"/>
                  <a:pt x="0" y="10"/>
                </a:cubicBezTo>
                <a:cubicBezTo>
                  <a:pt x="2" y="15"/>
                  <a:pt x="2" y="15"/>
                  <a:pt x="2" y="15"/>
                </a:cubicBezTo>
                <a:cubicBezTo>
                  <a:pt x="12" y="19"/>
                  <a:pt x="12" y="19"/>
                  <a:pt x="12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6" y="22"/>
                  <a:pt x="16" y="22"/>
                  <a:pt x="16" y="22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33"/>
                  <a:pt x="18" y="33"/>
                  <a:pt x="18" y="33"/>
                </a:cubicBezTo>
                <a:cubicBezTo>
                  <a:pt x="18" y="33"/>
                  <a:pt x="18" y="33"/>
                  <a:pt x="18" y="33"/>
                </a:cubicBezTo>
                <a:cubicBezTo>
                  <a:pt x="21" y="36"/>
                  <a:pt x="21" y="36"/>
                  <a:pt x="21" y="36"/>
                </a:cubicBezTo>
                <a:cubicBezTo>
                  <a:pt x="30" y="33"/>
                  <a:pt x="30" y="33"/>
                  <a:pt x="30" y="33"/>
                </a:cubicBezTo>
                <a:cubicBezTo>
                  <a:pt x="29" y="30"/>
                  <a:pt x="29" y="30"/>
                  <a:pt x="29" y="30"/>
                </a:cubicBezTo>
                <a:cubicBezTo>
                  <a:pt x="26" y="25"/>
                  <a:pt x="26" y="25"/>
                  <a:pt x="26" y="25"/>
                </a:cubicBezTo>
                <a:cubicBezTo>
                  <a:pt x="34" y="25"/>
                  <a:pt x="34" y="25"/>
                  <a:pt x="34" y="25"/>
                </a:cubicBezTo>
                <a:cubicBezTo>
                  <a:pt x="39" y="23"/>
                  <a:pt x="39" y="23"/>
                  <a:pt x="39" y="23"/>
                </a:cubicBezTo>
                <a:cubicBezTo>
                  <a:pt x="38" y="21"/>
                  <a:pt x="38" y="21"/>
                  <a:pt x="38" y="21"/>
                </a:cubicBezTo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89" name="Freeform 421"/>
          <p:cNvSpPr>
            <a:spLocks/>
          </p:cNvSpPr>
          <p:nvPr userDrawn="1"/>
        </p:nvSpPr>
        <p:spPr bwMode="auto">
          <a:xfrm>
            <a:off x="3078516" y="4582505"/>
            <a:ext cx="179917" cy="149225"/>
          </a:xfrm>
          <a:custGeom>
            <a:avLst/>
            <a:gdLst>
              <a:gd name="T0" fmla="*/ 2147483646 w 102"/>
              <a:gd name="T1" fmla="*/ 2147483646 h 114"/>
              <a:gd name="T2" fmla="*/ 2147483646 w 102"/>
              <a:gd name="T3" fmla="*/ 2147483646 h 114"/>
              <a:gd name="T4" fmla="*/ 2147483646 w 102"/>
              <a:gd name="T5" fmla="*/ 2147483646 h 114"/>
              <a:gd name="T6" fmla="*/ 2147483646 w 102"/>
              <a:gd name="T7" fmla="*/ 2147483646 h 114"/>
              <a:gd name="T8" fmla="*/ 2147483646 w 102"/>
              <a:gd name="T9" fmla="*/ 2147483646 h 114"/>
              <a:gd name="T10" fmla="*/ 2147483646 w 102"/>
              <a:gd name="T11" fmla="*/ 2147483646 h 114"/>
              <a:gd name="T12" fmla="*/ 2147483646 w 102"/>
              <a:gd name="T13" fmla="*/ 0 h 114"/>
              <a:gd name="T14" fmla="*/ 2147483646 w 102"/>
              <a:gd name="T15" fmla="*/ 2147483646 h 114"/>
              <a:gd name="T16" fmla="*/ 0 w 102"/>
              <a:gd name="T17" fmla="*/ 2147483646 h 114"/>
              <a:gd name="T18" fmla="*/ 2147483646 w 102"/>
              <a:gd name="T19" fmla="*/ 2147483646 h 114"/>
              <a:gd name="T20" fmla="*/ 0 w 102"/>
              <a:gd name="T21" fmla="*/ 2147483646 h 114"/>
              <a:gd name="T22" fmla="*/ 2147483646 w 102"/>
              <a:gd name="T23" fmla="*/ 2147483646 h 114"/>
              <a:gd name="T24" fmla="*/ 2147483646 w 102"/>
              <a:gd name="T25" fmla="*/ 2147483646 h 11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2" h="114">
                <a:moveTo>
                  <a:pt x="24" y="114"/>
                </a:moveTo>
                <a:lnTo>
                  <a:pt x="48" y="90"/>
                </a:lnTo>
                <a:lnTo>
                  <a:pt x="66" y="84"/>
                </a:lnTo>
                <a:lnTo>
                  <a:pt x="90" y="60"/>
                </a:lnTo>
                <a:lnTo>
                  <a:pt x="102" y="36"/>
                </a:lnTo>
                <a:lnTo>
                  <a:pt x="78" y="18"/>
                </a:lnTo>
                <a:lnTo>
                  <a:pt x="30" y="0"/>
                </a:lnTo>
                <a:lnTo>
                  <a:pt x="24" y="12"/>
                </a:lnTo>
                <a:lnTo>
                  <a:pt x="0" y="66"/>
                </a:lnTo>
                <a:lnTo>
                  <a:pt x="12" y="90"/>
                </a:lnTo>
                <a:lnTo>
                  <a:pt x="0" y="96"/>
                </a:lnTo>
                <a:lnTo>
                  <a:pt x="6" y="108"/>
                </a:lnTo>
                <a:lnTo>
                  <a:pt x="24" y="11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0" name="Freeform 263"/>
          <p:cNvSpPr>
            <a:spLocks/>
          </p:cNvSpPr>
          <p:nvPr userDrawn="1"/>
        </p:nvSpPr>
        <p:spPr bwMode="auto">
          <a:xfrm>
            <a:off x="6234467" y="2921972"/>
            <a:ext cx="65616" cy="96837"/>
          </a:xfrm>
          <a:custGeom>
            <a:avLst/>
            <a:gdLst>
              <a:gd name="T0" fmla="*/ 0 w 429209"/>
              <a:gd name="T1" fmla="*/ 2 h 839755"/>
              <a:gd name="T2" fmla="*/ 0 w 429209"/>
              <a:gd name="T3" fmla="*/ 1 h 839755"/>
              <a:gd name="T4" fmla="*/ 0 w 429209"/>
              <a:gd name="T5" fmla="*/ 1 h 839755"/>
              <a:gd name="T6" fmla="*/ 0 w 429209"/>
              <a:gd name="T7" fmla="*/ 0 h 839755"/>
              <a:gd name="T8" fmla="*/ 1 w 429209"/>
              <a:gd name="T9" fmla="*/ 0 h 839755"/>
              <a:gd name="T10" fmla="*/ 1 w 429209"/>
              <a:gd name="T11" fmla="*/ 0 h 839755"/>
              <a:gd name="T12" fmla="*/ 1 w 429209"/>
              <a:gd name="T13" fmla="*/ 1 h 839755"/>
              <a:gd name="T14" fmla="*/ 1 w 429209"/>
              <a:gd name="T15" fmla="*/ 1 h 839755"/>
              <a:gd name="T16" fmla="*/ 0 w 429209"/>
              <a:gd name="T17" fmla="*/ 1 h 839755"/>
              <a:gd name="T18" fmla="*/ 0 w 429209"/>
              <a:gd name="T19" fmla="*/ 2 h 839755"/>
              <a:gd name="T20" fmla="*/ 0 w 429209"/>
              <a:gd name="T21" fmla="*/ 2 h 839755"/>
              <a:gd name="T22" fmla="*/ 0 w 429209"/>
              <a:gd name="T23" fmla="*/ 2 h 8397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29209" h="839755">
                <a:moveTo>
                  <a:pt x="53214" y="797282"/>
                </a:moveTo>
                <a:cubicBezTo>
                  <a:pt x="54137" y="718133"/>
                  <a:pt x="55061" y="638985"/>
                  <a:pt x="55984" y="559836"/>
                </a:cubicBezTo>
                <a:lnTo>
                  <a:pt x="0" y="522514"/>
                </a:lnTo>
                <a:lnTo>
                  <a:pt x="111968" y="130628"/>
                </a:lnTo>
                <a:lnTo>
                  <a:pt x="261258" y="130628"/>
                </a:lnTo>
                <a:lnTo>
                  <a:pt x="391886" y="0"/>
                </a:lnTo>
                <a:lnTo>
                  <a:pt x="410547" y="261257"/>
                </a:lnTo>
                <a:lnTo>
                  <a:pt x="429209" y="410547"/>
                </a:lnTo>
                <a:lnTo>
                  <a:pt x="223935" y="634481"/>
                </a:lnTo>
                <a:lnTo>
                  <a:pt x="223935" y="839755"/>
                </a:lnTo>
                <a:lnTo>
                  <a:pt x="111968" y="783771"/>
                </a:lnTo>
                <a:lnTo>
                  <a:pt x="53214" y="79728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1" name="Freeform 295"/>
          <p:cNvSpPr>
            <a:spLocks/>
          </p:cNvSpPr>
          <p:nvPr userDrawn="1"/>
        </p:nvSpPr>
        <p:spPr bwMode="auto">
          <a:xfrm>
            <a:off x="7917216" y="3607768"/>
            <a:ext cx="584200" cy="417512"/>
          </a:xfrm>
          <a:custGeom>
            <a:avLst/>
            <a:gdLst>
              <a:gd name="T0" fmla="*/ 2147483646 w 10944"/>
              <a:gd name="T1" fmla="*/ 2147483646 h 10652"/>
              <a:gd name="T2" fmla="*/ 2147483646 w 10944"/>
              <a:gd name="T3" fmla="*/ 2147483646 h 10652"/>
              <a:gd name="T4" fmla="*/ 2147483646 w 10944"/>
              <a:gd name="T5" fmla="*/ 2147483646 h 10652"/>
              <a:gd name="T6" fmla="*/ 2147483646 w 10944"/>
              <a:gd name="T7" fmla="*/ 2147483646 h 10652"/>
              <a:gd name="T8" fmla="*/ 2147483646 w 10944"/>
              <a:gd name="T9" fmla="*/ 2147483646 h 10652"/>
              <a:gd name="T10" fmla="*/ 2147483646 w 10944"/>
              <a:gd name="T11" fmla="*/ 2147483646 h 10652"/>
              <a:gd name="T12" fmla="*/ 2147483646 w 10944"/>
              <a:gd name="T13" fmla="*/ 2147483646 h 10652"/>
              <a:gd name="T14" fmla="*/ 2147483646 w 10944"/>
              <a:gd name="T15" fmla="*/ 2147483646 h 10652"/>
              <a:gd name="T16" fmla="*/ 2147483646 w 10944"/>
              <a:gd name="T17" fmla="*/ 2147483646 h 10652"/>
              <a:gd name="T18" fmla="*/ 2147483646 w 10944"/>
              <a:gd name="T19" fmla="*/ 2147483646 h 10652"/>
              <a:gd name="T20" fmla="*/ 2147483646 w 10944"/>
              <a:gd name="T21" fmla="*/ 2147483646 h 10652"/>
              <a:gd name="T22" fmla="*/ 2147483646 w 10944"/>
              <a:gd name="T23" fmla="*/ 1997793352 h 10652"/>
              <a:gd name="T24" fmla="*/ 2147483646 w 10944"/>
              <a:gd name="T25" fmla="*/ 1101535252 h 10652"/>
              <a:gd name="T26" fmla="*/ 2147483646 w 10944"/>
              <a:gd name="T27" fmla="*/ 422176360 h 10652"/>
              <a:gd name="T28" fmla="*/ 2147483646 w 10944"/>
              <a:gd name="T29" fmla="*/ 2348995 h 10652"/>
              <a:gd name="T30" fmla="*/ 2147483646 w 10944"/>
              <a:gd name="T31" fmla="*/ 558986835 h 10652"/>
              <a:gd name="T32" fmla="*/ 2147483646 w 10944"/>
              <a:gd name="T33" fmla="*/ 620348125 h 10652"/>
              <a:gd name="T34" fmla="*/ 2147483646 w 10944"/>
              <a:gd name="T35" fmla="*/ 1351552467 h 10652"/>
              <a:gd name="T36" fmla="*/ 2147483646 w 10944"/>
              <a:gd name="T37" fmla="*/ 2147483646 h 10652"/>
              <a:gd name="T38" fmla="*/ 2147483646 w 10944"/>
              <a:gd name="T39" fmla="*/ 2147483646 h 10652"/>
              <a:gd name="T40" fmla="*/ 2147483646 w 10944"/>
              <a:gd name="T41" fmla="*/ 2147483646 h 10652"/>
              <a:gd name="T42" fmla="*/ 2147483646 w 10944"/>
              <a:gd name="T43" fmla="*/ 2147483646 h 10652"/>
              <a:gd name="T44" fmla="*/ 2147483646 w 10944"/>
              <a:gd name="T45" fmla="*/ 2147483646 h 10652"/>
              <a:gd name="T46" fmla="*/ 2147483646 w 10944"/>
              <a:gd name="T47" fmla="*/ 2147483646 h 10652"/>
              <a:gd name="T48" fmla="*/ 2147483646 w 10944"/>
              <a:gd name="T49" fmla="*/ 2147483646 h 10652"/>
              <a:gd name="T50" fmla="*/ 2147483646 w 10944"/>
              <a:gd name="T51" fmla="*/ 2147483646 h 10652"/>
              <a:gd name="T52" fmla="*/ 2147483646 w 10944"/>
              <a:gd name="T53" fmla="*/ 2147483646 h 10652"/>
              <a:gd name="T54" fmla="*/ 434246325 w 10944"/>
              <a:gd name="T55" fmla="*/ 2147483646 h 10652"/>
              <a:gd name="T56" fmla="*/ 1801221118 w 10944"/>
              <a:gd name="T57" fmla="*/ 2147483646 h 10652"/>
              <a:gd name="T58" fmla="*/ 2147483646 w 10944"/>
              <a:gd name="T59" fmla="*/ 2147483646 h 10652"/>
              <a:gd name="T60" fmla="*/ 2147483646 w 10944"/>
              <a:gd name="T61" fmla="*/ 2147483646 h 10652"/>
              <a:gd name="T62" fmla="*/ 2147483646 w 10944"/>
              <a:gd name="T63" fmla="*/ 2147483646 h 10652"/>
              <a:gd name="T64" fmla="*/ 2147483646 w 10944"/>
              <a:gd name="T65" fmla="*/ 2147483646 h 10652"/>
              <a:gd name="T66" fmla="*/ 827358637 w 10944"/>
              <a:gd name="T67" fmla="*/ 2147483646 h 10652"/>
              <a:gd name="T68" fmla="*/ 1202504557 w 10944"/>
              <a:gd name="T69" fmla="*/ 2147483646 h 10652"/>
              <a:gd name="T70" fmla="*/ 2147483646 w 10944"/>
              <a:gd name="T71" fmla="*/ 2147483646 h 10652"/>
              <a:gd name="T72" fmla="*/ 2147483646 w 10944"/>
              <a:gd name="T73" fmla="*/ 2147483646 h 10652"/>
              <a:gd name="T74" fmla="*/ 2147483646 w 10944"/>
              <a:gd name="T75" fmla="*/ 2147483646 h 106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0944" h="10652">
                <a:moveTo>
                  <a:pt x="7267" y="10169"/>
                </a:moveTo>
                <a:cubicBezTo>
                  <a:pt x="7552" y="10018"/>
                  <a:pt x="8071" y="10028"/>
                  <a:pt x="8061" y="9685"/>
                </a:cubicBezTo>
                <a:cubicBezTo>
                  <a:pt x="8051" y="9342"/>
                  <a:pt x="7322" y="8474"/>
                  <a:pt x="7207" y="8110"/>
                </a:cubicBezTo>
                <a:cubicBezTo>
                  <a:pt x="7092" y="7746"/>
                  <a:pt x="7292" y="7666"/>
                  <a:pt x="7371" y="7500"/>
                </a:cubicBezTo>
                <a:cubicBezTo>
                  <a:pt x="7450" y="7334"/>
                  <a:pt x="7495" y="7193"/>
                  <a:pt x="7679" y="7116"/>
                </a:cubicBezTo>
                <a:cubicBezTo>
                  <a:pt x="7863" y="7039"/>
                  <a:pt x="8176" y="7379"/>
                  <a:pt x="8474" y="7039"/>
                </a:cubicBezTo>
                <a:cubicBezTo>
                  <a:pt x="8772" y="6699"/>
                  <a:pt x="9211" y="5615"/>
                  <a:pt x="9468" y="5078"/>
                </a:cubicBezTo>
                <a:cubicBezTo>
                  <a:pt x="9725" y="4541"/>
                  <a:pt x="9869" y="4241"/>
                  <a:pt x="10017" y="3816"/>
                </a:cubicBezTo>
                <a:cubicBezTo>
                  <a:pt x="10165" y="3391"/>
                  <a:pt x="10406" y="2817"/>
                  <a:pt x="10355" y="2527"/>
                </a:cubicBezTo>
                <a:cubicBezTo>
                  <a:pt x="10304" y="2237"/>
                  <a:pt x="9687" y="2325"/>
                  <a:pt x="9713" y="2075"/>
                </a:cubicBezTo>
                <a:cubicBezTo>
                  <a:pt x="9740" y="1811"/>
                  <a:pt x="9649" y="1164"/>
                  <a:pt x="9789" y="1129"/>
                </a:cubicBezTo>
                <a:cubicBezTo>
                  <a:pt x="10290" y="1004"/>
                  <a:pt x="10747" y="957"/>
                  <a:pt x="10897" y="847"/>
                </a:cubicBezTo>
                <a:cubicBezTo>
                  <a:pt x="11047" y="737"/>
                  <a:pt x="10802" y="578"/>
                  <a:pt x="10692" y="467"/>
                </a:cubicBezTo>
                <a:cubicBezTo>
                  <a:pt x="10582" y="356"/>
                  <a:pt x="10409" y="257"/>
                  <a:pt x="10234" y="179"/>
                </a:cubicBezTo>
                <a:cubicBezTo>
                  <a:pt x="10060" y="102"/>
                  <a:pt x="9954" y="-9"/>
                  <a:pt x="9646" y="1"/>
                </a:cubicBezTo>
                <a:cubicBezTo>
                  <a:pt x="9341" y="11"/>
                  <a:pt x="8705" y="193"/>
                  <a:pt x="8396" y="237"/>
                </a:cubicBezTo>
                <a:cubicBezTo>
                  <a:pt x="8087" y="279"/>
                  <a:pt x="8007" y="208"/>
                  <a:pt x="7788" y="263"/>
                </a:cubicBezTo>
                <a:cubicBezTo>
                  <a:pt x="7570" y="320"/>
                  <a:pt x="7301" y="573"/>
                  <a:pt x="7086" y="573"/>
                </a:cubicBezTo>
                <a:cubicBezTo>
                  <a:pt x="7035" y="922"/>
                  <a:pt x="6959" y="1372"/>
                  <a:pt x="6933" y="1623"/>
                </a:cubicBezTo>
                <a:cubicBezTo>
                  <a:pt x="6907" y="1873"/>
                  <a:pt x="6933" y="1924"/>
                  <a:pt x="6933" y="2075"/>
                </a:cubicBezTo>
                <a:cubicBezTo>
                  <a:pt x="6861" y="2150"/>
                  <a:pt x="6794" y="2133"/>
                  <a:pt x="6718" y="2301"/>
                </a:cubicBezTo>
                <a:cubicBezTo>
                  <a:pt x="6642" y="2469"/>
                  <a:pt x="6556" y="2823"/>
                  <a:pt x="6475" y="3084"/>
                </a:cubicBezTo>
                <a:cubicBezTo>
                  <a:pt x="6475" y="3084"/>
                  <a:pt x="5537" y="3490"/>
                  <a:pt x="5221" y="3661"/>
                </a:cubicBezTo>
                <a:cubicBezTo>
                  <a:pt x="4905" y="3832"/>
                  <a:pt x="4793" y="3888"/>
                  <a:pt x="4580" y="4113"/>
                </a:cubicBezTo>
                <a:cubicBezTo>
                  <a:pt x="4366" y="4338"/>
                  <a:pt x="3937" y="5012"/>
                  <a:pt x="3937" y="5012"/>
                </a:cubicBezTo>
                <a:cubicBezTo>
                  <a:pt x="3937" y="5012"/>
                  <a:pt x="3074" y="5037"/>
                  <a:pt x="2655" y="5245"/>
                </a:cubicBezTo>
                <a:cubicBezTo>
                  <a:pt x="2236" y="5453"/>
                  <a:pt x="1833" y="6101"/>
                  <a:pt x="1419" y="6260"/>
                </a:cubicBezTo>
                <a:cubicBezTo>
                  <a:pt x="1005" y="6419"/>
                  <a:pt x="289" y="6073"/>
                  <a:pt x="169" y="6198"/>
                </a:cubicBezTo>
                <a:cubicBezTo>
                  <a:pt x="49" y="6323"/>
                  <a:pt x="507" y="6820"/>
                  <a:pt x="701" y="7008"/>
                </a:cubicBezTo>
                <a:cubicBezTo>
                  <a:pt x="895" y="7196"/>
                  <a:pt x="1223" y="7217"/>
                  <a:pt x="1331" y="7324"/>
                </a:cubicBezTo>
                <a:cubicBezTo>
                  <a:pt x="1439" y="7431"/>
                  <a:pt x="1341" y="7543"/>
                  <a:pt x="1348" y="7649"/>
                </a:cubicBezTo>
                <a:cubicBezTo>
                  <a:pt x="1355" y="7755"/>
                  <a:pt x="1428" y="7881"/>
                  <a:pt x="1372" y="7962"/>
                </a:cubicBezTo>
                <a:cubicBezTo>
                  <a:pt x="1316" y="8043"/>
                  <a:pt x="1188" y="8009"/>
                  <a:pt x="1013" y="8134"/>
                </a:cubicBezTo>
                <a:cubicBezTo>
                  <a:pt x="838" y="8259"/>
                  <a:pt x="295" y="8195"/>
                  <a:pt x="322" y="8711"/>
                </a:cubicBezTo>
                <a:cubicBezTo>
                  <a:pt x="331" y="8882"/>
                  <a:pt x="-498" y="8858"/>
                  <a:pt x="468" y="9181"/>
                </a:cubicBezTo>
                <a:cubicBezTo>
                  <a:pt x="1434" y="9504"/>
                  <a:pt x="5678" y="9982"/>
                  <a:pt x="6120" y="10652"/>
                </a:cubicBezTo>
                <a:lnTo>
                  <a:pt x="6381" y="10504"/>
                </a:lnTo>
                <a:lnTo>
                  <a:pt x="7267" y="101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2" name="Freeform 296"/>
          <p:cNvSpPr>
            <a:spLocks/>
          </p:cNvSpPr>
          <p:nvPr userDrawn="1"/>
        </p:nvSpPr>
        <p:spPr bwMode="auto">
          <a:xfrm>
            <a:off x="8243184" y="3612531"/>
            <a:ext cx="973667" cy="890588"/>
          </a:xfrm>
          <a:custGeom>
            <a:avLst/>
            <a:gdLst>
              <a:gd name="T0" fmla="*/ 43475790 w 10736"/>
              <a:gd name="T1" fmla="*/ 36857519 h 10000"/>
              <a:gd name="T2" fmla="*/ 44151285 w 10736"/>
              <a:gd name="T3" fmla="*/ 41259517 h 10000"/>
              <a:gd name="T4" fmla="*/ 49670740 w 10736"/>
              <a:gd name="T5" fmla="*/ 32122440 h 10000"/>
              <a:gd name="T6" fmla="*/ 49009121 w 10736"/>
              <a:gd name="T7" fmla="*/ 26808391 h 10000"/>
              <a:gd name="T8" fmla="*/ 46520040 w 10736"/>
              <a:gd name="T9" fmla="*/ 22128796 h 10000"/>
              <a:gd name="T10" fmla="*/ 41986042 w 10736"/>
              <a:gd name="T11" fmla="*/ 20145902 h 10000"/>
              <a:gd name="T12" fmla="*/ 40681305 w 10736"/>
              <a:gd name="T13" fmla="*/ 25642433 h 10000"/>
              <a:gd name="T14" fmla="*/ 39034298 w 10736"/>
              <a:gd name="T15" fmla="*/ 27434920 h 10000"/>
              <a:gd name="T16" fmla="*/ 38224602 w 10736"/>
              <a:gd name="T17" fmla="*/ 24976184 h 10000"/>
              <a:gd name="T18" fmla="*/ 33561028 w 10736"/>
              <a:gd name="T19" fmla="*/ 24999963 h 10000"/>
              <a:gd name="T20" fmla="*/ 31497609 w 10736"/>
              <a:gd name="T21" fmla="*/ 27506345 h 10000"/>
              <a:gd name="T22" fmla="*/ 28397787 w 10736"/>
              <a:gd name="T23" fmla="*/ 26673556 h 10000"/>
              <a:gd name="T24" fmla="*/ 19616626 w 10736"/>
              <a:gd name="T25" fmla="*/ 21668808 h 10000"/>
              <a:gd name="T26" fmla="*/ 18584917 w 10736"/>
              <a:gd name="T27" fmla="*/ 14998393 h 10000"/>
              <a:gd name="T28" fmla="*/ 18584917 w 10736"/>
              <a:gd name="T29" fmla="*/ 9168782 h 10000"/>
              <a:gd name="T30" fmla="*/ 19584249 w 10736"/>
              <a:gd name="T31" fmla="*/ 4766783 h 10000"/>
              <a:gd name="T32" fmla="*/ 16521430 w 10736"/>
              <a:gd name="T33" fmla="*/ 0 h 10000"/>
              <a:gd name="T34" fmla="*/ 14971553 w 10736"/>
              <a:gd name="T35" fmla="*/ 832789 h 10000"/>
              <a:gd name="T36" fmla="*/ 9808313 w 10736"/>
              <a:gd name="T37" fmla="*/ 3331244 h 10000"/>
              <a:gd name="T38" fmla="*/ 11358190 w 10736"/>
              <a:gd name="T39" fmla="*/ 9168782 h 10000"/>
              <a:gd name="T40" fmla="*/ 9294771 w 10736"/>
              <a:gd name="T41" fmla="*/ 16671985 h 10000"/>
              <a:gd name="T42" fmla="*/ 4131531 w 10736"/>
              <a:gd name="T43" fmla="*/ 24167174 h 10000"/>
              <a:gd name="T44" fmla="*/ 3613364 w 10736"/>
              <a:gd name="T45" fmla="*/ 30004711 h 10000"/>
              <a:gd name="T46" fmla="*/ 3099821 w 10736"/>
              <a:gd name="T47" fmla="*/ 35001533 h 10000"/>
              <a:gd name="T48" fmla="*/ 0 w 10736"/>
              <a:gd name="T49" fmla="*/ 36667200 h 10000"/>
              <a:gd name="T50" fmla="*/ 3613364 w 10736"/>
              <a:gd name="T51" fmla="*/ 44170315 h 10000"/>
              <a:gd name="T52" fmla="*/ 7740201 w 10736"/>
              <a:gd name="T53" fmla="*/ 56670341 h 10000"/>
              <a:gd name="T54" fmla="*/ 11871732 w 10736"/>
              <a:gd name="T55" fmla="*/ 70978706 h 10000"/>
              <a:gd name="T56" fmla="*/ 14971553 w 10736"/>
              <a:gd name="T57" fmla="*/ 79314699 h 10000"/>
              <a:gd name="T58" fmla="*/ 18584917 w 10736"/>
              <a:gd name="T59" fmla="*/ 72644373 h 10000"/>
              <a:gd name="T60" fmla="*/ 19616626 w 10736"/>
              <a:gd name="T61" fmla="*/ 63483517 h 10000"/>
              <a:gd name="T62" fmla="*/ 23748157 w 10736"/>
              <a:gd name="T63" fmla="*/ 53339096 h 10000"/>
              <a:gd name="T64" fmla="*/ 30715733 w 10736"/>
              <a:gd name="T65" fmla="*/ 46597345 h 10000"/>
              <a:gd name="T66" fmla="*/ 37299342 w 10736"/>
              <a:gd name="T67" fmla="*/ 42084380 h 10000"/>
              <a:gd name="T68" fmla="*/ 36799675 w 10736"/>
              <a:gd name="T69" fmla="*/ 34842920 h 10000"/>
              <a:gd name="T70" fmla="*/ 38913972 w 10736"/>
              <a:gd name="T71" fmla="*/ 33534290 h 1000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0736" h="10000">
                <a:moveTo>
                  <a:pt x="8784" y="4472"/>
                </a:moveTo>
                <a:cubicBezTo>
                  <a:pt x="8948" y="4542"/>
                  <a:pt x="9262" y="4499"/>
                  <a:pt x="9397" y="4647"/>
                </a:cubicBezTo>
                <a:cubicBezTo>
                  <a:pt x="9282" y="4891"/>
                  <a:pt x="9246" y="4846"/>
                  <a:pt x="9150" y="5059"/>
                </a:cubicBezTo>
                <a:cubicBezTo>
                  <a:pt x="9278" y="5100"/>
                  <a:pt x="9553" y="5244"/>
                  <a:pt x="9543" y="5202"/>
                </a:cubicBezTo>
                <a:cubicBezTo>
                  <a:pt x="9555" y="5140"/>
                  <a:pt x="9941" y="4675"/>
                  <a:pt x="9949" y="4570"/>
                </a:cubicBezTo>
                <a:cubicBezTo>
                  <a:pt x="10062" y="4506"/>
                  <a:pt x="10576" y="4087"/>
                  <a:pt x="10736" y="4050"/>
                </a:cubicBezTo>
                <a:lnTo>
                  <a:pt x="10429" y="3991"/>
                </a:lnTo>
                <a:cubicBezTo>
                  <a:pt x="10556" y="3858"/>
                  <a:pt x="10557" y="3689"/>
                  <a:pt x="10593" y="3380"/>
                </a:cubicBezTo>
                <a:cubicBezTo>
                  <a:pt x="10678" y="3109"/>
                  <a:pt x="10563" y="3146"/>
                  <a:pt x="10508" y="3001"/>
                </a:cubicBezTo>
                <a:cubicBezTo>
                  <a:pt x="10453" y="2856"/>
                  <a:pt x="10430" y="2809"/>
                  <a:pt x="10055" y="2790"/>
                </a:cubicBezTo>
                <a:cubicBezTo>
                  <a:pt x="9757" y="2713"/>
                  <a:pt x="9789" y="2667"/>
                  <a:pt x="9600" y="2544"/>
                </a:cubicBezTo>
                <a:lnTo>
                  <a:pt x="9075" y="2540"/>
                </a:lnTo>
                <a:cubicBezTo>
                  <a:pt x="8904" y="2631"/>
                  <a:pt x="8281" y="3056"/>
                  <a:pt x="8247" y="3163"/>
                </a:cubicBezTo>
                <a:cubicBezTo>
                  <a:pt x="8213" y="3270"/>
                  <a:pt x="8677" y="3148"/>
                  <a:pt x="8793" y="3233"/>
                </a:cubicBezTo>
                <a:cubicBezTo>
                  <a:pt x="8909" y="3318"/>
                  <a:pt x="8879" y="3366"/>
                  <a:pt x="8859" y="3438"/>
                </a:cubicBezTo>
                <a:lnTo>
                  <a:pt x="8437" y="3459"/>
                </a:lnTo>
                <a:cubicBezTo>
                  <a:pt x="8303" y="3436"/>
                  <a:pt x="8184" y="3409"/>
                  <a:pt x="8149" y="3340"/>
                </a:cubicBezTo>
                <a:lnTo>
                  <a:pt x="8262" y="3149"/>
                </a:lnTo>
                <a:lnTo>
                  <a:pt x="7715" y="3110"/>
                </a:lnTo>
                <a:lnTo>
                  <a:pt x="7254" y="3152"/>
                </a:lnTo>
                <a:lnTo>
                  <a:pt x="7031" y="3152"/>
                </a:lnTo>
                <a:lnTo>
                  <a:pt x="6808" y="3468"/>
                </a:lnTo>
                <a:lnTo>
                  <a:pt x="6584" y="3468"/>
                </a:lnTo>
                <a:lnTo>
                  <a:pt x="6138" y="3363"/>
                </a:lnTo>
                <a:lnTo>
                  <a:pt x="5357" y="3257"/>
                </a:lnTo>
                <a:lnTo>
                  <a:pt x="4240" y="2732"/>
                </a:lnTo>
                <a:lnTo>
                  <a:pt x="4575" y="2102"/>
                </a:lnTo>
                <a:lnTo>
                  <a:pt x="4017" y="1891"/>
                </a:lnTo>
                <a:lnTo>
                  <a:pt x="3794" y="1471"/>
                </a:lnTo>
                <a:lnTo>
                  <a:pt x="4017" y="1156"/>
                </a:lnTo>
                <a:cubicBezTo>
                  <a:pt x="3980" y="1051"/>
                  <a:pt x="4011" y="999"/>
                  <a:pt x="3974" y="894"/>
                </a:cubicBezTo>
                <a:lnTo>
                  <a:pt x="4233" y="601"/>
                </a:lnTo>
                <a:cubicBezTo>
                  <a:pt x="4235" y="401"/>
                  <a:pt x="4238" y="200"/>
                  <a:pt x="4240" y="0"/>
                </a:cubicBezTo>
                <a:lnTo>
                  <a:pt x="3571" y="0"/>
                </a:lnTo>
                <a:lnTo>
                  <a:pt x="3125" y="0"/>
                </a:lnTo>
                <a:lnTo>
                  <a:pt x="3236" y="105"/>
                </a:lnTo>
                <a:lnTo>
                  <a:pt x="3348" y="210"/>
                </a:lnTo>
                <a:lnTo>
                  <a:pt x="2120" y="420"/>
                </a:lnTo>
                <a:lnTo>
                  <a:pt x="2120" y="946"/>
                </a:lnTo>
                <a:lnTo>
                  <a:pt x="2455" y="1156"/>
                </a:lnTo>
                <a:cubicBezTo>
                  <a:pt x="2381" y="1331"/>
                  <a:pt x="2306" y="1506"/>
                  <a:pt x="2232" y="1681"/>
                </a:cubicBezTo>
                <a:lnTo>
                  <a:pt x="2009" y="2102"/>
                </a:lnTo>
                <a:lnTo>
                  <a:pt x="1339" y="3047"/>
                </a:lnTo>
                <a:lnTo>
                  <a:pt x="893" y="3047"/>
                </a:lnTo>
                <a:lnTo>
                  <a:pt x="557" y="3363"/>
                </a:lnTo>
                <a:lnTo>
                  <a:pt x="781" y="3783"/>
                </a:lnTo>
                <a:lnTo>
                  <a:pt x="1116" y="4203"/>
                </a:lnTo>
                <a:lnTo>
                  <a:pt x="670" y="4413"/>
                </a:lnTo>
                <a:lnTo>
                  <a:pt x="223" y="4518"/>
                </a:lnTo>
                <a:lnTo>
                  <a:pt x="0" y="4623"/>
                </a:lnTo>
                <a:lnTo>
                  <a:pt x="446" y="5149"/>
                </a:lnTo>
                <a:lnTo>
                  <a:pt x="781" y="5569"/>
                </a:lnTo>
                <a:lnTo>
                  <a:pt x="1450" y="5149"/>
                </a:lnTo>
                <a:cubicBezTo>
                  <a:pt x="1524" y="5814"/>
                  <a:pt x="1599" y="6480"/>
                  <a:pt x="1673" y="7145"/>
                </a:cubicBezTo>
                <a:lnTo>
                  <a:pt x="2009" y="8004"/>
                </a:lnTo>
                <a:lnTo>
                  <a:pt x="2566" y="8949"/>
                </a:lnTo>
                <a:lnTo>
                  <a:pt x="2901" y="9475"/>
                </a:lnTo>
                <a:lnTo>
                  <a:pt x="3236" y="10000"/>
                </a:lnTo>
                <a:lnTo>
                  <a:pt x="3571" y="9685"/>
                </a:lnTo>
                <a:lnTo>
                  <a:pt x="4017" y="9159"/>
                </a:lnTo>
                <a:lnTo>
                  <a:pt x="4128" y="8739"/>
                </a:lnTo>
                <a:cubicBezTo>
                  <a:pt x="4165" y="8494"/>
                  <a:pt x="4203" y="8249"/>
                  <a:pt x="4240" y="8004"/>
                </a:cubicBezTo>
                <a:cubicBezTo>
                  <a:pt x="4277" y="7788"/>
                  <a:pt x="4315" y="7572"/>
                  <a:pt x="4352" y="7356"/>
                </a:cubicBezTo>
                <a:lnTo>
                  <a:pt x="5133" y="6725"/>
                </a:lnTo>
                <a:lnTo>
                  <a:pt x="5915" y="6200"/>
                </a:lnTo>
                <a:lnTo>
                  <a:pt x="6639" y="5875"/>
                </a:lnTo>
                <a:cubicBezTo>
                  <a:pt x="6658" y="5668"/>
                  <a:pt x="7156" y="5557"/>
                  <a:pt x="7176" y="5350"/>
                </a:cubicBezTo>
                <a:cubicBezTo>
                  <a:pt x="7217" y="5258"/>
                  <a:pt x="8021" y="5398"/>
                  <a:pt x="8062" y="5306"/>
                </a:cubicBezTo>
                <a:cubicBezTo>
                  <a:pt x="7988" y="5026"/>
                  <a:pt x="7935" y="4864"/>
                  <a:pt x="7861" y="4584"/>
                </a:cubicBezTo>
                <a:cubicBezTo>
                  <a:pt x="7833" y="4487"/>
                  <a:pt x="7982" y="4490"/>
                  <a:pt x="7954" y="4393"/>
                </a:cubicBezTo>
                <a:cubicBezTo>
                  <a:pt x="7982" y="4385"/>
                  <a:pt x="8059" y="4243"/>
                  <a:pt x="8087" y="4235"/>
                </a:cubicBezTo>
                <a:cubicBezTo>
                  <a:pt x="8120" y="4206"/>
                  <a:pt x="8344" y="4234"/>
                  <a:pt x="8411" y="4228"/>
                </a:cubicBezTo>
                <a:cubicBezTo>
                  <a:pt x="8478" y="4222"/>
                  <a:pt x="8620" y="4402"/>
                  <a:pt x="8784" y="4472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3" name="Freeform 297"/>
          <p:cNvSpPr>
            <a:spLocks/>
          </p:cNvSpPr>
          <p:nvPr userDrawn="1"/>
        </p:nvSpPr>
        <p:spPr bwMode="auto">
          <a:xfrm>
            <a:off x="7893933" y="3580788"/>
            <a:ext cx="472016" cy="274639"/>
          </a:xfrm>
          <a:custGeom>
            <a:avLst/>
            <a:gdLst>
              <a:gd name="T0" fmla="*/ 2147483646 w 10348"/>
              <a:gd name="T1" fmla="*/ 127370832 h 11017"/>
              <a:gd name="T2" fmla="*/ 2147483646 w 10348"/>
              <a:gd name="T3" fmla="*/ 455278234 h 11017"/>
              <a:gd name="T4" fmla="*/ 2147483646 w 10348"/>
              <a:gd name="T5" fmla="*/ 455278234 h 11017"/>
              <a:gd name="T6" fmla="*/ 2147483646 w 10348"/>
              <a:gd name="T7" fmla="*/ 113815526 h 11017"/>
              <a:gd name="T8" fmla="*/ 2147483646 w 10348"/>
              <a:gd name="T9" fmla="*/ 0 h 11017"/>
              <a:gd name="T10" fmla="*/ 2147483646 w 10348"/>
              <a:gd name="T11" fmla="*/ 341462085 h 11017"/>
              <a:gd name="T12" fmla="*/ 2147483646 w 10348"/>
              <a:gd name="T13" fmla="*/ 569480901 h 11017"/>
              <a:gd name="T14" fmla="*/ 2147483646 w 10348"/>
              <a:gd name="T15" fmla="*/ 449081292 h 11017"/>
              <a:gd name="T16" fmla="*/ 2147483646 w 10348"/>
              <a:gd name="T17" fmla="*/ 455278234 h 11017"/>
              <a:gd name="T18" fmla="*/ 2147483646 w 10348"/>
              <a:gd name="T19" fmla="*/ 455278234 h 11017"/>
              <a:gd name="T20" fmla="*/ 2147483646 w 10348"/>
              <a:gd name="T21" fmla="*/ 341462085 h 11017"/>
              <a:gd name="T22" fmla="*/ 2147483646 w 10348"/>
              <a:gd name="T23" fmla="*/ 910942986 h 11017"/>
              <a:gd name="T24" fmla="*/ 2147483646 w 10348"/>
              <a:gd name="T25" fmla="*/ 1138590192 h 11017"/>
              <a:gd name="T26" fmla="*/ 2147483646 w 10348"/>
              <a:gd name="T27" fmla="*/ 1366221220 h 11017"/>
              <a:gd name="T28" fmla="*/ 1666989379 w 10348"/>
              <a:gd name="T29" fmla="*/ 1252405693 h 11017"/>
              <a:gd name="T30" fmla="*/ 785608426 w 10348"/>
              <a:gd name="T31" fmla="*/ 1101813130 h 11017"/>
              <a:gd name="T32" fmla="*/ 487236657 w 10348"/>
              <a:gd name="T33" fmla="*/ 1821886594 h 11017"/>
              <a:gd name="T34" fmla="*/ 476265638 w 10348"/>
              <a:gd name="T35" fmla="*/ 2147483646 h 11017"/>
              <a:gd name="T36" fmla="*/ 0 w 10348"/>
              <a:gd name="T37" fmla="*/ 2147483646 h 11017"/>
              <a:gd name="T38" fmla="*/ 1094910263 w 10348"/>
              <a:gd name="T39" fmla="*/ 2147483646 h 11017"/>
              <a:gd name="T40" fmla="*/ 1071648001 w 10348"/>
              <a:gd name="T41" fmla="*/ 2147483646 h 11017"/>
              <a:gd name="T42" fmla="*/ 645991505 w 10348"/>
              <a:gd name="T43" fmla="*/ 2147483646 h 11017"/>
              <a:gd name="T44" fmla="*/ 1868186495 w 10348"/>
              <a:gd name="T45" fmla="*/ 2147483646 h 11017"/>
              <a:gd name="T46" fmla="*/ 2147483646 w 10348"/>
              <a:gd name="T47" fmla="*/ 2147483646 h 11017"/>
              <a:gd name="T48" fmla="*/ 2147483646 w 10348"/>
              <a:gd name="T49" fmla="*/ 2147483646 h 11017"/>
              <a:gd name="T50" fmla="*/ 2147483646 w 10348"/>
              <a:gd name="T51" fmla="*/ 2147483646 h 11017"/>
              <a:gd name="T52" fmla="*/ 2147483646 w 10348"/>
              <a:gd name="T53" fmla="*/ 2147483646 h 11017"/>
              <a:gd name="T54" fmla="*/ 2147483646 w 10348"/>
              <a:gd name="T55" fmla="*/ 2147483646 h 11017"/>
              <a:gd name="T56" fmla="*/ 2147483646 w 10348"/>
              <a:gd name="T57" fmla="*/ 2147483646 h 11017"/>
              <a:gd name="T58" fmla="*/ 2147483646 w 10348"/>
              <a:gd name="T59" fmla="*/ 2147483646 h 11017"/>
              <a:gd name="T60" fmla="*/ 2147483646 w 10348"/>
              <a:gd name="T61" fmla="*/ 2147483646 h 11017"/>
              <a:gd name="T62" fmla="*/ 2147483646 w 10348"/>
              <a:gd name="T63" fmla="*/ 2147483646 h 11017"/>
              <a:gd name="T64" fmla="*/ 2147483646 w 10348"/>
              <a:gd name="T65" fmla="*/ 1910544014 h 11017"/>
              <a:gd name="T66" fmla="*/ 2147483646 w 10348"/>
              <a:gd name="T67" fmla="*/ 1644586688 h 11017"/>
              <a:gd name="T68" fmla="*/ 2147483646 w 10348"/>
              <a:gd name="T69" fmla="*/ 1240012457 h 11017"/>
              <a:gd name="T70" fmla="*/ 2147483646 w 10348"/>
              <a:gd name="T71" fmla="*/ 797127484 h 11017"/>
              <a:gd name="T72" fmla="*/ 2147483646 w 10348"/>
              <a:gd name="T73" fmla="*/ 683311958 h 11017"/>
              <a:gd name="T74" fmla="*/ 2147483646 w 10348"/>
              <a:gd name="T75" fmla="*/ 341462085 h 11017"/>
              <a:gd name="T76" fmla="*/ 2147483646 w 10348"/>
              <a:gd name="T77" fmla="*/ 127370832 h 1101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348" h="11017">
                <a:moveTo>
                  <a:pt x="9574" y="329"/>
                </a:moveTo>
                <a:cubicBezTo>
                  <a:pt x="9252" y="611"/>
                  <a:pt x="8879" y="1035"/>
                  <a:pt x="8609" y="1176"/>
                </a:cubicBezTo>
                <a:cubicBezTo>
                  <a:pt x="8340" y="1317"/>
                  <a:pt x="8174" y="1176"/>
                  <a:pt x="7957" y="1176"/>
                </a:cubicBezTo>
                <a:cubicBezTo>
                  <a:pt x="7884" y="882"/>
                  <a:pt x="7812" y="588"/>
                  <a:pt x="7739" y="294"/>
                </a:cubicBezTo>
                <a:lnTo>
                  <a:pt x="7522" y="0"/>
                </a:lnTo>
                <a:lnTo>
                  <a:pt x="6870" y="882"/>
                </a:lnTo>
                <a:cubicBezTo>
                  <a:pt x="6725" y="1078"/>
                  <a:pt x="6646" y="1425"/>
                  <a:pt x="6435" y="1471"/>
                </a:cubicBezTo>
                <a:cubicBezTo>
                  <a:pt x="6224" y="1517"/>
                  <a:pt x="5881" y="1264"/>
                  <a:pt x="5604" y="1160"/>
                </a:cubicBezTo>
                <a:cubicBezTo>
                  <a:pt x="5446" y="1165"/>
                  <a:pt x="5319" y="1173"/>
                  <a:pt x="5131" y="1176"/>
                </a:cubicBezTo>
                <a:cubicBezTo>
                  <a:pt x="4943" y="1179"/>
                  <a:pt x="4696" y="1176"/>
                  <a:pt x="4478" y="1176"/>
                </a:cubicBezTo>
                <a:lnTo>
                  <a:pt x="3609" y="882"/>
                </a:lnTo>
                <a:cubicBezTo>
                  <a:pt x="3536" y="1372"/>
                  <a:pt x="3464" y="1863"/>
                  <a:pt x="3391" y="2353"/>
                </a:cubicBezTo>
                <a:lnTo>
                  <a:pt x="2305" y="2941"/>
                </a:lnTo>
                <a:lnTo>
                  <a:pt x="1870" y="3529"/>
                </a:lnTo>
                <a:lnTo>
                  <a:pt x="1218" y="3235"/>
                </a:lnTo>
                <a:lnTo>
                  <a:pt x="574" y="2846"/>
                </a:lnTo>
                <a:cubicBezTo>
                  <a:pt x="501" y="3434"/>
                  <a:pt x="429" y="4118"/>
                  <a:pt x="356" y="4706"/>
                </a:cubicBezTo>
                <a:cubicBezTo>
                  <a:pt x="284" y="5098"/>
                  <a:pt x="420" y="5490"/>
                  <a:pt x="348" y="5882"/>
                </a:cubicBezTo>
                <a:cubicBezTo>
                  <a:pt x="278" y="6404"/>
                  <a:pt x="70" y="7212"/>
                  <a:pt x="0" y="7734"/>
                </a:cubicBezTo>
                <a:cubicBezTo>
                  <a:pt x="290" y="7930"/>
                  <a:pt x="510" y="8221"/>
                  <a:pt x="800" y="8417"/>
                </a:cubicBezTo>
                <a:cubicBezTo>
                  <a:pt x="365" y="10182"/>
                  <a:pt x="838" y="9339"/>
                  <a:pt x="783" y="9706"/>
                </a:cubicBezTo>
                <a:cubicBezTo>
                  <a:pt x="728" y="10073"/>
                  <a:pt x="375" y="10425"/>
                  <a:pt x="472" y="10621"/>
                </a:cubicBezTo>
                <a:cubicBezTo>
                  <a:pt x="569" y="10817"/>
                  <a:pt x="1142" y="10837"/>
                  <a:pt x="1365" y="10882"/>
                </a:cubicBezTo>
                <a:cubicBezTo>
                  <a:pt x="1588" y="10927"/>
                  <a:pt x="1663" y="10844"/>
                  <a:pt x="1808" y="10893"/>
                </a:cubicBezTo>
                <a:cubicBezTo>
                  <a:pt x="1953" y="10942"/>
                  <a:pt x="2528" y="11085"/>
                  <a:pt x="3024" y="10980"/>
                </a:cubicBezTo>
                <a:cubicBezTo>
                  <a:pt x="3520" y="10875"/>
                  <a:pt x="4444" y="10604"/>
                  <a:pt x="4782" y="10261"/>
                </a:cubicBezTo>
                <a:cubicBezTo>
                  <a:pt x="5120" y="9918"/>
                  <a:pt x="4865" y="9199"/>
                  <a:pt x="5051" y="8921"/>
                </a:cubicBezTo>
                <a:cubicBezTo>
                  <a:pt x="5237" y="8643"/>
                  <a:pt x="5530" y="8785"/>
                  <a:pt x="5896" y="8595"/>
                </a:cubicBezTo>
                <a:cubicBezTo>
                  <a:pt x="6262" y="8405"/>
                  <a:pt x="7014" y="8083"/>
                  <a:pt x="7247" y="7778"/>
                </a:cubicBezTo>
                <a:cubicBezTo>
                  <a:pt x="7481" y="7473"/>
                  <a:pt x="7240" y="6977"/>
                  <a:pt x="7297" y="6764"/>
                </a:cubicBezTo>
                <a:cubicBezTo>
                  <a:pt x="7354" y="6552"/>
                  <a:pt x="7475" y="6617"/>
                  <a:pt x="7587" y="6503"/>
                </a:cubicBezTo>
                <a:cubicBezTo>
                  <a:pt x="7699" y="6389"/>
                  <a:pt x="7797" y="6339"/>
                  <a:pt x="7969" y="6078"/>
                </a:cubicBezTo>
                <a:cubicBezTo>
                  <a:pt x="8141" y="5817"/>
                  <a:pt x="8490" y="5240"/>
                  <a:pt x="8619" y="4935"/>
                </a:cubicBezTo>
                <a:cubicBezTo>
                  <a:pt x="8748" y="4630"/>
                  <a:pt x="8651" y="4537"/>
                  <a:pt x="8743" y="4248"/>
                </a:cubicBezTo>
                <a:cubicBezTo>
                  <a:pt x="8835" y="3959"/>
                  <a:pt x="9159" y="3568"/>
                  <a:pt x="9173" y="3203"/>
                </a:cubicBezTo>
                <a:cubicBezTo>
                  <a:pt x="9187" y="2838"/>
                  <a:pt x="8630" y="2299"/>
                  <a:pt x="8826" y="2059"/>
                </a:cubicBezTo>
                <a:cubicBezTo>
                  <a:pt x="9022" y="1819"/>
                  <a:pt x="9841" y="1863"/>
                  <a:pt x="10348" y="1765"/>
                </a:cubicBezTo>
                <a:lnTo>
                  <a:pt x="9913" y="882"/>
                </a:lnTo>
                <a:lnTo>
                  <a:pt x="9574" y="32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4" name="Freeform 298"/>
          <p:cNvSpPr>
            <a:spLocks/>
          </p:cNvSpPr>
          <p:nvPr userDrawn="1"/>
        </p:nvSpPr>
        <p:spPr bwMode="auto">
          <a:xfrm>
            <a:off x="8954401" y="3990359"/>
            <a:ext cx="150284" cy="138113"/>
          </a:xfrm>
          <a:custGeom>
            <a:avLst/>
            <a:gdLst>
              <a:gd name="T0" fmla="*/ 2147483646 w 90"/>
              <a:gd name="T1" fmla="*/ 2147483646 h 78"/>
              <a:gd name="T2" fmla="*/ 2147483646 w 90"/>
              <a:gd name="T3" fmla="*/ 2147483646 h 78"/>
              <a:gd name="T4" fmla="*/ 2147483646 w 90"/>
              <a:gd name="T5" fmla="*/ 2147483646 h 78"/>
              <a:gd name="T6" fmla="*/ 2147483646 w 90"/>
              <a:gd name="T7" fmla="*/ 2147483646 h 78"/>
              <a:gd name="T8" fmla="*/ 2147483646 w 90"/>
              <a:gd name="T9" fmla="*/ 0 h 78"/>
              <a:gd name="T10" fmla="*/ 2147483646 w 90"/>
              <a:gd name="T11" fmla="*/ 0 h 78"/>
              <a:gd name="T12" fmla="*/ 2147483646 w 90"/>
              <a:gd name="T13" fmla="*/ 2147483646 h 78"/>
              <a:gd name="T14" fmla="*/ 0 w 90"/>
              <a:gd name="T15" fmla="*/ 2147483646 h 78"/>
              <a:gd name="T16" fmla="*/ 2147483646 w 90"/>
              <a:gd name="T17" fmla="*/ 2147483646 h 78"/>
              <a:gd name="T18" fmla="*/ 2147483646 w 90"/>
              <a:gd name="T19" fmla="*/ 2147483646 h 78"/>
              <a:gd name="T20" fmla="*/ 2147483646 w 90"/>
              <a:gd name="T21" fmla="*/ 2147483646 h 78"/>
              <a:gd name="T22" fmla="*/ 2147483646 w 90"/>
              <a:gd name="T23" fmla="*/ 2147483646 h 78"/>
              <a:gd name="T24" fmla="*/ 2147483646 w 90"/>
              <a:gd name="T25" fmla="*/ 2147483646 h 78"/>
              <a:gd name="T26" fmla="*/ 2147483646 w 90"/>
              <a:gd name="T27" fmla="*/ 2147483646 h 78"/>
              <a:gd name="T28" fmla="*/ 2147483646 w 90"/>
              <a:gd name="T29" fmla="*/ 2147483646 h 7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0" h="78">
                <a:moveTo>
                  <a:pt x="72" y="42"/>
                </a:moveTo>
                <a:lnTo>
                  <a:pt x="78" y="30"/>
                </a:lnTo>
                <a:lnTo>
                  <a:pt x="84" y="18"/>
                </a:lnTo>
                <a:lnTo>
                  <a:pt x="48" y="12"/>
                </a:lnTo>
                <a:lnTo>
                  <a:pt x="30" y="0"/>
                </a:lnTo>
                <a:lnTo>
                  <a:pt x="12" y="0"/>
                </a:lnTo>
                <a:lnTo>
                  <a:pt x="6" y="12"/>
                </a:lnTo>
                <a:lnTo>
                  <a:pt x="0" y="18"/>
                </a:lnTo>
                <a:lnTo>
                  <a:pt x="6" y="30"/>
                </a:lnTo>
                <a:lnTo>
                  <a:pt x="18" y="78"/>
                </a:lnTo>
                <a:lnTo>
                  <a:pt x="54" y="72"/>
                </a:lnTo>
                <a:lnTo>
                  <a:pt x="78" y="66"/>
                </a:lnTo>
                <a:lnTo>
                  <a:pt x="84" y="72"/>
                </a:lnTo>
                <a:lnTo>
                  <a:pt x="90" y="48"/>
                </a:lnTo>
                <a:lnTo>
                  <a:pt x="72" y="4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5" name="Freeform 331"/>
          <p:cNvSpPr>
            <a:spLocks/>
          </p:cNvSpPr>
          <p:nvPr userDrawn="1"/>
        </p:nvSpPr>
        <p:spPr bwMode="auto">
          <a:xfrm>
            <a:off x="8630535" y="3807792"/>
            <a:ext cx="285749" cy="120651"/>
          </a:xfrm>
          <a:custGeom>
            <a:avLst/>
            <a:gdLst>
              <a:gd name="T0" fmla="*/ 2147483646 w 10000"/>
              <a:gd name="T1" fmla="*/ 2147483646 h 11631"/>
              <a:gd name="T2" fmla="*/ 2147483646 w 10000"/>
              <a:gd name="T3" fmla="*/ 2094439447 h 11631"/>
              <a:gd name="T4" fmla="*/ 2147483646 w 10000"/>
              <a:gd name="T5" fmla="*/ 545154810 h 11631"/>
              <a:gd name="T6" fmla="*/ 2147483646 w 10000"/>
              <a:gd name="T7" fmla="*/ 0 h 11631"/>
              <a:gd name="T8" fmla="*/ 0 w 10000"/>
              <a:gd name="T9" fmla="*/ 2147483646 h 11631"/>
              <a:gd name="T10" fmla="*/ 2147483646 w 10000"/>
              <a:gd name="T11" fmla="*/ 2147483646 h 11631"/>
              <a:gd name="T12" fmla="*/ 2147483646 w 10000"/>
              <a:gd name="T13" fmla="*/ 2147483646 h 11631"/>
              <a:gd name="T14" fmla="*/ 2147483646 w 10000"/>
              <a:gd name="T15" fmla="*/ 2147483646 h 11631"/>
              <a:gd name="T16" fmla="*/ 2147483646 w 10000"/>
              <a:gd name="T17" fmla="*/ 2147483646 h 11631"/>
              <a:gd name="T18" fmla="*/ 2147483646 w 10000"/>
              <a:gd name="T19" fmla="*/ 2147483646 h 11631"/>
              <a:gd name="T20" fmla="*/ 2147483646 w 10000"/>
              <a:gd name="T21" fmla="*/ 2147483646 h 11631"/>
              <a:gd name="T22" fmla="*/ 2147483646 w 10000"/>
              <a:gd name="T23" fmla="*/ 2147483646 h 11631"/>
              <a:gd name="T24" fmla="*/ 2147483646 w 10000"/>
              <a:gd name="T25" fmla="*/ 2147483646 h 116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000" h="11631">
                <a:moveTo>
                  <a:pt x="7686" y="5391"/>
                </a:moveTo>
                <a:lnTo>
                  <a:pt x="5498" y="4472"/>
                </a:lnTo>
                <a:lnTo>
                  <a:pt x="2084" y="1164"/>
                </a:lnTo>
                <a:lnTo>
                  <a:pt x="886" y="0"/>
                </a:lnTo>
                <a:lnTo>
                  <a:pt x="0" y="4803"/>
                </a:lnTo>
                <a:lnTo>
                  <a:pt x="3459" y="9284"/>
                </a:lnTo>
                <a:lnTo>
                  <a:pt x="5903" y="10259"/>
                </a:lnTo>
                <a:lnTo>
                  <a:pt x="8016" y="11631"/>
                </a:lnTo>
                <a:lnTo>
                  <a:pt x="8676" y="8710"/>
                </a:lnTo>
                <a:lnTo>
                  <a:pt x="10000" y="8128"/>
                </a:lnTo>
                <a:lnTo>
                  <a:pt x="8915" y="6759"/>
                </a:lnTo>
                <a:lnTo>
                  <a:pt x="8310" y="6622"/>
                </a:lnTo>
                <a:cubicBezTo>
                  <a:pt x="8207" y="6039"/>
                  <a:pt x="7790" y="5973"/>
                  <a:pt x="7686" y="53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6" name="Freeform 447"/>
          <p:cNvSpPr>
            <a:spLocks/>
          </p:cNvSpPr>
          <p:nvPr userDrawn="1"/>
        </p:nvSpPr>
        <p:spPr bwMode="auto">
          <a:xfrm>
            <a:off x="9094101" y="3944327"/>
            <a:ext cx="359833" cy="488951"/>
          </a:xfrm>
          <a:custGeom>
            <a:avLst/>
            <a:gdLst>
              <a:gd name="T0" fmla="*/ 1293612372 w 12864"/>
              <a:gd name="T1" fmla="*/ 0 h 10000"/>
              <a:gd name="T2" fmla="*/ 1011967180 w 12864"/>
              <a:gd name="T3" fmla="*/ 2147483646 h 10000"/>
              <a:gd name="T4" fmla="*/ 874630155 w 12864"/>
              <a:gd name="T5" fmla="*/ 2147483646 h 10000"/>
              <a:gd name="T6" fmla="*/ 831178203 w 12864"/>
              <a:gd name="T7" fmla="*/ 2147483646 h 10000"/>
              <a:gd name="T8" fmla="*/ 358854491 w 12864"/>
              <a:gd name="T9" fmla="*/ 2147483646 h 10000"/>
              <a:gd name="T10" fmla="*/ 70025639 w 12864"/>
              <a:gd name="T11" fmla="*/ 2147483646 h 10000"/>
              <a:gd name="T12" fmla="*/ 0 w 12864"/>
              <a:gd name="T13" fmla="*/ 2147483646 h 10000"/>
              <a:gd name="T14" fmla="*/ 478343703 w 12864"/>
              <a:gd name="T15" fmla="*/ 2147483646 h 10000"/>
              <a:gd name="T16" fmla="*/ 370876432 w 12864"/>
              <a:gd name="T17" fmla="*/ 2147483646 h 10000"/>
              <a:gd name="T18" fmla="*/ 921572691 w 12864"/>
              <a:gd name="T19" fmla="*/ 2147483646 h 10000"/>
              <a:gd name="T20" fmla="*/ 1237556645 w 12864"/>
              <a:gd name="T21" fmla="*/ 2147483646 h 10000"/>
              <a:gd name="T22" fmla="*/ 1061624411 w 12864"/>
              <a:gd name="T23" fmla="*/ 2147483646 h 10000"/>
              <a:gd name="T24" fmla="*/ 1177817116 w 12864"/>
              <a:gd name="T25" fmla="*/ 2147483646 h 10000"/>
              <a:gd name="T26" fmla="*/ 1296336297 w 12864"/>
              <a:gd name="T27" fmla="*/ 2147483646 h 10000"/>
              <a:gd name="T28" fmla="*/ 1433082236 w 12864"/>
              <a:gd name="T29" fmla="*/ 2147483646 h 10000"/>
              <a:gd name="T30" fmla="*/ 1465667125 w 12864"/>
              <a:gd name="T31" fmla="*/ 2147483646 h 10000"/>
              <a:gd name="T32" fmla="*/ 1747127470 w 12864"/>
              <a:gd name="T33" fmla="*/ 2147483646 h 10000"/>
              <a:gd name="T34" fmla="*/ 1625118103 w 12864"/>
              <a:gd name="T35" fmla="*/ 2147483646 h 10000"/>
              <a:gd name="T36" fmla="*/ 1426296004 w 12864"/>
              <a:gd name="T37" fmla="*/ 2147483646 h 10000"/>
              <a:gd name="T38" fmla="*/ 1525610004 w 12864"/>
              <a:gd name="T39" fmla="*/ 2147483646 h 10000"/>
              <a:gd name="T40" fmla="*/ 1508925419 w 12864"/>
              <a:gd name="T41" fmla="*/ 2147483646 h 10000"/>
              <a:gd name="T42" fmla="*/ 1243955582 w 12864"/>
              <a:gd name="T43" fmla="*/ 2147483646 h 10000"/>
              <a:gd name="T44" fmla="*/ 1376445116 w 12864"/>
              <a:gd name="T45" fmla="*/ 2147483646 h 10000"/>
              <a:gd name="T46" fmla="*/ 1535499106 w 12864"/>
              <a:gd name="T47" fmla="*/ 2147483646 h 10000"/>
              <a:gd name="T48" fmla="*/ 1878647414 w 12864"/>
              <a:gd name="T49" fmla="*/ 2147483646 h 10000"/>
              <a:gd name="T50" fmla="*/ 2003177775 w 12864"/>
              <a:gd name="T51" fmla="*/ 2147483646 h 10000"/>
              <a:gd name="T52" fmla="*/ 2147483646 w 12864"/>
              <a:gd name="T53" fmla="*/ 2147483646 h 10000"/>
              <a:gd name="T54" fmla="*/ 2147483646 w 12864"/>
              <a:gd name="T55" fmla="*/ 2147483646 h 10000"/>
              <a:gd name="T56" fmla="*/ 2147483646 w 12864"/>
              <a:gd name="T57" fmla="*/ 2147483646 h 10000"/>
              <a:gd name="T58" fmla="*/ 2143802098 w 12864"/>
              <a:gd name="T59" fmla="*/ 2147483646 h 10000"/>
              <a:gd name="T60" fmla="*/ 1844502730 w 12864"/>
              <a:gd name="T61" fmla="*/ 2147483646 h 10000"/>
              <a:gd name="T62" fmla="*/ 1508731320 w 12864"/>
              <a:gd name="T63" fmla="*/ 2147483646 h 10000"/>
              <a:gd name="T64" fmla="*/ 1441226277 w 12864"/>
              <a:gd name="T65" fmla="*/ 2147483646 h 10000"/>
              <a:gd name="T66" fmla="*/ 1376445116 w 12864"/>
              <a:gd name="T67" fmla="*/ 2147483646 h 10000"/>
              <a:gd name="T68" fmla="*/ 1525610004 w 12864"/>
              <a:gd name="T69" fmla="*/ 2147483646 h 10000"/>
              <a:gd name="T70" fmla="*/ 1525610004 w 12864"/>
              <a:gd name="T71" fmla="*/ 2147483646 h 10000"/>
              <a:gd name="T72" fmla="*/ 1293612372 w 12864"/>
              <a:gd name="T73" fmla="*/ 0 h 1000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864" h="10000">
                <a:moveTo>
                  <a:pt x="6669" y="0"/>
                </a:moveTo>
                <a:lnTo>
                  <a:pt x="5217" y="627"/>
                </a:lnTo>
                <a:lnTo>
                  <a:pt x="4509" y="795"/>
                </a:lnTo>
                <a:lnTo>
                  <a:pt x="4285" y="602"/>
                </a:lnTo>
                <a:lnTo>
                  <a:pt x="1850" y="1511"/>
                </a:lnTo>
                <a:lnTo>
                  <a:pt x="361" y="2700"/>
                </a:lnTo>
                <a:lnTo>
                  <a:pt x="0" y="3527"/>
                </a:lnTo>
                <a:lnTo>
                  <a:pt x="2466" y="5401"/>
                </a:lnTo>
                <a:lnTo>
                  <a:pt x="1912" y="6416"/>
                </a:lnTo>
                <a:cubicBezTo>
                  <a:pt x="2658" y="6304"/>
                  <a:pt x="4006" y="6725"/>
                  <a:pt x="4751" y="6612"/>
                </a:cubicBezTo>
                <a:lnTo>
                  <a:pt x="6380" y="6578"/>
                </a:lnTo>
                <a:lnTo>
                  <a:pt x="5473" y="5791"/>
                </a:lnTo>
                <a:lnTo>
                  <a:pt x="6072" y="6005"/>
                </a:lnTo>
                <a:lnTo>
                  <a:pt x="6683" y="7153"/>
                </a:lnTo>
                <a:lnTo>
                  <a:pt x="7388" y="8015"/>
                </a:lnTo>
                <a:cubicBezTo>
                  <a:pt x="7359" y="8285"/>
                  <a:pt x="7584" y="9729"/>
                  <a:pt x="7556" y="10000"/>
                </a:cubicBezTo>
                <a:lnTo>
                  <a:pt x="9007" y="8884"/>
                </a:lnTo>
                <a:lnTo>
                  <a:pt x="8378" y="6935"/>
                </a:lnTo>
                <a:lnTo>
                  <a:pt x="7353" y="6381"/>
                </a:lnTo>
                <a:lnTo>
                  <a:pt x="7865" y="5938"/>
                </a:lnTo>
                <a:cubicBezTo>
                  <a:pt x="7836" y="5815"/>
                  <a:pt x="7808" y="5693"/>
                  <a:pt x="7779" y="5570"/>
                </a:cubicBezTo>
                <a:lnTo>
                  <a:pt x="6413" y="4795"/>
                </a:lnTo>
                <a:lnTo>
                  <a:pt x="7096" y="4205"/>
                </a:lnTo>
                <a:lnTo>
                  <a:pt x="7916" y="4196"/>
                </a:lnTo>
                <a:lnTo>
                  <a:pt x="9685" y="3821"/>
                </a:lnTo>
                <a:cubicBezTo>
                  <a:pt x="9793" y="3687"/>
                  <a:pt x="10219" y="3634"/>
                  <a:pt x="10327" y="3500"/>
                </a:cubicBezTo>
                <a:lnTo>
                  <a:pt x="11115" y="3002"/>
                </a:lnTo>
                <a:cubicBezTo>
                  <a:pt x="11093" y="2923"/>
                  <a:pt x="12886" y="2990"/>
                  <a:pt x="12864" y="2911"/>
                </a:cubicBezTo>
                <a:lnTo>
                  <a:pt x="12264" y="2052"/>
                </a:lnTo>
                <a:cubicBezTo>
                  <a:pt x="12238" y="1992"/>
                  <a:pt x="11078" y="1787"/>
                  <a:pt x="11052" y="1727"/>
                </a:cubicBezTo>
                <a:cubicBezTo>
                  <a:pt x="11067" y="1385"/>
                  <a:pt x="9494" y="1967"/>
                  <a:pt x="9509" y="1625"/>
                </a:cubicBezTo>
                <a:lnTo>
                  <a:pt x="7778" y="1711"/>
                </a:lnTo>
                <a:lnTo>
                  <a:pt x="7430" y="1763"/>
                </a:lnTo>
                <a:lnTo>
                  <a:pt x="7096" y="1550"/>
                </a:lnTo>
                <a:lnTo>
                  <a:pt x="7865" y="1254"/>
                </a:lnTo>
                <a:lnTo>
                  <a:pt x="7865" y="480"/>
                </a:lnTo>
                <a:lnTo>
                  <a:pt x="6669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7" name="Freeform 241"/>
          <p:cNvSpPr>
            <a:spLocks/>
          </p:cNvSpPr>
          <p:nvPr userDrawn="1"/>
        </p:nvSpPr>
        <p:spPr bwMode="auto">
          <a:xfrm>
            <a:off x="8943800" y="3877643"/>
            <a:ext cx="118533" cy="49212"/>
          </a:xfrm>
          <a:custGeom>
            <a:avLst/>
            <a:gdLst>
              <a:gd name="T0" fmla="*/ 0 w 348468"/>
              <a:gd name="T1" fmla="*/ 595 h 191264"/>
              <a:gd name="T2" fmla="*/ 432 w 348468"/>
              <a:gd name="T3" fmla="*/ 836 h 191264"/>
              <a:gd name="T4" fmla="*/ 687 w 348468"/>
              <a:gd name="T5" fmla="*/ 710 h 191264"/>
              <a:gd name="T6" fmla="*/ 920 w 348468"/>
              <a:gd name="T7" fmla="*/ 824 h 191264"/>
              <a:gd name="T8" fmla="*/ 1375 w 348468"/>
              <a:gd name="T9" fmla="*/ 733 h 191264"/>
              <a:gd name="T10" fmla="*/ 1475 w 348468"/>
              <a:gd name="T11" fmla="*/ 458 h 191264"/>
              <a:gd name="T12" fmla="*/ 1075 w 348468"/>
              <a:gd name="T13" fmla="*/ 23 h 191264"/>
              <a:gd name="T14" fmla="*/ 709 w 348468"/>
              <a:gd name="T15" fmla="*/ 92 h 191264"/>
              <a:gd name="T16" fmla="*/ 488 w 348468"/>
              <a:gd name="T17" fmla="*/ 0 h 191264"/>
              <a:gd name="T18" fmla="*/ 122 w 348468"/>
              <a:gd name="T19" fmla="*/ 321 h 191264"/>
              <a:gd name="T20" fmla="*/ 0 w 348468"/>
              <a:gd name="T21" fmla="*/ 595 h 1912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8468" h="191264">
                <a:moveTo>
                  <a:pt x="0" y="136243"/>
                </a:moveTo>
                <a:lnTo>
                  <a:pt x="102182" y="191264"/>
                </a:lnTo>
                <a:lnTo>
                  <a:pt x="162443" y="162443"/>
                </a:lnTo>
                <a:lnTo>
                  <a:pt x="217465" y="188644"/>
                </a:lnTo>
                <a:lnTo>
                  <a:pt x="324887" y="167683"/>
                </a:lnTo>
                <a:lnTo>
                  <a:pt x="348468" y="104802"/>
                </a:lnTo>
                <a:lnTo>
                  <a:pt x="254145" y="5240"/>
                </a:lnTo>
                <a:lnTo>
                  <a:pt x="167684" y="20960"/>
                </a:lnTo>
                <a:lnTo>
                  <a:pt x="115282" y="0"/>
                </a:lnTo>
                <a:lnTo>
                  <a:pt x="28821" y="73361"/>
                </a:lnTo>
                <a:lnTo>
                  <a:pt x="0" y="13624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198" name="Freeform 448"/>
          <p:cNvSpPr>
            <a:spLocks/>
          </p:cNvSpPr>
          <p:nvPr userDrawn="1"/>
        </p:nvSpPr>
        <p:spPr bwMode="auto">
          <a:xfrm>
            <a:off x="9396785" y="4520591"/>
            <a:ext cx="171449" cy="147639"/>
          </a:xfrm>
          <a:custGeom>
            <a:avLst/>
            <a:gdLst>
              <a:gd name="T0" fmla="*/ 0 w 675"/>
              <a:gd name="T1" fmla="*/ 2147483646 h 773"/>
              <a:gd name="T2" fmla="*/ 2147483646 w 675"/>
              <a:gd name="T3" fmla="*/ 2147483646 h 773"/>
              <a:gd name="T4" fmla="*/ 2147483646 w 675"/>
              <a:gd name="T5" fmla="*/ 2147483646 h 773"/>
              <a:gd name="T6" fmla="*/ 2147483646 w 675"/>
              <a:gd name="T7" fmla="*/ 2147483646 h 773"/>
              <a:gd name="T8" fmla="*/ 2147483646 w 675"/>
              <a:gd name="T9" fmla="*/ 2147483646 h 773"/>
              <a:gd name="T10" fmla="*/ 2147483646 w 675"/>
              <a:gd name="T11" fmla="*/ 2147483646 h 773"/>
              <a:gd name="T12" fmla="*/ 2147483646 w 675"/>
              <a:gd name="T13" fmla="*/ 2147483646 h 773"/>
              <a:gd name="T14" fmla="*/ 2147483646 w 675"/>
              <a:gd name="T15" fmla="*/ 2147483646 h 773"/>
              <a:gd name="T16" fmla="*/ 2147483646 w 675"/>
              <a:gd name="T17" fmla="*/ 2147483646 h 773"/>
              <a:gd name="T18" fmla="*/ 2147483646 w 675"/>
              <a:gd name="T19" fmla="*/ 2147483646 h 773"/>
              <a:gd name="T20" fmla="*/ 2147483646 w 675"/>
              <a:gd name="T21" fmla="*/ 2147483646 h 773"/>
              <a:gd name="T22" fmla="*/ 2147483646 w 675"/>
              <a:gd name="T23" fmla="*/ 2147483646 h 773"/>
              <a:gd name="T24" fmla="*/ 2147483646 w 675"/>
              <a:gd name="T25" fmla="*/ 2147483646 h 773"/>
              <a:gd name="T26" fmla="*/ 2147483646 w 675"/>
              <a:gd name="T27" fmla="*/ 0 h 773"/>
              <a:gd name="T28" fmla="*/ 0 w 675"/>
              <a:gd name="T29" fmla="*/ 2147483646 h 7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75" h="773">
                <a:moveTo>
                  <a:pt x="0" y="41"/>
                </a:moveTo>
                <a:lnTo>
                  <a:pt x="75" y="339"/>
                </a:lnTo>
                <a:lnTo>
                  <a:pt x="273" y="579"/>
                </a:lnTo>
                <a:lnTo>
                  <a:pt x="605" y="769"/>
                </a:lnTo>
                <a:lnTo>
                  <a:pt x="675" y="773"/>
                </a:lnTo>
                <a:lnTo>
                  <a:pt x="563" y="583"/>
                </a:lnTo>
                <a:lnTo>
                  <a:pt x="493" y="521"/>
                </a:lnTo>
                <a:lnTo>
                  <a:pt x="493" y="269"/>
                </a:lnTo>
                <a:lnTo>
                  <a:pt x="323" y="78"/>
                </a:lnTo>
                <a:lnTo>
                  <a:pt x="286" y="58"/>
                </a:lnTo>
                <a:lnTo>
                  <a:pt x="253" y="111"/>
                </a:lnTo>
                <a:lnTo>
                  <a:pt x="141" y="128"/>
                </a:lnTo>
                <a:lnTo>
                  <a:pt x="145" y="70"/>
                </a:lnTo>
                <a:lnTo>
                  <a:pt x="17" y="0"/>
                </a:lnTo>
                <a:lnTo>
                  <a:pt x="0" y="4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199" name="Freeform 330"/>
          <p:cNvSpPr>
            <a:spLocks/>
          </p:cNvSpPr>
          <p:nvPr userDrawn="1"/>
        </p:nvSpPr>
        <p:spPr bwMode="auto">
          <a:xfrm>
            <a:off x="9443339" y="4063390"/>
            <a:ext cx="266700" cy="392113"/>
          </a:xfrm>
          <a:custGeom>
            <a:avLst/>
            <a:gdLst>
              <a:gd name="T0" fmla="*/ 2147483646 w 138"/>
              <a:gd name="T1" fmla="*/ 0 h 271"/>
              <a:gd name="T2" fmla="*/ 2147483646 w 138"/>
              <a:gd name="T3" fmla="*/ 0 h 271"/>
              <a:gd name="T4" fmla="*/ 0 w 138"/>
              <a:gd name="T5" fmla="*/ 2147483646 h 271"/>
              <a:gd name="T6" fmla="*/ 2147483646 w 138"/>
              <a:gd name="T7" fmla="*/ 2147483646 h 271"/>
              <a:gd name="T8" fmla="*/ 2147483646 w 138"/>
              <a:gd name="T9" fmla="*/ 2147483646 h 271"/>
              <a:gd name="T10" fmla="*/ 2147483646 w 138"/>
              <a:gd name="T11" fmla="*/ 2147483646 h 271"/>
              <a:gd name="T12" fmla="*/ 2147483646 w 138"/>
              <a:gd name="T13" fmla="*/ 2147483646 h 271"/>
              <a:gd name="T14" fmla="*/ 2147483646 w 138"/>
              <a:gd name="T15" fmla="*/ 2147483646 h 271"/>
              <a:gd name="T16" fmla="*/ 2147483646 w 138"/>
              <a:gd name="T17" fmla="*/ 2147483646 h 271"/>
              <a:gd name="T18" fmla="*/ 2147483646 w 138"/>
              <a:gd name="T19" fmla="*/ 2147483646 h 271"/>
              <a:gd name="T20" fmla="*/ 2147483646 w 138"/>
              <a:gd name="T21" fmla="*/ 2147483646 h 271"/>
              <a:gd name="T22" fmla="*/ 2147483646 w 138"/>
              <a:gd name="T23" fmla="*/ 2147483646 h 271"/>
              <a:gd name="T24" fmla="*/ 2147483646 w 138"/>
              <a:gd name="T25" fmla="*/ 2147483646 h 271"/>
              <a:gd name="T26" fmla="*/ 2147483646 w 138"/>
              <a:gd name="T27" fmla="*/ 2147483646 h 271"/>
              <a:gd name="T28" fmla="*/ 2147483646 w 138"/>
              <a:gd name="T29" fmla="*/ 2147483646 h 271"/>
              <a:gd name="T30" fmla="*/ 2147483646 w 138"/>
              <a:gd name="T31" fmla="*/ 2147483646 h 271"/>
              <a:gd name="T32" fmla="*/ 2147483646 w 138"/>
              <a:gd name="T33" fmla="*/ 2147483646 h 271"/>
              <a:gd name="T34" fmla="*/ 2147483646 w 138"/>
              <a:gd name="T35" fmla="*/ 2147483646 h 271"/>
              <a:gd name="T36" fmla="*/ 2147483646 w 138"/>
              <a:gd name="T37" fmla="*/ 2147483646 h 271"/>
              <a:gd name="T38" fmla="*/ 2147483646 w 138"/>
              <a:gd name="T39" fmla="*/ 2147483646 h 271"/>
              <a:gd name="T40" fmla="*/ 2147483646 w 138"/>
              <a:gd name="T41" fmla="*/ 2147483646 h 271"/>
              <a:gd name="T42" fmla="*/ 2147483646 w 138"/>
              <a:gd name="T43" fmla="*/ 2147483646 h 271"/>
              <a:gd name="T44" fmla="*/ 2147483646 w 138"/>
              <a:gd name="T45" fmla="*/ 2147483646 h 271"/>
              <a:gd name="T46" fmla="*/ 2147483646 w 138"/>
              <a:gd name="T47" fmla="*/ 2147483646 h 271"/>
              <a:gd name="T48" fmla="*/ 2147483646 w 138"/>
              <a:gd name="T49" fmla="*/ 2147483646 h 271"/>
              <a:gd name="T50" fmla="*/ 2147483646 w 138"/>
              <a:gd name="T51" fmla="*/ 2147483646 h 271"/>
              <a:gd name="T52" fmla="*/ 2147483646 w 138"/>
              <a:gd name="T53" fmla="*/ 2147483646 h 271"/>
              <a:gd name="T54" fmla="*/ 2147483646 w 138"/>
              <a:gd name="T55" fmla="*/ 2147483646 h 271"/>
              <a:gd name="T56" fmla="*/ 2147483646 w 138"/>
              <a:gd name="T57" fmla="*/ 0 h 27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38" h="271">
                <a:moveTo>
                  <a:pt x="66" y="0"/>
                </a:moveTo>
                <a:lnTo>
                  <a:pt x="6" y="0"/>
                </a:lnTo>
                <a:lnTo>
                  <a:pt x="0" y="24"/>
                </a:lnTo>
                <a:lnTo>
                  <a:pt x="6" y="24"/>
                </a:lnTo>
                <a:lnTo>
                  <a:pt x="18" y="42"/>
                </a:lnTo>
                <a:lnTo>
                  <a:pt x="36" y="48"/>
                </a:lnTo>
                <a:lnTo>
                  <a:pt x="42" y="60"/>
                </a:lnTo>
                <a:lnTo>
                  <a:pt x="36" y="72"/>
                </a:lnTo>
                <a:lnTo>
                  <a:pt x="54" y="96"/>
                </a:lnTo>
                <a:lnTo>
                  <a:pt x="78" y="126"/>
                </a:lnTo>
                <a:lnTo>
                  <a:pt x="96" y="144"/>
                </a:lnTo>
                <a:lnTo>
                  <a:pt x="96" y="175"/>
                </a:lnTo>
                <a:lnTo>
                  <a:pt x="96" y="211"/>
                </a:lnTo>
                <a:lnTo>
                  <a:pt x="78" y="223"/>
                </a:lnTo>
                <a:lnTo>
                  <a:pt x="60" y="229"/>
                </a:lnTo>
                <a:lnTo>
                  <a:pt x="54" y="241"/>
                </a:lnTo>
                <a:lnTo>
                  <a:pt x="42" y="247"/>
                </a:lnTo>
                <a:lnTo>
                  <a:pt x="48" y="253"/>
                </a:lnTo>
                <a:lnTo>
                  <a:pt x="66" y="271"/>
                </a:lnTo>
                <a:lnTo>
                  <a:pt x="108" y="241"/>
                </a:lnTo>
                <a:lnTo>
                  <a:pt x="138" y="211"/>
                </a:lnTo>
                <a:lnTo>
                  <a:pt x="114" y="132"/>
                </a:lnTo>
                <a:lnTo>
                  <a:pt x="102" y="114"/>
                </a:lnTo>
                <a:lnTo>
                  <a:pt x="78" y="84"/>
                </a:lnTo>
                <a:lnTo>
                  <a:pt x="66" y="60"/>
                </a:lnTo>
                <a:lnTo>
                  <a:pt x="78" y="48"/>
                </a:lnTo>
                <a:lnTo>
                  <a:pt x="96" y="36"/>
                </a:lnTo>
                <a:lnTo>
                  <a:pt x="90" y="18"/>
                </a:lnTo>
                <a:lnTo>
                  <a:pt x="66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0" name="Freeform 446"/>
          <p:cNvSpPr>
            <a:spLocks/>
          </p:cNvSpPr>
          <p:nvPr userDrawn="1"/>
        </p:nvSpPr>
        <p:spPr bwMode="auto">
          <a:xfrm>
            <a:off x="9271884" y="4128473"/>
            <a:ext cx="296333" cy="400051"/>
          </a:xfrm>
          <a:custGeom>
            <a:avLst/>
            <a:gdLst>
              <a:gd name="T0" fmla="*/ 2147483646 w 107"/>
              <a:gd name="T1" fmla="*/ 2147483646 h 190"/>
              <a:gd name="T2" fmla="*/ 0 w 107"/>
              <a:gd name="T3" fmla="*/ 2147483646 h 190"/>
              <a:gd name="T4" fmla="*/ 2147483646 w 107"/>
              <a:gd name="T5" fmla="*/ 2147483646 h 190"/>
              <a:gd name="T6" fmla="*/ 2147483646 w 107"/>
              <a:gd name="T7" fmla="*/ 2147483646 h 190"/>
              <a:gd name="T8" fmla="*/ 2147483646 w 107"/>
              <a:gd name="T9" fmla="*/ 2147483646 h 190"/>
              <a:gd name="T10" fmla="*/ 2147483646 w 107"/>
              <a:gd name="T11" fmla="*/ 2147483646 h 190"/>
              <a:gd name="T12" fmla="*/ 2147483646 w 107"/>
              <a:gd name="T13" fmla="*/ 2147483646 h 190"/>
              <a:gd name="T14" fmla="*/ 2147483646 w 107"/>
              <a:gd name="T15" fmla="*/ 2147483646 h 190"/>
              <a:gd name="T16" fmla="*/ 2147483646 w 107"/>
              <a:gd name="T17" fmla="*/ 2147483646 h 190"/>
              <a:gd name="T18" fmla="*/ 2147483646 w 107"/>
              <a:gd name="T19" fmla="*/ 2147483646 h 190"/>
              <a:gd name="T20" fmla="*/ 2147483646 w 107"/>
              <a:gd name="T21" fmla="*/ 2147483646 h 190"/>
              <a:gd name="T22" fmla="*/ 2147483646 w 107"/>
              <a:gd name="T23" fmla="*/ 2147483646 h 190"/>
              <a:gd name="T24" fmla="*/ 2147483646 w 107"/>
              <a:gd name="T25" fmla="*/ 2147483646 h 190"/>
              <a:gd name="T26" fmla="*/ 2147483646 w 107"/>
              <a:gd name="T27" fmla="*/ 2147483646 h 190"/>
              <a:gd name="T28" fmla="*/ 2147483646 w 107"/>
              <a:gd name="T29" fmla="*/ 2147483646 h 190"/>
              <a:gd name="T30" fmla="*/ 2147483646 w 107"/>
              <a:gd name="T31" fmla="*/ 2147483646 h 190"/>
              <a:gd name="T32" fmla="*/ 2147483646 w 107"/>
              <a:gd name="T33" fmla="*/ 2147483646 h 190"/>
              <a:gd name="T34" fmla="*/ 2147483646 w 107"/>
              <a:gd name="T35" fmla="*/ 2147483646 h 190"/>
              <a:gd name="T36" fmla="*/ 2147483646 w 107"/>
              <a:gd name="T37" fmla="*/ 2147483646 h 190"/>
              <a:gd name="T38" fmla="*/ 2147483646 w 107"/>
              <a:gd name="T39" fmla="*/ 2147483646 h 190"/>
              <a:gd name="T40" fmla="*/ 2147483646 w 107"/>
              <a:gd name="T41" fmla="*/ 2147483646 h 190"/>
              <a:gd name="T42" fmla="*/ 2147483646 w 107"/>
              <a:gd name="T43" fmla="*/ 2147483646 h 190"/>
              <a:gd name="T44" fmla="*/ 2147483646 w 107"/>
              <a:gd name="T45" fmla="*/ 2147483646 h 190"/>
              <a:gd name="T46" fmla="*/ 2147483646 w 107"/>
              <a:gd name="T47" fmla="*/ 2147483646 h 190"/>
              <a:gd name="T48" fmla="*/ 2147483646 w 107"/>
              <a:gd name="T49" fmla="*/ 2147483646 h 190"/>
              <a:gd name="T50" fmla="*/ 2147483646 w 107"/>
              <a:gd name="T51" fmla="*/ 2147483646 h 190"/>
              <a:gd name="T52" fmla="*/ 2147483646 w 107"/>
              <a:gd name="T53" fmla="*/ 2147483646 h 190"/>
              <a:gd name="T54" fmla="*/ 2147483646 w 107"/>
              <a:gd name="T55" fmla="*/ 2147483646 h 190"/>
              <a:gd name="T56" fmla="*/ 2147483646 w 107"/>
              <a:gd name="T57" fmla="*/ 2147483646 h 190"/>
              <a:gd name="T58" fmla="*/ 2147483646 w 107"/>
              <a:gd name="T59" fmla="*/ 0 h 190"/>
              <a:gd name="T60" fmla="*/ 2147483646 w 107"/>
              <a:gd name="T61" fmla="*/ 2147483646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07" h="190">
                <a:moveTo>
                  <a:pt x="7" y="9"/>
                </a:moveTo>
                <a:lnTo>
                  <a:pt x="0" y="23"/>
                </a:lnTo>
                <a:lnTo>
                  <a:pt x="15" y="47"/>
                </a:lnTo>
                <a:lnTo>
                  <a:pt x="15" y="60"/>
                </a:lnTo>
                <a:lnTo>
                  <a:pt x="22" y="78"/>
                </a:lnTo>
                <a:lnTo>
                  <a:pt x="19" y="93"/>
                </a:lnTo>
                <a:lnTo>
                  <a:pt x="23" y="110"/>
                </a:lnTo>
                <a:lnTo>
                  <a:pt x="26" y="118"/>
                </a:lnTo>
                <a:lnTo>
                  <a:pt x="19" y="126"/>
                </a:lnTo>
                <a:lnTo>
                  <a:pt x="13" y="159"/>
                </a:lnTo>
                <a:lnTo>
                  <a:pt x="33" y="182"/>
                </a:lnTo>
                <a:lnTo>
                  <a:pt x="34" y="178"/>
                </a:lnTo>
                <a:lnTo>
                  <a:pt x="46" y="185"/>
                </a:lnTo>
                <a:lnTo>
                  <a:pt x="46" y="190"/>
                </a:lnTo>
                <a:lnTo>
                  <a:pt x="56" y="188"/>
                </a:lnTo>
                <a:lnTo>
                  <a:pt x="59" y="184"/>
                </a:lnTo>
                <a:lnTo>
                  <a:pt x="43" y="174"/>
                </a:lnTo>
                <a:lnTo>
                  <a:pt x="27" y="149"/>
                </a:lnTo>
                <a:lnTo>
                  <a:pt x="19" y="138"/>
                </a:lnTo>
                <a:lnTo>
                  <a:pt x="32" y="113"/>
                </a:lnTo>
                <a:lnTo>
                  <a:pt x="57" y="108"/>
                </a:lnTo>
                <a:lnTo>
                  <a:pt x="70" y="119"/>
                </a:lnTo>
                <a:lnTo>
                  <a:pt x="63" y="97"/>
                </a:lnTo>
                <a:lnTo>
                  <a:pt x="72" y="87"/>
                </a:lnTo>
                <a:lnTo>
                  <a:pt x="101" y="87"/>
                </a:lnTo>
                <a:lnTo>
                  <a:pt x="107" y="73"/>
                </a:lnTo>
                <a:lnTo>
                  <a:pt x="95" y="50"/>
                </a:lnTo>
                <a:lnTo>
                  <a:pt x="85" y="37"/>
                </a:lnTo>
                <a:lnTo>
                  <a:pt x="48" y="27"/>
                </a:lnTo>
                <a:lnTo>
                  <a:pt x="36" y="0"/>
                </a:lnTo>
                <a:lnTo>
                  <a:pt x="7" y="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GB" sz="1900"/>
          </a:p>
        </p:txBody>
      </p:sp>
      <p:sp>
        <p:nvSpPr>
          <p:cNvPr id="201" name="Freeform 329"/>
          <p:cNvSpPr>
            <a:spLocks/>
          </p:cNvSpPr>
          <p:nvPr userDrawn="1"/>
        </p:nvSpPr>
        <p:spPr bwMode="auto">
          <a:xfrm>
            <a:off x="9360784" y="4088783"/>
            <a:ext cx="281517" cy="230188"/>
          </a:xfrm>
          <a:custGeom>
            <a:avLst/>
            <a:gdLst>
              <a:gd name="T0" fmla="*/ 2147483646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0 h 10000"/>
              <a:gd name="T20" fmla="*/ 2147483646 w 10000"/>
              <a:gd name="T21" fmla="*/ 0 h 10000"/>
              <a:gd name="T22" fmla="*/ 2147483646 w 10000"/>
              <a:gd name="T23" fmla="*/ 2147483646 h 10000"/>
              <a:gd name="T24" fmla="*/ 0 w 10000"/>
              <a:gd name="T25" fmla="*/ 2147483646 h 10000"/>
              <a:gd name="T26" fmla="*/ 1649038812 w 10000"/>
              <a:gd name="T27" fmla="*/ 2147483646 h 10000"/>
              <a:gd name="T28" fmla="*/ 2147483646 w 10000"/>
              <a:gd name="T29" fmla="*/ 2147483646 h 10000"/>
              <a:gd name="T30" fmla="*/ 2147483646 w 10000"/>
              <a:gd name="T31" fmla="*/ 2147483646 h 10000"/>
              <a:gd name="T32" fmla="*/ 2147483646 w 10000"/>
              <a:gd name="T33" fmla="*/ 2147483646 h 10000"/>
              <a:gd name="T34" fmla="*/ 2147483646 w 10000"/>
              <a:gd name="T35" fmla="*/ 2147483646 h 10000"/>
              <a:gd name="T36" fmla="*/ 2147483646 w 10000"/>
              <a:gd name="T37" fmla="*/ 2147483646 h 10000"/>
              <a:gd name="T38" fmla="*/ 2147483646 w 10000"/>
              <a:gd name="T39" fmla="*/ 2147483646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8672" y="9830"/>
                </a:moveTo>
                <a:lnTo>
                  <a:pt x="10000" y="10000"/>
                </a:lnTo>
                <a:lnTo>
                  <a:pt x="10000" y="7948"/>
                </a:lnTo>
                <a:lnTo>
                  <a:pt x="8696" y="6754"/>
                </a:lnTo>
                <a:lnTo>
                  <a:pt x="6957" y="4769"/>
                </a:lnTo>
                <a:lnTo>
                  <a:pt x="5652" y="3176"/>
                </a:lnTo>
                <a:lnTo>
                  <a:pt x="6087" y="2384"/>
                </a:lnTo>
                <a:lnTo>
                  <a:pt x="5652" y="1590"/>
                </a:lnTo>
                <a:lnTo>
                  <a:pt x="4348" y="1191"/>
                </a:lnTo>
                <a:lnTo>
                  <a:pt x="3478" y="0"/>
                </a:lnTo>
                <a:lnTo>
                  <a:pt x="3043" y="0"/>
                </a:lnTo>
                <a:lnTo>
                  <a:pt x="870" y="396"/>
                </a:lnTo>
                <a:lnTo>
                  <a:pt x="0" y="1590"/>
                </a:lnTo>
                <a:lnTo>
                  <a:pt x="435" y="2384"/>
                </a:lnTo>
                <a:lnTo>
                  <a:pt x="870" y="4769"/>
                </a:lnTo>
                <a:lnTo>
                  <a:pt x="3913" y="4769"/>
                </a:lnTo>
                <a:lnTo>
                  <a:pt x="5217" y="5165"/>
                </a:lnTo>
                <a:lnTo>
                  <a:pt x="7391" y="8344"/>
                </a:lnTo>
                <a:lnTo>
                  <a:pt x="6957" y="9602"/>
                </a:lnTo>
                <a:lnTo>
                  <a:pt x="8672" y="983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  <p:sp>
        <p:nvSpPr>
          <p:cNvPr id="202" name="Freeform 329"/>
          <p:cNvSpPr>
            <a:spLocks/>
          </p:cNvSpPr>
          <p:nvPr userDrawn="1"/>
        </p:nvSpPr>
        <p:spPr bwMode="auto">
          <a:xfrm>
            <a:off x="9445449" y="4303097"/>
            <a:ext cx="196851" cy="117475"/>
          </a:xfrm>
          <a:custGeom>
            <a:avLst/>
            <a:gdLst>
              <a:gd name="T0" fmla="*/ 2147483646 w 10000"/>
              <a:gd name="T1" fmla="*/ 495727010 h 6448"/>
              <a:gd name="T2" fmla="*/ 2147483646 w 10000"/>
              <a:gd name="T3" fmla="*/ 274643943 h 6448"/>
              <a:gd name="T4" fmla="*/ 2147483646 w 10000"/>
              <a:gd name="T5" fmla="*/ 0 h 6448"/>
              <a:gd name="T6" fmla="*/ 1183506868 w 10000"/>
              <a:gd name="T7" fmla="*/ 914091121 h 6448"/>
              <a:gd name="T8" fmla="*/ 0 w 10000"/>
              <a:gd name="T9" fmla="*/ 2147483646 h 6448"/>
              <a:gd name="T10" fmla="*/ 0 w 10000"/>
              <a:gd name="T11" fmla="*/ 2147483646 h 6448"/>
              <a:gd name="T12" fmla="*/ 1972543557 w 10000"/>
              <a:gd name="T13" fmla="*/ 2147483646 h 6448"/>
              <a:gd name="T14" fmla="*/ 2147483646 w 10000"/>
              <a:gd name="T15" fmla="*/ 2147483646 h 6448"/>
              <a:gd name="T16" fmla="*/ 2147483646 w 10000"/>
              <a:gd name="T17" fmla="*/ 2147483646 h 6448"/>
              <a:gd name="T18" fmla="*/ 2147483646 w 10000"/>
              <a:gd name="T19" fmla="*/ 2147483646 h 6448"/>
              <a:gd name="T20" fmla="*/ 2147483646 w 10000"/>
              <a:gd name="T21" fmla="*/ 2147483646 h 6448"/>
              <a:gd name="T22" fmla="*/ 2147483646 w 10000"/>
              <a:gd name="T23" fmla="*/ 2147483646 h 6448"/>
              <a:gd name="T24" fmla="*/ 2147483646 w 10000"/>
              <a:gd name="T25" fmla="*/ 914091121 h 6448"/>
              <a:gd name="T26" fmla="*/ 2147483646 w 10000"/>
              <a:gd name="T27" fmla="*/ 495727010 h 64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0000" h="6448">
                <a:moveTo>
                  <a:pt x="8160" y="269"/>
                </a:moveTo>
                <a:cubicBezTo>
                  <a:pt x="7722" y="211"/>
                  <a:pt x="7792" y="194"/>
                  <a:pt x="7370" y="149"/>
                </a:cubicBezTo>
                <a:lnTo>
                  <a:pt x="5626" y="0"/>
                </a:lnTo>
                <a:lnTo>
                  <a:pt x="1875" y="496"/>
                </a:lnTo>
                <a:lnTo>
                  <a:pt x="0" y="1489"/>
                </a:lnTo>
                <a:lnTo>
                  <a:pt x="0" y="3473"/>
                </a:lnTo>
                <a:lnTo>
                  <a:pt x="3125" y="5951"/>
                </a:lnTo>
                <a:lnTo>
                  <a:pt x="4375" y="6448"/>
                </a:lnTo>
                <a:lnTo>
                  <a:pt x="5626" y="5951"/>
                </a:lnTo>
                <a:lnTo>
                  <a:pt x="6249" y="4959"/>
                </a:lnTo>
                <a:lnTo>
                  <a:pt x="8126" y="4466"/>
                </a:lnTo>
                <a:lnTo>
                  <a:pt x="10000" y="3473"/>
                </a:lnTo>
                <a:lnTo>
                  <a:pt x="10000" y="496"/>
                </a:lnTo>
                <a:lnTo>
                  <a:pt x="8160" y="2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121008131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 hasCustomPrompt="1"/>
          </p:nvPr>
        </p:nvSpPr>
        <p:spPr>
          <a:xfrm>
            <a:off x="338416" y="1601725"/>
            <a:ext cx="7610869" cy="4416552"/>
          </a:xfrm>
        </p:spPr>
        <p:txBody>
          <a:bodyPr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/>
          </p:nvPr>
        </p:nvSpPr>
        <p:spPr>
          <a:xfrm>
            <a:off x="8315015" y="1601787"/>
            <a:ext cx="3543525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accent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lef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Rectangle 20"/>
          <p:cNvSpPr/>
          <p:nvPr userDrawn="1"/>
        </p:nvSpPr>
        <p:spPr>
          <a:xfrm rot="10800000" flipV="1">
            <a:off x="8130143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91" name="Straight Connector 90"/>
          <p:cNvCxnSpPr/>
          <p:nvPr userDrawn="1"/>
        </p:nvCxnSpPr>
        <p:spPr>
          <a:xfrm>
            <a:off x="8130135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1615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ird spli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5" name="Content Placeholder 44"/>
          <p:cNvSpPr>
            <a:spLocks noGrp="1"/>
          </p:cNvSpPr>
          <p:nvPr>
            <p:ph sz="quarter" idx="10"/>
          </p:nvPr>
        </p:nvSpPr>
        <p:spPr>
          <a:xfrm>
            <a:off x="338416" y="1601723"/>
            <a:ext cx="3503064" cy="4416552"/>
          </a:xfrm>
        </p:spPr>
        <p:txBody>
          <a:bodyPr numCol="1"/>
          <a:lstStyle>
            <a:lvl1pPr>
              <a:defRPr sz="2000" spc="0"/>
            </a:lvl1pPr>
            <a:lvl2pPr>
              <a:defRPr sz="1600"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endParaRPr lang="en-US" dirty="0"/>
          </a:p>
          <a:p>
            <a:r>
              <a:rPr lang="en-US" dirty="0"/>
              <a:t>Add an image, chart, or table to the right.</a:t>
            </a:r>
          </a:p>
          <a:p>
            <a:endParaRPr lang="en-US" dirty="0"/>
          </a:p>
          <a:p>
            <a:r>
              <a:rPr lang="en-US" dirty="0"/>
              <a:t>Add text in this box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8" name="Content Placeholder 87"/>
          <p:cNvSpPr>
            <a:spLocks noGrp="1"/>
          </p:cNvSpPr>
          <p:nvPr>
            <p:ph sz="quarter" idx="11" hasCustomPrompt="1"/>
          </p:nvPr>
        </p:nvSpPr>
        <p:spPr>
          <a:xfrm>
            <a:off x="4207337" y="1601787"/>
            <a:ext cx="7651203" cy="4416552"/>
          </a:xfrm>
        </p:spPr>
        <p:txBody>
          <a:bodyPr numCol="1"/>
          <a:lstStyle>
            <a:lvl1pPr>
              <a:defRPr spc="0"/>
            </a:lvl1pPr>
            <a:lvl2pPr>
              <a:defRPr spc="0">
                <a:solidFill>
                  <a:schemeClr val="tx1"/>
                </a:solidFill>
              </a:defRPr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Rectangle 21"/>
          <p:cNvSpPr/>
          <p:nvPr userDrawn="1"/>
        </p:nvSpPr>
        <p:spPr>
          <a:xfrm rot="10800000" flipH="1" flipV="1">
            <a:off x="3968005" y="1600209"/>
            <a:ext cx="64025" cy="607219"/>
          </a:xfrm>
          <a:prstGeom prst="rect">
            <a:avLst/>
          </a:prstGeom>
          <a:solidFill>
            <a:srgbClr val="81B53C"/>
          </a:solidFill>
          <a:ln>
            <a:solidFill>
              <a:srgbClr val="81B5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cxnSp>
        <p:nvCxnSpPr>
          <p:cNvPr id="23" name="Straight Connector 22"/>
          <p:cNvCxnSpPr/>
          <p:nvPr userDrawn="1"/>
        </p:nvCxnSpPr>
        <p:spPr>
          <a:xfrm flipH="1">
            <a:off x="4032009" y="1600200"/>
            <a:ext cx="0" cy="4419600"/>
          </a:xfrm>
          <a:prstGeom prst="line">
            <a:avLst/>
          </a:prstGeom>
          <a:ln w="12700">
            <a:solidFill>
              <a:srgbClr val="81B53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627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956777" y="-18288"/>
            <a:ext cx="4235233" cy="68945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47" name="Picture Placeholder 2"/>
          <p:cNvSpPr>
            <a:spLocks noGrp="1"/>
          </p:cNvSpPr>
          <p:nvPr>
            <p:ph type="pic" sz="quarter" idx="19" hasCustomPrompt="1"/>
          </p:nvPr>
        </p:nvSpPr>
        <p:spPr>
          <a:xfrm>
            <a:off x="1622124" y="2391637"/>
            <a:ext cx="4428171" cy="2074753"/>
          </a:xfrm>
          <a:noFill/>
          <a:ln>
            <a:noFill/>
          </a:ln>
          <a:effectLst/>
        </p:spPr>
        <p:txBody>
          <a:bodyPr numCol="1"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logo or paste one in box</a:t>
            </a:r>
          </a:p>
        </p:txBody>
      </p:sp>
    </p:spTree>
    <p:extLst>
      <p:ext uri="{BB962C8B-B14F-4D97-AF65-F5344CB8AC3E}">
        <p14:creationId xmlns:p14="http://schemas.microsoft.com/office/powerpoint/2010/main" val="100147477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707926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779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38416" y="1599487"/>
            <a:ext cx="3750016" cy="4622865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36249" y="1599480"/>
            <a:ext cx="3729137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4"/>
          <p:cNvSpPr>
            <a:spLocks noGrp="1"/>
          </p:cNvSpPr>
          <p:nvPr>
            <p:ph sz="half" idx="17" hasCustomPrompt="1"/>
          </p:nvPr>
        </p:nvSpPr>
        <p:spPr>
          <a:xfrm>
            <a:off x="8092285" y="1599480"/>
            <a:ext cx="3750016" cy="4622864"/>
          </a:xfrm>
        </p:spPr>
        <p:txBody>
          <a:bodyPr lIns="9144" numCol="1"/>
          <a:lstStyle>
            <a:lvl1pPr>
              <a:defRPr spc="0"/>
            </a:lvl1pPr>
            <a:lvl2pPr>
              <a:defRPr spc="0"/>
            </a:lvl2pPr>
            <a:lvl3pPr>
              <a:defRPr spc="0"/>
            </a:lvl3pPr>
            <a:lvl4pPr>
              <a:defRPr spc="0"/>
            </a:lvl4pPr>
            <a:lvl5pPr>
              <a:defRPr spc="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 numCol="1"/>
          <a:lstStyle>
            <a:lvl1pPr>
              <a:defRPr spc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731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gue_slide B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12192000" cy="6876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numCol="1" anchor="ctr"/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photo or paste an image in box</a:t>
            </a:r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360457" y="2049323"/>
            <a:ext cx="11485379" cy="2628900"/>
          </a:xfrm>
        </p:spPr>
        <p:txBody>
          <a:bodyPr lIns="0" tIns="0" rIns="0" bIns="0" numCol="1" anchor="b">
            <a:noAutofit/>
          </a:bodyPr>
          <a:lstStyle>
            <a:lvl1pPr algn="l">
              <a:defRPr sz="5500" spc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360457" y="4876800"/>
            <a:ext cx="11485379" cy="1066800"/>
          </a:xfrm>
        </p:spPr>
        <p:txBody>
          <a:bodyPr lIns="0" tIns="0" rIns="0" bIns="0" numCol="1">
            <a:noAutofit/>
          </a:bodyPr>
          <a:lstStyle>
            <a:lvl1pPr marL="0" indent="0" algn="l">
              <a:buNone/>
              <a:defRPr sz="2400" b="0" spc="0">
                <a:solidFill>
                  <a:schemeClr val="bg1"/>
                </a:solidFill>
                <a:latin typeface="Open Sans Semibold" panose="020B0706030804020204" pitchFamily="34" charset="0"/>
                <a:ea typeface="Open Sans Semibold" panose="020B0706030804020204" pitchFamily="34" charset="0"/>
                <a:cs typeface="Open Sans Semibold" panose="020B07060308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 flipH="1">
            <a:off x="342989" y="4800600"/>
            <a:ext cx="11849011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0000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qel Slide_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56707" y="1225356"/>
            <a:ext cx="11365899" cy="2628900"/>
          </a:xfrm>
        </p:spPr>
        <p:txBody>
          <a:bodyPr lIns="0" tIns="0" rIns="0" bIns="0" numCol="1" anchor="b">
            <a:noAutofit/>
          </a:bodyPr>
          <a:lstStyle>
            <a:lvl1pPr algn="ctr">
              <a:defRPr sz="6600" b="0" i="0">
                <a:solidFill>
                  <a:schemeClr val="tx1"/>
                </a:solidFill>
                <a:latin typeface="Open Sans Condensed" charset="0"/>
                <a:ea typeface="Open Sans Condensed" charset="0"/>
                <a:cs typeface="Open Sans Condensed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356706" y="4378449"/>
            <a:ext cx="11365899" cy="1408043"/>
          </a:xfrm>
        </p:spPr>
        <p:txBody>
          <a:bodyPr lIns="0" tIns="0" rIns="0" bIns="0" numCol="1">
            <a:no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4571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</a:t>
            </a:r>
          </a:p>
        </p:txBody>
      </p:sp>
      <p:sp>
        <p:nvSpPr>
          <p:cNvPr id="8" name="Rectangle 7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590326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 userDrawn="1"/>
        </p:nvSpPr>
        <p:spPr>
          <a:xfrm>
            <a:off x="1530365" y="2676835"/>
            <a:ext cx="6971004" cy="1200327"/>
          </a:xfrm>
          <a:prstGeom prst="rect">
            <a:avLst/>
          </a:prstGeom>
          <a:noFill/>
        </p:spPr>
        <p:txBody>
          <a:bodyPr wrap="square" lIns="91436" tIns="45719" rIns="91436" bIns="45719" numCol="1" rtlCol="0">
            <a:spAutoFit/>
          </a:bodyPr>
          <a:lstStyle/>
          <a:p>
            <a:pPr algn="l">
              <a:spcBef>
                <a:spcPts val="300"/>
              </a:spcBef>
              <a:spcAft>
                <a:spcPts val="1000"/>
              </a:spcAft>
            </a:pPr>
            <a:r>
              <a:rPr lang="en-US" sz="7200" b="0" i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609287" y="6192280"/>
            <a:ext cx="11201349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algn="r">
              <a:spcBef>
                <a:spcPts val="300"/>
              </a:spcBef>
              <a:spcAft>
                <a:spcPts val="600"/>
              </a:spcAft>
            </a:pPr>
            <a:r>
              <a:rPr lang="en-US" sz="2000" b="0" dirty="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verty-action.org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98911" y="6103915"/>
            <a:ext cx="11201348" cy="0"/>
          </a:xfrm>
          <a:prstGeom prst="line">
            <a:avLst/>
          </a:prstGeom>
          <a:ln w="6350" cmpd="sng">
            <a:solidFill>
              <a:srgbClr val="6D6E7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6987119" y="2499388"/>
            <a:ext cx="3028499" cy="155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691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209508" y="381000"/>
            <a:ext cx="2924519" cy="3556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6" tIns="45719" rIns="91436" bIns="45719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00" dirty="0" err="1">
              <a:latin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 hasCustomPrompt="1"/>
          </p:nvPr>
        </p:nvSpPr>
        <p:spPr>
          <a:xfrm>
            <a:off x="338422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 hasCustomPrompt="1"/>
          </p:nvPr>
        </p:nvSpPr>
        <p:spPr>
          <a:xfrm>
            <a:off x="3272906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 hasCustomPrompt="1"/>
          </p:nvPr>
        </p:nvSpPr>
        <p:spPr>
          <a:xfrm>
            <a:off x="6207378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 hasCustomPrompt="1"/>
          </p:nvPr>
        </p:nvSpPr>
        <p:spPr>
          <a:xfrm>
            <a:off x="9141835" y="1599480"/>
            <a:ext cx="2716476" cy="4627584"/>
          </a:xfrm>
        </p:spPr>
        <p:txBody>
          <a:bodyPr numCol="1"/>
          <a:lstStyle>
            <a:lvl1pPr>
              <a:defRPr sz="20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900"/>
            </a:lvl5pPr>
          </a:lstStyle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30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gr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48099" y="1599480"/>
            <a:ext cx="5706511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90153" y="1599480"/>
            <a:ext cx="5653419" cy="4498264"/>
          </a:xfrm>
          <a:solidFill>
            <a:schemeClr val="bg1">
              <a:lumMod val="95000"/>
            </a:schemeClr>
          </a:solidFill>
        </p:spPr>
        <p:txBody>
          <a:bodyPr lIns="182872" tIns="182872" rIns="182872" bIns="182872" numCol="1"/>
          <a:lstStyle/>
          <a:p>
            <a:r>
              <a:rPr lang="en-US" dirty="0"/>
              <a:t>These placeholders can hold text, tables, charts, or media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338416" y="1021083"/>
            <a:ext cx="11487856" cy="369332"/>
          </a:xfrm>
        </p:spPr>
        <p:txBody>
          <a:bodyPr vert="horz" lIns="9144" tIns="0" rIns="0" bIns="0" numCol="1" rtlCol="0">
            <a:spAutoFit/>
          </a:bodyPr>
          <a:lstStyle>
            <a:lvl1pPr algn="ctr">
              <a:defRPr lang="en-US" sz="2400" spc="0" dirty="0" smtClean="0">
                <a:solidFill>
                  <a:schemeClr val="accent2"/>
                </a:solidFill>
              </a:defRPr>
            </a:lvl1pPr>
          </a:lstStyle>
          <a:p>
            <a:pPr lvl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891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29.xml"/><Relationship Id="rId21" Type="http://schemas.openxmlformats.org/officeDocument/2006/relationships/slideLayout" Target="../slideLayouts/slideLayout47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2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23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36.xml"/><Relationship Id="rId19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Relationship Id="rId22" Type="http://schemas.openxmlformats.org/officeDocument/2006/relationships/slideLayout" Target="../slideLayouts/slideLayout4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21" Type="http://schemas.openxmlformats.org/officeDocument/2006/relationships/slideLayout" Target="../slideLayouts/slideLayout70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5" Type="http://schemas.openxmlformats.org/officeDocument/2006/relationships/image" Target="../media/image16.jpeg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20" Type="http://schemas.openxmlformats.org/officeDocument/2006/relationships/slideLayout" Target="../slideLayouts/slideLayout69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23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59.xml"/><Relationship Id="rId19" Type="http://schemas.openxmlformats.org/officeDocument/2006/relationships/slideLayout" Target="../slideLayouts/slideLayout68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Relationship Id="rId22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04519" y="6264068"/>
            <a:ext cx="429861" cy="42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289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649" r:id="rId2"/>
    <p:sldLayoutId id="2147483684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88" r:id="rId16"/>
    <p:sldLayoutId id="2147483665" r:id="rId17"/>
    <p:sldLayoutId id="2147483666" r:id="rId18"/>
    <p:sldLayoutId id="2147483668" r:id="rId19"/>
    <p:sldLayoutId id="2147483669" r:id="rId20"/>
    <p:sldLayoutId id="2147483685" r:id="rId21"/>
    <p:sldLayoutId id="2147483752" r:id="rId22"/>
    <p:sldLayoutId id="2147483680" r:id="rId23"/>
    <p:sldLayoutId id="2147483681" r:id="rId24"/>
    <p:sldLayoutId id="2147483809" r:id="rId25"/>
    <p:sldLayoutId id="2147483810" r:id="rId26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23739" y="6270915"/>
            <a:ext cx="433216" cy="463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7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  <p:sldLayoutId id="2147483770" r:id="rId17"/>
    <p:sldLayoutId id="2147483771" r:id="rId18"/>
    <p:sldLayoutId id="2147483772" r:id="rId19"/>
    <p:sldLayoutId id="2147483774" r:id="rId20"/>
    <p:sldLayoutId id="2147483775" r:id="rId21"/>
    <p:sldLayoutId id="2147483776" r:id="rId22"/>
    <p:sldLayoutId id="2147483778" r:id="rId23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id" hidden="1"/>
          <p:cNvGrpSpPr/>
          <p:nvPr userDrawn="1"/>
        </p:nvGrpSpPr>
        <p:grpSpPr>
          <a:xfrm>
            <a:off x="-273120" y="-498396"/>
            <a:ext cx="12684256" cy="8013621"/>
            <a:chOff x="-273050" y="-498396"/>
            <a:chExt cx="12680953" cy="8013621"/>
          </a:xfrm>
        </p:grpSpPr>
        <p:cxnSp>
          <p:nvCxnSpPr>
            <p:cNvPr id="60" name="Straight Connector 59"/>
            <p:cNvCxnSpPr/>
            <p:nvPr userDrawn="1"/>
          </p:nvCxnSpPr>
          <p:spPr>
            <a:xfrm>
              <a:off x="367459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>
            <a:xfrm>
              <a:off x="0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>
            <a:xfrm>
              <a:off x="12188825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>
            <a:xfrm rot="16200000">
              <a:off x="6094416" y="-5806340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>
            <a:xfrm rot="16200000">
              <a:off x="6094416" y="-6307141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>
            <a:xfrm rot="16200000">
              <a:off x="6094416" y="-5475208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>
            <a:xfrm flipH="1">
              <a:off x="-273050" y="1027749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>
            <a:xfrm rot="16200000">
              <a:off x="6094416" y="-4534474"/>
              <a:ext cx="0" cy="1261427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>
            <a:xfrm flipH="1">
              <a:off x="-273050" y="1592101"/>
              <a:ext cx="12680953" cy="0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 userDrawn="1"/>
          </p:nvCxnSpPr>
          <p:spPr>
            <a:xfrm>
              <a:off x="11821366" y="-498396"/>
              <a:ext cx="0" cy="8013621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 userDrawn="1"/>
          </p:nvCxnSpPr>
          <p:spPr>
            <a:xfrm>
              <a:off x="409444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 userDrawn="1"/>
          </p:nvCxnSpPr>
          <p:spPr>
            <a:xfrm>
              <a:off x="423092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 userDrawn="1"/>
          </p:nvCxnSpPr>
          <p:spPr>
            <a:xfrm>
              <a:off x="795790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 userDrawn="1"/>
          </p:nvCxnSpPr>
          <p:spPr>
            <a:xfrm>
              <a:off x="809438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 userDrawn="1"/>
          </p:nvCxnSpPr>
          <p:spPr>
            <a:xfrm>
              <a:off x="9889635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 userDrawn="1"/>
          </p:nvCxnSpPr>
          <p:spPr>
            <a:xfrm>
              <a:off x="10026114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 userDrawn="1"/>
          </p:nvCxnSpPr>
          <p:spPr>
            <a:xfrm>
              <a:off x="6026173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 userDrawn="1"/>
          </p:nvCxnSpPr>
          <p:spPr>
            <a:xfrm>
              <a:off x="6162652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 userDrawn="1"/>
          </p:nvCxnSpPr>
          <p:spPr>
            <a:xfrm>
              <a:off x="2162711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 userDrawn="1"/>
          </p:nvCxnSpPr>
          <p:spPr>
            <a:xfrm>
              <a:off x="2299190" y="-498396"/>
              <a:ext cx="0" cy="7737396"/>
            </a:xfrm>
            <a:prstGeom prst="line">
              <a:avLst/>
            </a:prstGeom>
            <a:ln w="6350">
              <a:solidFill>
                <a:srgbClr val="FFDDD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420" y="90725"/>
            <a:ext cx="11518535" cy="908043"/>
          </a:xfrm>
          <a:prstGeom prst="rect">
            <a:avLst/>
          </a:prstGeom>
          <a:effectLst/>
        </p:spPr>
        <p:txBody>
          <a:bodyPr vert="horz" lIns="0" tIns="0" rIns="0" bIns="0" numCol="1" rtlCol="0" anchor="b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420" y="1599480"/>
            <a:ext cx="11518535" cy="4622864"/>
          </a:xfrm>
          <a:prstGeom prst="rect">
            <a:avLst/>
          </a:prstGeom>
        </p:spPr>
        <p:txBody>
          <a:bodyPr vert="horz" lIns="9144" tIns="0" rIns="0" bIns="0" numCol="1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Source level</a:t>
            </a:r>
          </a:p>
        </p:txBody>
      </p:sp>
      <p:sp>
        <p:nvSpPr>
          <p:cNvPr id="25" name="Rectangle 24"/>
          <p:cNvSpPr/>
          <p:nvPr userDrawn="1"/>
        </p:nvSpPr>
        <p:spPr>
          <a:xfrm rot="10800000" flipV="1">
            <a:off x="21" y="0"/>
            <a:ext cx="12208641" cy="89120"/>
          </a:xfrm>
          <a:prstGeom prst="rect">
            <a:avLst/>
          </a:prstGeom>
          <a:solidFill>
            <a:srgbClr val="81B5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numCol="1" rtlCol="0" anchor="ctr"/>
          <a:lstStyle/>
          <a:p>
            <a:pPr lvl="0" algn="ctr"/>
            <a:endParaRPr lang="en-US" sz="1900" dirty="0">
              <a:latin typeface="Arial Unicode MS" panose="020B060402020202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33837" y="6270915"/>
            <a:ext cx="10739713" cy="428383"/>
          </a:xfrm>
          <a:prstGeom prst="rect">
            <a:avLst/>
          </a:prstGeom>
        </p:spPr>
        <p:txBody>
          <a:bodyPr vert="horz" lIns="91436" tIns="45719" rIns="91436" bIns="45719" numCol="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28" name="Picture 3" descr="C:\Users\dbatcheck\Box Sync\GO Design\13_Logos\Asia-Symbol.jpg"/>
          <p:cNvPicPr>
            <a:picLocks noChangeAspect="1" noChangeArrowheads="1"/>
          </p:cNvPicPr>
          <p:nvPr userDrawn="1"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63482" y="6242117"/>
            <a:ext cx="493473" cy="491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211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  <p:sldLayoutId id="2147483796" r:id="rId17"/>
    <p:sldLayoutId id="2147483797" r:id="rId18"/>
    <p:sldLayoutId id="2147483798" r:id="rId19"/>
    <p:sldLayoutId id="2147483800" r:id="rId20"/>
    <p:sldLayoutId id="2147483801" r:id="rId21"/>
    <p:sldLayoutId id="2147483802" r:id="rId22"/>
    <p:sldLayoutId id="2147483804" r:id="rId23"/>
  </p:sldLayoutIdLst>
  <p:hf hdr="0" ftr="0" dt="0"/>
  <p:txStyles>
    <p:titleStyle>
      <a:lvl1pPr marL="0" algn="ctr" defTabSz="914316" rtl="0" eaLnBrk="1" latinLnBrk="0" hangingPunct="1">
        <a:lnSpc>
          <a:spcPct val="100000"/>
        </a:lnSpc>
        <a:spcBef>
          <a:spcPct val="0"/>
        </a:spcBef>
        <a:buNone/>
        <a:defRPr lang="en-US" sz="4000" b="0" kern="1200" spc="0" baseline="0" dirty="0">
          <a:solidFill>
            <a:schemeClr val="tx1"/>
          </a:solidFill>
          <a:latin typeface="Open Sans Condensed" panose="020B0806030504020204" pitchFamily="34" charset="0"/>
          <a:ea typeface="Open Sans Condensed" panose="020B0806030504020204" pitchFamily="34" charset="0"/>
          <a:cs typeface="Open Sans Condensed" panose="020B0806030504020204" pitchFamily="34" charset="0"/>
        </a:defRPr>
      </a:lvl1pPr>
    </p:titleStyle>
    <p:bodyStyle>
      <a:lvl1pPr marL="0" indent="0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1pPr>
      <a:lvl2pPr marL="231754" indent="-23175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•"/>
        <a:defRPr lang="en-US" sz="2800" b="0" i="0" kern="1200" spc="0" baseline="0" dirty="0" smtClean="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marL="520654" indent="-171434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75000"/>
          </a:schemeClr>
        </a:buClr>
        <a:buSzPct val="100000"/>
        <a:buFont typeface="Arial" panose="020B0604020202020204" pitchFamily="34" charset="0"/>
        <a:buChar char="•"/>
        <a:defRPr lang="en-US" sz="24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520654" indent="-1588" algn="l" defTabSz="914316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800" kern="1200" spc="0" baseline="0" dirty="0" smtClean="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520654" indent="-171434" algn="l" defTabSz="914316" rtl="0" eaLnBrk="1" latinLnBrk="0" hangingPunct="1">
        <a:lnSpc>
          <a:spcPct val="100000"/>
        </a:lnSpc>
        <a:spcBef>
          <a:spcPts val="300"/>
        </a:spcBef>
        <a:spcAft>
          <a:spcPts val="600"/>
        </a:spcAft>
        <a:buClr>
          <a:schemeClr val="bg1">
            <a:lumMod val="50000"/>
          </a:schemeClr>
        </a:buClr>
        <a:buSzPct val="100000"/>
        <a:buFont typeface="Arial" panose="020B0604020202020204" pitchFamily="34" charset="0"/>
        <a:buChar char="​"/>
        <a:defRPr lang="en-US" sz="1200" kern="1200" spc="0" baseline="0" dirty="0">
          <a:solidFill>
            <a:srgbClr val="7C868D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369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28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8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46" indent="-228580" algn="l" defTabSz="914316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1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4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3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1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9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07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66" algn="l" defTabSz="91431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journals.sagepub.com/doi/abs/10.1177/0193841X18818903" TargetMode="External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 numCol="1"/>
          <a:lstStyle/>
          <a:p>
            <a:r>
              <a:rPr lang="en-US" dirty="0"/>
              <a:t>Power Calculation and Study Design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type="subTitle" idx="1"/>
          </p:nvPr>
        </p:nvSpPr>
        <p:spPr/>
        <p:txBody>
          <a:bodyPr numCol="1"/>
          <a:lstStyle/>
          <a:p>
            <a:r>
              <a:rPr lang="en-US" dirty="0"/>
              <a:t>Asia Research and Data Summit</a:t>
            </a:r>
          </a:p>
        </p:txBody>
      </p:sp>
      <p:sp>
        <p:nvSpPr>
          <p:cNvPr id="37" name="Subtitle 36"/>
          <p:cNvSpPr>
            <a:spLocks noGrp="1"/>
          </p:cNvSpPr>
          <p:nvPr>
            <p:ph sz="quarter" idx="10"/>
          </p:nvPr>
        </p:nvSpPr>
        <p:spPr/>
        <p:txBody>
          <a:bodyPr numCol="1"/>
          <a:lstStyle/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agaytay, Philippines| July 2019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eve Glazerman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735357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95698-5EF4-4830-942D-13385AC2F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Target MDI/M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99184-4DE2-4628-AA6E-709E32276D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Cohen shortcut – don’t use this, it’s stupid</a:t>
            </a:r>
          </a:p>
          <a:p>
            <a:pPr lvl="1"/>
            <a:r>
              <a:rPr lang="en-US" dirty="0"/>
              <a:t>“Attainable” impact</a:t>
            </a:r>
          </a:p>
          <a:p>
            <a:pPr lvl="1"/>
            <a:r>
              <a:rPr lang="en-US" dirty="0"/>
              <a:t>Other studies of similar interventions</a:t>
            </a:r>
          </a:p>
          <a:p>
            <a:pPr lvl="1"/>
            <a:r>
              <a:rPr lang="en-US" dirty="0"/>
              <a:t>Preferred: cost-benefit threshold</a:t>
            </a:r>
          </a:p>
          <a:p>
            <a:pPr lvl="2"/>
            <a:r>
              <a:rPr lang="en-US" dirty="0"/>
              <a:t>Forces you to think about cost effectiveness from the outset</a:t>
            </a:r>
          </a:p>
          <a:p>
            <a:pPr lvl="2"/>
            <a:r>
              <a:rPr lang="en-US" dirty="0"/>
              <a:t>For most decisions, it’s what matters, so it’s policy relevan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89578A-7A08-4F10-AD17-049DE19BB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903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E2300-84B0-41BC-BD64-D65D63E8AF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uster Randomized Tria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C79298-8ADA-4BF7-87F0-6ABBE8109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EE9F03-E746-4055-940C-13C6039167E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00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oup- or Cluster-Randomized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tion at the cluster level, individual level</a:t>
            </a:r>
          </a:p>
          <a:p>
            <a:pPr lvl="1"/>
            <a:r>
              <a:rPr lang="en-US" dirty="0"/>
              <a:t>J = number of clusters</a:t>
            </a:r>
          </a:p>
          <a:p>
            <a:pPr lvl="1"/>
            <a:r>
              <a:rPr lang="en-US" dirty="0"/>
              <a:t>n = cluster size (individuals per cluster)</a:t>
            </a:r>
          </a:p>
          <a:p>
            <a:pPr lvl="1"/>
            <a:r>
              <a:rPr lang="en-US" dirty="0"/>
              <a:t>N = n*J = total individuals in sample</a:t>
            </a:r>
          </a:p>
          <a:p>
            <a:r>
              <a:rPr lang="en-US" dirty="0">
                <a:sym typeface="Wingdings" pitchFamily="2" charset="2"/>
              </a:rPr>
              <a:t>Examples</a:t>
            </a:r>
          </a:p>
          <a:p>
            <a:pPr lvl="1"/>
            <a:r>
              <a:rPr lang="en-US" dirty="0">
                <a:sym typeface="Wingdings" pitchFamily="2" charset="2"/>
              </a:rPr>
              <a:t>Households within villages</a:t>
            </a:r>
          </a:p>
          <a:p>
            <a:pPr lvl="1"/>
            <a:r>
              <a:rPr lang="en-US" dirty="0">
                <a:sym typeface="Wingdings" pitchFamily="2" charset="2"/>
              </a:rPr>
              <a:t>Students within schools or classrooms</a:t>
            </a:r>
          </a:p>
          <a:p>
            <a:r>
              <a:rPr lang="en-US" dirty="0">
                <a:sym typeface="Wingdings" pitchFamily="2" charset="2"/>
              </a:rPr>
              <a:t>Can be randomized at either level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oup Randomized Trial:</a:t>
            </a:r>
            <a:br>
              <a:rPr lang="en-US" dirty="0"/>
            </a:br>
            <a:r>
              <a:rPr lang="en-US" dirty="0"/>
              <a:t>Standard Error Formu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error, cluster randomized design with assignment at the individual lev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ignment at the cluster level</a:t>
            </a: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343400" y="2895600"/>
          <a:ext cx="306370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30040" imgH="482400" progId="Equation.DSMT4">
                  <p:embed/>
                </p:oleObj>
              </mc:Choice>
              <mc:Fallback>
                <p:oleObj name="Equation" r:id="rId3" imgW="1130040" imgH="4824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306370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419601" y="5257800"/>
          <a:ext cx="266298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54080" imgH="482400" progId="Equation.DSMT4">
                  <p:embed/>
                </p:oleObj>
              </mc:Choice>
              <mc:Fallback>
                <p:oleObj name="Equation" r:id="rId5" imgW="1054080" imgH="4824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257800"/>
                        <a:ext cx="266298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class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4000" dirty="0"/>
              <a:t>Intra-class correlation coefficient (ICC) = variation between units/ total variation</a:t>
            </a:r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dirty="0"/>
              <a:t>Large ICC </a:t>
            </a:r>
            <a:r>
              <a:rPr lang="en-US" sz="4000" dirty="0">
                <a:sym typeface="Wingdings" pitchFamily="2" charset="2"/>
              </a:rPr>
              <a:t> need more clusters</a:t>
            </a:r>
          </a:p>
          <a:p>
            <a:r>
              <a:rPr lang="en-US" sz="4000" dirty="0">
                <a:sym typeface="Wingdings" pitchFamily="2" charset="2"/>
              </a:rPr>
              <a:t>Small ICC  fewer clusters needed</a:t>
            </a:r>
          </a:p>
          <a:p>
            <a:endParaRPr lang="en-US" sz="4000" dirty="0">
              <a:sym typeface="Wingdings" pitchFamily="2" charset="2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19401" y="3505200"/>
          <a:ext cx="5859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505200"/>
                        <a:ext cx="58594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DE, Group-Randomized T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um Detectable Effec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ra-class Correlation Coefficient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3200" y="2286001"/>
          <a:ext cx="675409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971800" imgH="558720" progId="Equation.DSMT4">
                  <p:embed/>
                </p:oleObj>
              </mc:Choice>
              <mc:Fallback>
                <p:oleObj name="Equation" r:id="rId3" imgW="2971800" imgH="558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1"/>
                        <a:ext cx="675409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1" y="4724400"/>
          <a:ext cx="58589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197080" imgH="457200" progId="Equation.DSMT4">
                  <p:embed/>
                </p:oleObj>
              </mc:Choice>
              <mc:Fallback>
                <p:oleObj name="Equation" r:id="rId5" imgW="2197080" imgH="457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724400"/>
                        <a:ext cx="585893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ppropriate significance?</a:t>
            </a:r>
          </a:p>
          <a:p>
            <a:pPr lvl="1"/>
            <a:r>
              <a:rPr lang="en-US" dirty="0"/>
              <a:t>One-sided vs. two-sided test</a:t>
            </a:r>
          </a:p>
          <a:p>
            <a:r>
              <a:rPr lang="en-US" dirty="0"/>
              <a:t>Appropriate power?</a:t>
            </a:r>
          </a:p>
          <a:p>
            <a:pPr lvl="1"/>
            <a:r>
              <a:rPr lang="en-US" dirty="0"/>
              <a:t>80% is conventional,  gets hard if power is higher</a:t>
            </a:r>
          </a:p>
          <a:p>
            <a:pPr marL="0" lvl="1" indent="0">
              <a:buNone/>
            </a:pPr>
            <a:r>
              <a:rPr lang="en-US" dirty="0"/>
              <a:t>Where do you get ICC, R</a:t>
            </a:r>
            <a:r>
              <a:rPr lang="en-US" baseline="30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Most people just make it up or show how sample size requirements (or MDE) varies by ICC</a:t>
            </a:r>
          </a:p>
          <a:p>
            <a:pPr lvl="1"/>
            <a:r>
              <a:rPr lang="en-US" dirty="0"/>
              <a:t>Published estimates from prior studies if available, try to match the unit type and outcome measure, geography if possible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597FE-122B-4DB9-9689-0E26B642C9A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e comparis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0310AD-ED94-4F8C-9072-EA4443A5471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F64079-0B22-49E0-AE51-617C4BBC513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311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lem</a:t>
            </a:r>
          </a:p>
          <a:p>
            <a:pPr lvl="1"/>
            <a:r>
              <a:rPr lang="en-US" dirty="0"/>
              <a:t>Pr(reject H</a:t>
            </a:r>
            <a:r>
              <a:rPr lang="en-US" baseline="-25000" dirty="0"/>
              <a:t>0</a:t>
            </a:r>
            <a:r>
              <a:rPr lang="en-US" dirty="0"/>
              <a:t> | J tests) &gt; 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r>
              <a:rPr lang="en-US" dirty="0"/>
              <a:t>How it arises</a:t>
            </a:r>
          </a:p>
          <a:p>
            <a:pPr lvl="1"/>
            <a:r>
              <a:rPr lang="en-US" dirty="0"/>
              <a:t>Multiple subgroups</a:t>
            </a:r>
          </a:p>
          <a:p>
            <a:pPr lvl="1"/>
            <a:r>
              <a:rPr lang="en-US" dirty="0"/>
              <a:t>Multiple outcomes</a:t>
            </a:r>
          </a:p>
          <a:p>
            <a:pPr lvl="1"/>
            <a:r>
              <a:rPr lang="en-US" dirty="0"/>
              <a:t>Multiple treatment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 Adjust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al adjustment (FWER)</a:t>
            </a:r>
          </a:p>
          <a:p>
            <a:pPr lvl="1"/>
            <a:r>
              <a:rPr lang="en-US" dirty="0" err="1"/>
              <a:t>Bonferroni</a:t>
            </a:r>
            <a:r>
              <a:rPr lang="en-US" dirty="0"/>
              <a:t> : use </a:t>
            </a:r>
            <a:r>
              <a:rPr lang="en-US" dirty="0">
                <a:sym typeface="Symbol"/>
              </a:rPr>
              <a:t>/K </a:t>
            </a:r>
            <a:endParaRPr lang="en-US" dirty="0"/>
          </a:p>
          <a:p>
            <a:pPr lvl="1"/>
            <a:r>
              <a:rPr lang="en-US" dirty="0"/>
              <a:t>Sequential tests</a:t>
            </a:r>
          </a:p>
          <a:p>
            <a:r>
              <a:rPr lang="en-US" dirty="0"/>
              <a:t>Formal adjustment (False Discovery Rate)</a:t>
            </a:r>
          </a:p>
          <a:p>
            <a:pPr lvl="1"/>
            <a:r>
              <a:rPr lang="en-US" dirty="0" err="1"/>
              <a:t>Benjamini</a:t>
            </a:r>
            <a:r>
              <a:rPr lang="en-US" dirty="0"/>
              <a:t> Hochberg (BH)</a:t>
            </a:r>
          </a:p>
          <a:p>
            <a:r>
              <a:rPr lang="en-US" dirty="0"/>
              <a:t>Data reduction</a:t>
            </a:r>
          </a:p>
          <a:p>
            <a:pPr lvl="1"/>
            <a:r>
              <a:rPr lang="en-US" dirty="0"/>
              <a:t>E.g. mean standardized treatment effect = </a:t>
            </a:r>
          </a:p>
          <a:p>
            <a:r>
              <a:rPr lang="en-US" dirty="0"/>
              <a:t>Informal adjustment/careful interpretatio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2200" y="6019800"/>
            <a:ext cx="6934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</a:t>
            </a:r>
            <a:r>
              <a:rPr lang="en-US" dirty="0" err="1"/>
              <a:t>Schochet</a:t>
            </a:r>
            <a:r>
              <a:rPr lang="en-US" dirty="0"/>
              <a:t> 2009 </a:t>
            </a:r>
            <a:r>
              <a:rPr lang="en-US" i="1" dirty="0"/>
              <a:t>Evaluation Review, </a:t>
            </a:r>
            <a:r>
              <a:rPr lang="en-US" dirty="0"/>
              <a:t>also </a:t>
            </a:r>
            <a:r>
              <a:rPr lang="en-US" dirty="0" err="1"/>
              <a:t>Yandell</a:t>
            </a:r>
            <a:r>
              <a:rPr lang="en-US" dirty="0"/>
              <a:t> “Practical Data Analysis for Experiments” Chapter 6 (optional)</a:t>
            </a:r>
            <a:endParaRPr lang="en-US" i="1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1" y="-192360"/>
            <a:ext cx="18473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1600" y="4800600"/>
            <a:ext cx="962758" cy="68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4000BC-8959-4D87-B600-072FB20D95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Power calculation: intro and definiti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Simple RCT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Stratification, covariates, and weights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Choosing outcomes and subgroups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Choosing a target MDE/MDI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Cluster randomized trial</a:t>
            </a:r>
          </a:p>
          <a:p>
            <a:pPr marL="747713" lvl="1" indent="-280988">
              <a:buFont typeface="Wingdings" panose="05000000000000000000" pitchFamily="2" charset="2"/>
              <a:buChar char="§"/>
            </a:pPr>
            <a:r>
              <a:rPr lang="en-US" sz="1800" dirty="0"/>
              <a:t>Multiple levels of cluste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/>
              <a:t>Multiple treatment arms</a:t>
            </a:r>
          </a:p>
          <a:p>
            <a:pPr marL="747713" lvl="1" indent="-285750">
              <a:buFont typeface="Wingdings" panose="05000000000000000000" pitchFamily="2" charset="2"/>
              <a:buChar char="§"/>
            </a:pPr>
            <a:r>
              <a:rPr lang="en-US" sz="1800" dirty="0"/>
              <a:t>Factorial experiments</a:t>
            </a:r>
          </a:p>
          <a:p>
            <a:pPr marL="747713" lvl="1" indent="-285750">
              <a:buFont typeface="Wingdings" panose="05000000000000000000" pitchFamily="2" charset="2"/>
              <a:buChar char="§"/>
            </a:pPr>
            <a:r>
              <a:rPr lang="en-US" sz="1800" dirty="0"/>
              <a:t>Multiple comparison problem</a:t>
            </a:r>
          </a:p>
          <a:p>
            <a:endParaRPr lang="en-US" sz="18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1F5730-D84A-40CB-AFAD-8467A303AE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04024" y="1599485"/>
            <a:ext cx="5577720" cy="4351339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Quasi-experimental desig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Design considerations for maximizing statistical precis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Baseline surveys and other types of covariate data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Stratified or paired randomizat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Noncompliance and attrition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Balanced vs. unbalanced samples (optimal allocation of sample across treatment arms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Software for power calculation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930E2C-72FE-48F4-9E3B-B06FE38A6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of Topics to Cover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EDB620F-7610-44B7-9F9A-E9D65BAE9B9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47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jamini</a:t>
            </a:r>
            <a:r>
              <a:rPr lang="en-US" dirty="0"/>
              <a:t>-Hochberg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N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Order p-values low to high</a:t>
            </a:r>
          </a:p>
          <a:p>
            <a:pPr marL="514350" indent="-457200">
              <a:buAutoNum type="arabicPeriod"/>
            </a:pPr>
            <a:r>
              <a:rPr lang="en-US" dirty="0"/>
              <a:t>Define k as maximum j for which p(j) &gt;= (j/N)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j = 1,…,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(j</a:t>
                      </a:r>
                      <a:r>
                        <a:rPr lang="en-US" dirty="0"/>
                        <a:t>/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jamini</a:t>
            </a:r>
            <a:r>
              <a:rPr lang="en-US" dirty="0"/>
              <a:t>-Hochberg Proced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457200">
              <a:buAutoNum type="arabicPeriod"/>
            </a:pPr>
            <a:r>
              <a:rPr lang="en-US" dirty="0"/>
              <a:t>Conduct N tests at level </a:t>
            </a:r>
            <a:r>
              <a:rPr lang="en-US" dirty="0">
                <a:sym typeface="Symbol"/>
              </a:rPr>
              <a:t></a:t>
            </a:r>
            <a:endParaRPr lang="en-US" dirty="0"/>
          </a:p>
          <a:p>
            <a:pPr marL="514350" indent="-457200">
              <a:buAutoNum type="arabicPeriod"/>
            </a:pPr>
            <a:r>
              <a:rPr lang="en-US" dirty="0"/>
              <a:t>Order p-values low to high</a:t>
            </a:r>
          </a:p>
          <a:p>
            <a:pPr marL="514350" indent="-457200">
              <a:buAutoNum type="arabicPeriod"/>
            </a:pPr>
            <a:r>
              <a:rPr lang="en-US" dirty="0"/>
              <a:t>Define k as maximum j for which p(j) &gt;= (j/N)</a:t>
            </a:r>
            <a:r>
              <a:rPr lang="en-US" dirty="0">
                <a:sym typeface="Symbol"/>
              </a:rPr>
              <a:t></a:t>
            </a:r>
          </a:p>
          <a:p>
            <a:pPr marL="514350" indent="-457200">
              <a:buAutoNum type="arabicPeriod"/>
            </a:pPr>
            <a:r>
              <a:rPr lang="en-US" dirty="0">
                <a:sym typeface="Symbol"/>
              </a:rPr>
              <a:t>Reject all null hypotheses where j = 1,…,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</p:nvPr>
        </p:nvGraphicFramePr>
        <p:xfrm>
          <a:off x="6169025" y="2174875"/>
          <a:ext cx="4041774" cy="34290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47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ntr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-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(j</a:t>
                      </a:r>
                      <a:r>
                        <a:rPr lang="en-US" dirty="0"/>
                        <a:t>/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nciples for Avoiding Multiple Comparison Inferen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n’t ignore multiple comparisons</a:t>
            </a:r>
          </a:p>
          <a:p>
            <a:r>
              <a:rPr lang="en-US" dirty="0"/>
              <a:t>Limit outcomes and subgroups</a:t>
            </a:r>
          </a:p>
          <a:p>
            <a:r>
              <a:rPr lang="en-US" dirty="0"/>
              <a:t>Structure the data first, choose correction procedures before seeing the data</a:t>
            </a:r>
          </a:p>
          <a:p>
            <a:r>
              <a:rPr lang="en-US" dirty="0"/>
              <a:t>Distinguish confirmatory versus exploratory analysi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6F86-AFED-4181-BFF7-BC0E7E214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 experi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7ED3F-F4F6-4A84-96C6-21AD00FE98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4EF7AE-AD54-4420-8EA4-6848D9712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66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891DD-B5C6-4418-B22C-CD4205630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mparisons in factorial experi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7DBB5-8A8A-4219-8753-364A24AE2A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fy contrasts to test in pre-analysis plan</a:t>
            </a:r>
          </a:p>
          <a:p>
            <a:r>
              <a:rPr lang="en-US" dirty="0"/>
              <a:t>Run hypothesis test procedures specific to multiple contrasts</a:t>
            </a:r>
          </a:p>
          <a:p>
            <a:pPr lvl="2"/>
            <a:r>
              <a:rPr lang="en-US" dirty="0"/>
              <a:t>For example, many treatments each vs. control; allocate larger sample to control group</a:t>
            </a:r>
          </a:p>
          <a:p>
            <a:pPr lvl="2"/>
            <a:r>
              <a:rPr lang="en-US" dirty="0" err="1"/>
              <a:t>Dunnet’s</a:t>
            </a:r>
            <a:r>
              <a:rPr lang="en-US" dirty="0"/>
              <a:t> t-test</a:t>
            </a:r>
          </a:p>
          <a:p>
            <a:pPr lvl="2"/>
            <a:r>
              <a:rPr lang="en-US" dirty="0"/>
              <a:t>Duncan’s multiple range te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12DBB0-E02C-437B-A437-337F167BB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160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FE004-D26F-40B7-BF11-1C81FA088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s to traditional powe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D0437-F305-48A6-997A-34B4621012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hierarchical models for large factorial experiments</a:t>
            </a:r>
          </a:p>
          <a:p>
            <a:endParaRPr lang="en-US" dirty="0"/>
          </a:p>
          <a:p>
            <a:r>
              <a:rPr lang="en-US" dirty="0"/>
              <a:t>[</a:t>
            </a:r>
            <a:r>
              <a:rPr lang="en-US" dirty="0" err="1">
                <a:hlinkClick r:id="rId2"/>
              </a:rPr>
              <a:t>Kassler</a:t>
            </a:r>
            <a:r>
              <a:rPr lang="en-US" dirty="0">
                <a:hlinkClick r:id="rId2"/>
              </a:rPr>
              <a:t> et al.</a:t>
            </a:r>
            <a:r>
              <a:rPr lang="en-US" dirty="0"/>
              <a:t> 2019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939FAB-D091-4D50-A23E-E477C230D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0387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8CE69-1E01-4681-B339-298EE2B8B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calc for a quasi-experimental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2C7F6-172A-4733-81F4-5DBE39A8AB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really should be a penalty to acknowledge that you are using part of your sample to identify the treatment effect</a:t>
            </a:r>
          </a:p>
          <a:p>
            <a:endParaRPr lang="en-US" dirty="0"/>
          </a:p>
          <a:p>
            <a:r>
              <a:rPr lang="en-US" dirty="0"/>
              <a:t>Matching</a:t>
            </a:r>
          </a:p>
          <a:p>
            <a:pPr marL="34922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“Common support condition” means you have to discard sample</a:t>
            </a:r>
            <a:endParaRPr lang="en-US" dirty="0"/>
          </a:p>
          <a:p>
            <a:r>
              <a:rPr lang="en-US" dirty="0"/>
              <a:t>Instrumental variables/regression discontinuity</a:t>
            </a:r>
          </a:p>
          <a:p>
            <a:pPr marL="349220" lvl="2" indent="0">
              <a:buNone/>
            </a:pPr>
            <a:r>
              <a:rPr lang="en-US" dirty="0">
                <a:sym typeface="Wingdings" panose="05000000000000000000" pitchFamily="2" charset="2"/>
              </a:rPr>
              <a:t> Penalty a function of the R-squared of running variable (instrument) explaining particip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F0674E-D602-4294-848C-EB858F853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2192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 of the Regression Discontinuity (RD)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baseline="-25000" dirty="0"/>
              <a:t>T</a:t>
            </a:r>
            <a:r>
              <a:rPr lang="en-US" dirty="0"/>
              <a:t> = proportion of </a:t>
            </a:r>
            <a:r>
              <a:rPr lang="en-US" dirty="0" err="1"/>
              <a:t>Var</a:t>
            </a:r>
            <a:r>
              <a:rPr lang="en-US" dirty="0"/>
              <a:t>(T) explained by rating and covariates</a:t>
            </a:r>
          </a:p>
          <a:p>
            <a:pPr>
              <a:buNone/>
            </a:pPr>
            <a:r>
              <a:rPr lang="en-US" dirty="0"/>
              <a:t>Where T = 1 if Z&gt;z*; 0 if Z&lt;=z*</a:t>
            </a:r>
          </a:p>
          <a:p>
            <a:pPr>
              <a:buNone/>
            </a:pPr>
            <a:r>
              <a:rPr lang="en-US" dirty="0"/>
              <a:t>It’s a measure of </a:t>
            </a:r>
            <a:r>
              <a:rPr lang="en-US" dirty="0" err="1"/>
              <a:t>collinearity</a:t>
            </a:r>
            <a:r>
              <a:rPr lang="en-US" dirty="0"/>
              <a:t> among the covariates. If </a:t>
            </a:r>
            <a:r>
              <a:rPr lang="en-US" dirty="0" err="1"/>
              <a:t>collinearity</a:t>
            </a:r>
            <a:r>
              <a:rPr lang="en-US" dirty="0"/>
              <a:t> is high, ability to precisely estimate effects of any one covariate is lower.</a:t>
            </a:r>
          </a:p>
          <a:p>
            <a:pPr>
              <a:buNone/>
            </a:pPr>
            <a:endParaRPr lang="en-US" baseline="30000" dirty="0"/>
          </a:p>
          <a:p>
            <a:pPr>
              <a:buNone/>
            </a:pPr>
            <a:endParaRPr lang="en-US" baseline="30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1676400"/>
          <a:ext cx="5257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311200" imgH="520560" progId="Equation.3">
                  <p:embed/>
                </p:oleObj>
              </mc:Choice>
              <mc:Fallback>
                <p:oleObj name="Equation" r:id="rId3" imgW="2311200" imgH="5205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52578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E9100-D865-456E-BD83-8CF86E613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ople often use “Power” too loose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E878028-CB8F-45C5-8542-730DF1950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i="1" dirty="0"/>
              <a:t>(Philosophical issue, don’t need to take notes on this, just try to follow the argument)</a:t>
            </a:r>
          </a:p>
          <a:p>
            <a:r>
              <a:rPr lang="en-US" sz="2400" dirty="0"/>
              <a:t>Define </a:t>
            </a:r>
            <a:r>
              <a:rPr lang="el-GR" sz="2400" dirty="0"/>
              <a:t>β</a:t>
            </a:r>
            <a:r>
              <a:rPr lang="en-US" sz="2400" dirty="0"/>
              <a:t> as the probability of false negative, </a:t>
            </a:r>
            <a:r>
              <a:rPr lang="en-US" sz="2400" dirty="0" err="1"/>
              <a:t>Pr</a:t>
            </a:r>
            <a:r>
              <a:rPr lang="en-US" sz="2400" dirty="0"/>
              <a:t>(no </a:t>
            </a:r>
            <a:r>
              <a:rPr lang="en-US" sz="2400" dirty="0" err="1"/>
              <a:t>reject|H</a:t>
            </a:r>
            <a:r>
              <a:rPr lang="en-US" sz="2400" baseline="-25000" dirty="0" err="1"/>
              <a:t>A</a:t>
            </a:r>
            <a:r>
              <a:rPr lang="en-US" sz="2400" dirty="0"/>
              <a:t>)</a:t>
            </a:r>
          </a:p>
          <a:p>
            <a:r>
              <a:rPr lang="en-US" sz="2400" dirty="0"/>
              <a:t>Statistical power = (1 – </a:t>
            </a:r>
            <a:r>
              <a:rPr lang="el-GR" sz="2400" dirty="0"/>
              <a:t>β</a:t>
            </a:r>
            <a:r>
              <a:rPr lang="en-US" sz="2400" dirty="0"/>
              <a:t>) = </a:t>
            </a:r>
            <a:r>
              <a:rPr lang="en-US" sz="2400" dirty="0" err="1"/>
              <a:t>Pr</a:t>
            </a:r>
            <a:r>
              <a:rPr lang="en-US" sz="2400" dirty="0"/>
              <a:t>(</a:t>
            </a:r>
            <a:r>
              <a:rPr lang="en-US" sz="2400" dirty="0" err="1"/>
              <a:t>reject|H</a:t>
            </a:r>
            <a:r>
              <a:rPr lang="en-US" sz="2400" baseline="-25000" dirty="0" err="1"/>
              <a:t>A</a:t>
            </a:r>
            <a:r>
              <a:rPr lang="en-US" sz="2400" dirty="0"/>
              <a:t>)</a:t>
            </a:r>
          </a:p>
          <a:p>
            <a:r>
              <a:rPr lang="en-US" sz="2400" dirty="0"/>
              <a:t>It’s not a value, it’s a function of the true parameter, which is unknown</a:t>
            </a:r>
          </a:p>
          <a:p>
            <a:r>
              <a:rPr lang="en-US" sz="2400" dirty="0"/>
              <a:t>You want it to be zero when the null is true and close 1 when then null is not true.</a:t>
            </a:r>
          </a:p>
          <a:p>
            <a:r>
              <a:rPr lang="en-US" sz="2400" dirty="0"/>
              <a:t>“Precision” is usually what people want to talk about; “Sample size requirements” are usually the goal, not power per se</a:t>
            </a:r>
          </a:p>
          <a:p>
            <a:r>
              <a:rPr lang="en-US" sz="2400" dirty="0"/>
              <a:t>For MDE or MDI, it’s conventional to say “if true impact is ___ then power should be 80%, and we test at 5% significance, so what sample size makes this work?”</a:t>
            </a:r>
          </a:p>
        </p:txBody>
      </p:sp>
    </p:spTree>
    <p:extLst>
      <p:ext uri="{BB962C8B-B14F-4D97-AF65-F5344CB8AC3E}">
        <p14:creationId xmlns:p14="http://schemas.microsoft.com/office/powerpoint/2010/main" val="848023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E2300-84B0-41BC-BD64-D65D63E8AF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wer calc: intro and defini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C79298-8ADA-4BF7-87F0-6ABBE8109A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EE9F03-E746-4055-940C-13C6039167E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2604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Pow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ith RCT, E[</a:t>
            </a:r>
            <a:r>
              <a:rPr lang="el-GR" dirty="0"/>
              <a:t>δ</a:t>
            </a:r>
            <a:r>
              <a:rPr lang="en-US" dirty="0"/>
              <a:t>*] = </a:t>
            </a:r>
            <a:r>
              <a:rPr lang="el-GR" dirty="0"/>
              <a:t>δ</a:t>
            </a:r>
            <a:r>
              <a:rPr lang="en-US" dirty="0"/>
              <a:t>,  i.e. </a:t>
            </a:r>
            <a:r>
              <a:rPr lang="el-GR" dirty="0"/>
              <a:t>δ</a:t>
            </a:r>
            <a:r>
              <a:rPr lang="en-US" dirty="0"/>
              <a:t>* is unbiased</a:t>
            </a:r>
          </a:p>
          <a:p>
            <a:r>
              <a:rPr lang="en-US" dirty="0"/>
              <a:t>But sampling variance of the estimator:</a:t>
            </a:r>
          </a:p>
          <a:p>
            <a:pPr lvl="1">
              <a:buNone/>
            </a:pPr>
            <a:r>
              <a:rPr lang="en-US" dirty="0" err="1"/>
              <a:t>Var</a:t>
            </a:r>
            <a:r>
              <a:rPr lang="en-US" dirty="0"/>
              <a:t>[</a:t>
            </a:r>
            <a:r>
              <a:rPr lang="el-GR" dirty="0"/>
              <a:t>δ</a:t>
            </a:r>
            <a:r>
              <a:rPr lang="en-US" dirty="0"/>
              <a:t>*] =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l-GR" baseline="-25000" dirty="0"/>
              <a:t>δ</a:t>
            </a:r>
            <a:r>
              <a:rPr lang="en-US" baseline="-25000" dirty="0"/>
              <a:t> </a:t>
            </a:r>
            <a:r>
              <a:rPr lang="en-US" dirty="0"/>
              <a:t> depends on N</a:t>
            </a:r>
          </a:p>
          <a:p>
            <a:pPr lvl="1">
              <a:buNone/>
            </a:pPr>
            <a:r>
              <a:rPr lang="en-US" dirty="0"/>
              <a:t>…used to construct confidence intervals and perform hypothesis tests</a:t>
            </a:r>
          </a:p>
          <a:p>
            <a:pPr marL="342900" lvl="1" indent="-342900"/>
            <a:r>
              <a:rPr lang="en-US" sz="3200" dirty="0"/>
              <a:t>We want to minimize </a:t>
            </a:r>
            <a:r>
              <a:rPr lang="el-GR" sz="3200" dirty="0"/>
              <a:t>σ</a:t>
            </a:r>
            <a:r>
              <a:rPr lang="en-US" sz="3200" baseline="30000" dirty="0"/>
              <a:t>2</a:t>
            </a:r>
            <a:r>
              <a:rPr lang="el-GR" sz="3200" baseline="-25000" dirty="0"/>
              <a:t>δ</a:t>
            </a:r>
            <a:r>
              <a:rPr lang="en-US" sz="3200" dirty="0"/>
              <a:t>, but how small is small enough?</a:t>
            </a:r>
          </a:p>
          <a:p>
            <a:pPr marL="342900" lvl="1" indent="-342900"/>
            <a:r>
              <a:rPr lang="en-US" sz="3200" dirty="0"/>
              <a:t>Need concept of Minimum Detectable Impact</a:t>
            </a:r>
            <a:r>
              <a:rPr lang="en-US" dirty="0"/>
              <a:t> (MDI)</a:t>
            </a:r>
            <a:endParaRPr lang="en-US"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Power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tatistical significance</a:t>
            </a:r>
          </a:p>
          <a:p>
            <a:pPr lvl="1"/>
            <a:r>
              <a:rPr lang="en-US" dirty="0"/>
              <a:t>Significance = </a:t>
            </a:r>
            <a:r>
              <a:rPr lang="el-GR" dirty="0"/>
              <a:t>α</a:t>
            </a:r>
            <a:r>
              <a:rPr lang="en-US" dirty="0"/>
              <a:t> = </a:t>
            </a:r>
            <a:r>
              <a:rPr lang="en-US" dirty="0" err="1"/>
              <a:t>Prob</a:t>
            </a:r>
            <a:r>
              <a:rPr lang="en-US" dirty="0"/>
              <a:t>(reject H</a:t>
            </a:r>
            <a:r>
              <a:rPr lang="en-US" baseline="-25000" dirty="0"/>
              <a:t>0</a:t>
            </a:r>
            <a:r>
              <a:rPr lang="en-US" dirty="0"/>
              <a:t>|H</a:t>
            </a:r>
            <a:r>
              <a:rPr lang="en-US" baseline="-25000" dirty="0"/>
              <a:t>0</a:t>
            </a:r>
            <a:r>
              <a:rPr lang="en-US" baseline="30000" dirty="0"/>
              <a:t> </a:t>
            </a:r>
            <a:r>
              <a:rPr lang="en-US" dirty="0"/>
              <a:t>true)</a:t>
            </a:r>
          </a:p>
          <a:p>
            <a:r>
              <a:rPr lang="en-US" dirty="0"/>
              <a:t>Statistical power</a:t>
            </a:r>
          </a:p>
          <a:p>
            <a:pPr lvl="1"/>
            <a:r>
              <a:rPr lang="en-US" dirty="0"/>
              <a:t>Power = (1-</a:t>
            </a:r>
            <a:r>
              <a:rPr lang="el-GR" dirty="0"/>
              <a:t>β</a:t>
            </a:r>
            <a:r>
              <a:rPr lang="en-US" dirty="0"/>
              <a:t>) = 1-Pr(fail to reject H</a:t>
            </a:r>
            <a:r>
              <a:rPr lang="en-US" baseline="-25000" dirty="0"/>
              <a:t>0</a:t>
            </a:r>
            <a:r>
              <a:rPr lang="en-US" dirty="0"/>
              <a:t>|H</a:t>
            </a:r>
            <a:r>
              <a:rPr lang="en-US" baseline="-25000" dirty="0"/>
              <a:t>a</a:t>
            </a:r>
            <a:r>
              <a:rPr lang="en-US" dirty="0"/>
              <a:t>)</a:t>
            </a:r>
          </a:p>
          <a:p>
            <a:r>
              <a:rPr lang="en-US" dirty="0"/>
              <a:t>Statistical precision</a:t>
            </a:r>
          </a:p>
          <a:p>
            <a:pPr lvl="1"/>
            <a:r>
              <a:rPr lang="en-US" dirty="0"/>
              <a:t>Precision = 1/</a:t>
            </a:r>
            <a:r>
              <a:rPr lang="el-GR" dirty="0"/>
              <a:t>σ</a:t>
            </a:r>
            <a:endParaRPr lang="en-US" dirty="0"/>
          </a:p>
          <a:p>
            <a:r>
              <a:rPr lang="en-US" dirty="0"/>
              <a:t>Minimum Detectable Impact</a:t>
            </a:r>
          </a:p>
          <a:p>
            <a:r>
              <a:rPr lang="en-US" dirty="0"/>
              <a:t>Minimum Detectable Effect</a:t>
            </a:r>
          </a:p>
          <a:p>
            <a:pPr lvl="1"/>
            <a:r>
              <a:rPr lang="en-US" dirty="0"/>
              <a:t>MDE = MDI/</a:t>
            </a:r>
            <a:r>
              <a:rPr lang="el-GR" dirty="0"/>
              <a:t>σ</a:t>
            </a:r>
            <a:r>
              <a:rPr lang="en-US" dirty="0"/>
              <a:t>  (standard deviation units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Detectable Effect (</a:t>
            </a:r>
            <a:r>
              <a:rPr lang="en-US" dirty="0" err="1"/>
              <a:t>MDE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e smallest impact that will be detected?</a:t>
            </a:r>
          </a:p>
          <a:p>
            <a:endParaRPr lang="en-US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dirty="0"/>
              <a:t>n = sample size</a:t>
            </a:r>
          </a:p>
          <a:p>
            <a:pPr>
              <a:buNone/>
            </a:pPr>
            <a:r>
              <a:rPr lang="en-US" sz="1800" dirty="0"/>
              <a:t>p = proportion of sample in treatment group</a:t>
            </a:r>
          </a:p>
          <a:p>
            <a:pPr>
              <a:buNone/>
            </a:pPr>
            <a:r>
              <a:rPr lang="en-US" sz="1800" dirty="0"/>
              <a:t>t = critical value from Student’s t-distribution</a:t>
            </a:r>
          </a:p>
          <a:p>
            <a:pPr>
              <a:buNone/>
            </a:pPr>
            <a:r>
              <a:rPr lang="en-US" sz="1800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 = R-squared from regression of outcome </a:t>
            </a:r>
            <a:r>
              <a:rPr lang="en-US" sz="1800" i="1" dirty="0"/>
              <a:t>y</a:t>
            </a:r>
            <a:r>
              <a:rPr lang="en-US" sz="1800" dirty="0"/>
              <a:t> on explanatory variables</a:t>
            </a:r>
            <a:endParaRPr lang="en-US" sz="1800" b="1" dirty="0"/>
          </a:p>
          <a:p>
            <a:pPr>
              <a:buNone/>
            </a:pPr>
            <a:r>
              <a:rPr lang="en-US" sz="1800" dirty="0"/>
              <a:t>Assume two-sided test. Note that (t</a:t>
            </a:r>
            <a:r>
              <a:rPr lang="en-US" sz="1800" baseline="-25000" dirty="0"/>
              <a:t>.05/2</a:t>
            </a:r>
            <a:r>
              <a:rPr lang="en-US" sz="1800" dirty="0"/>
              <a:t>+t</a:t>
            </a:r>
            <a:r>
              <a:rPr lang="en-US" sz="1800" baseline="-25000" dirty="0"/>
              <a:t>.20</a:t>
            </a:r>
            <a:r>
              <a:rPr lang="en-US" sz="1800" dirty="0"/>
              <a:t> )~2.8</a:t>
            </a:r>
          </a:p>
          <a:p>
            <a:endParaRPr lang="en-US" sz="18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46318" y="2743200"/>
          <a:ext cx="372918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158920" imgH="558720" progId="Equation.DSMT4">
                  <p:embed/>
                </p:oleObj>
              </mc:Choice>
              <mc:Fallback>
                <p:oleObj name="Equation" r:id="rId3" imgW="2158920" imgH="558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18" y="2743200"/>
                        <a:ext cx="372918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607B2-29EE-4BAB-96CD-943A5FE70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Power and Significance Level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37D8177-4037-4850-8E59-9940EACBD8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8193" y="1102080"/>
            <a:ext cx="8829368" cy="566519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E1AFF-31DE-41CB-ABFB-E48606351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7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05A925BD-DEFD-44B3-A127-1DFD1B8CBC10}"/>
              </a:ext>
            </a:extLst>
          </p:cNvPr>
          <p:cNvSpPr/>
          <p:nvPr/>
        </p:nvSpPr>
        <p:spPr>
          <a:xfrm>
            <a:off x="7010400" y="5781368"/>
            <a:ext cx="924232" cy="294967"/>
          </a:xfrm>
          <a:custGeom>
            <a:avLst/>
            <a:gdLst>
              <a:gd name="connsiteX0" fmla="*/ 383458 w 924232"/>
              <a:gd name="connsiteY0" fmla="*/ 0 h 294967"/>
              <a:gd name="connsiteX1" fmla="*/ 334297 w 924232"/>
              <a:gd name="connsiteY1" fmla="*/ 39329 h 294967"/>
              <a:gd name="connsiteX2" fmla="*/ 0 w 924232"/>
              <a:gd name="connsiteY2" fmla="*/ 78658 h 294967"/>
              <a:gd name="connsiteX3" fmla="*/ 9832 w 924232"/>
              <a:gd name="connsiteY3" fmla="*/ 157316 h 294967"/>
              <a:gd name="connsiteX4" fmla="*/ 68826 w 924232"/>
              <a:gd name="connsiteY4" fmla="*/ 196645 h 294967"/>
              <a:gd name="connsiteX5" fmla="*/ 157316 w 924232"/>
              <a:gd name="connsiteY5" fmla="*/ 226142 h 294967"/>
              <a:gd name="connsiteX6" fmla="*/ 235974 w 924232"/>
              <a:gd name="connsiteY6" fmla="*/ 245806 h 294967"/>
              <a:gd name="connsiteX7" fmla="*/ 275303 w 924232"/>
              <a:gd name="connsiteY7" fmla="*/ 255638 h 294967"/>
              <a:gd name="connsiteX8" fmla="*/ 314632 w 924232"/>
              <a:gd name="connsiteY8" fmla="*/ 275303 h 294967"/>
              <a:gd name="connsiteX9" fmla="*/ 383458 w 924232"/>
              <a:gd name="connsiteY9" fmla="*/ 285135 h 294967"/>
              <a:gd name="connsiteX10" fmla="*/ 422787 w 924232"/>
              <a:gd name="connsiteY10" fmla="*/ 294967 h 294967"/>
              <a:gd name="connsiteX11" fmla="*/ 855406 w 924232"/>
              <a:gd name="connsiteY11" fmla="*/ 285135 h 294967"/>
              <a:gd name="connsiteX12" fmla="*/ 914400 w 924232"/>
              <a:gd name="connsiteY12" fmla="*/ 265471 h 294967"/>
              <a:gd name="connsiteX13" fmla="*/ 924232 w 924232"/>
              <a:gd name="connsiteY13" fmla="*/ 235974 h 294967"/>
              <a:gd name="connsiteX14" fmla="*/ 914400 w 924232"/>
              <a:gd name="connsiteY14" fmla="*/ 196645 h 294967"/>
              <a:gd name="connsiteX15" fmla="*/ 855406 w 924232"/>
              <a:gd name="connsiteY15" fmla="*/ 137651 h 294967"/>
              <a:gd name="connsiteX16" fmla="*/ 825910 w 924232"/>
              <a:gd name="connsiteY16" fmla="*/ 127819 h 294967"/>
              <a:gd name="connsiteX17" fmla="*/ 707923 w 924232"/>
              <a:gd name="connsiteY17" fmla="*/ 68826 h 294967"/>
              <a:gd name="connsiteX18" fmla="*/ 275303 w 924232"/>
              <a:gd name="connsiteY18" fmla="*/ 58993 h 29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24232" h="294967">
                <a:moveTo>
                  <a:pt x="383458" y="0"/>
                </a:moveTo>
                <a:cubicBezTo>
                  <a:pt x="367071" y="13110"/>
                  <a:pt x="355103" y="36591"/>
                  <a:pt x="334297" y="39329"/>
                </a:cubicBezTo>
                <a:cubicBezTo>
                  <a:pt x="-12349" y="84940"/>
                  <a:pt x="45181" y="-56888"/>
                  <a:pt x="0" y="78658"/>
                </a:cubicBezTo>
                <a:cubicBezTo>
                  <a:pt x="3277" y="104877"/>
                  <a:pt x="-3482" y="134492"/>
                  <a:pt x="9832" y="157316"/>
                </a:cubicBezTo>
                <a:cubicBezTo>
                  <a:pt x="21740" y="177730"/>
                  <a:pt x="49161" y="183535"/>
                  <a:pt x="68826" y="196645"/>
                </a:cubicBezTo>
                <a:cubicBezTo>
                  <a:pt x="119317" y="230305"/>
                  <a:pt x="79234" y="209410"/>
                  <a:pt x="157316" y="226142"/>
                </a:cubicBezTo>
                <a:cubicBezTo>
                  <a:pt x="183742" y="231805"/>
                  <a:pt x="209755" y="239251"/>
                  <a:pt x="235974" y="245806"/>
                </a:cubicBezTo>
                <a:lnTo>
                  <a:pt x="275303" y="255638"/>
                </a:lnTo>
                <a:cubicBezTo>
                  <a:pt x="288413" y="262193"/>
                  <a:pt x="300491" y="271446"/>
                  <a:pt x="314632" y="275303"/>
                </a:cubicBezTo>
                <a:cubicBezTo>
                  <a:pt x="336990" y="281401"/>
                  <a:pt x="360657" y="280989"/>
                  <a:pt x="383458" y="285135"/>
                </a:cubicBezTo>
                <a:cubicBezTo>
                  <a:pt x="396753" y="287552"/>
                  <a:pt x="409677" y="291690"/>
                  <a:pt x="422787" y="294967"/>
                </a:cubicBezTo>
                <a:cubicBezTo>
                  <a:pt x="566993" y="291690"/>
                  <a:pt x="711421" y="293774"/>
                  <a:pt x="855406" y="285135"/>
                </a:cubicBezTo>
                <a:cubicBezTo>
                  <a:pt x="876097" y="283894"/>
                  <a:pt x="914400" y="265471"/>
                  <a:pt x="914400" y="265471"/>
                </a:cubicBezTo>
                <a:cubicBezTo>
                  <a:pt x="917677" y="255639"/>
                  <a:pt x="924232" y="246338"/>
                  <a:pt x="924232" y="235974"/>
                </a:cubicBezTo>
                <a:cubicBezTo>
                  <a:pt x="924232" y="222461"/>
                  <a:pt x="920443" y="208731"/>
                  <a:pt x="914400" y="196645"/>
                </a:cubicBezTo>
                <a:cubicBezTo>
                  <a:pt x="900720" y="169285"/>
                  <a:pt x="882019" y="150958"/>
                  <a:pt x="855406" y="137651"/>
                </a:cubicBezTo>
                <a:cubicBezTo>
                  <a:pt x="846136" y="133016"/>
                  <a:pt x="834970" y="132852"/>
                  <a:pt x="825910" y="127819"/>
                </a:cubicBezTo>
                <a:cubicBezTo>
                  <a:pt x="711546" y="64283"/>
                  <a:pt x="822773" y="107110"/>
                  <a:pt x="707923" y="68826"/>
                </a:cubicBezTo>
                <a:cubicBezTo>
                  <a:pt x="550939" y="16498"/>
                  <a:pt x="688905" y="58993"/>
                  <a:pt x="275303" y="58993"/>
                </a:cubicBezTo>
              </a:path>
            </a:pathLst>
          </a:custGeom>
          <a:noFill/>
          <a:ln>
            <a:noFill/>
          </a:ln>
          <a:scene3d>
            <a:camera prst="orthographicFront"/>
            <a:lightRig rig="contrasting" dir="t">
              <a:rot lat="0" lon="0" rev="2400000"/>
            </a:lightRig>
          </a:scene3d>
          <a:sp3d prstMaterial="powder"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1B852288-08CF-47E5-B39B-AAF16E6E2864}"/>
              </a:ext>
            </a:extLst>
          </p:cNvPr>
          <p:cNvSpPr/>
          <p:nvPr/>
        </p:nvSpPr>
        <p:spPr>
          <a:xfrm rot="1361353">
            <a:off x="5214756" y="5146285"/>
            <a:ext cx="1982716" cy="569695"/>
          </a:xfrm>
          <a:prstGeom prst="rightArrow">
            <a:avLst>
              <a:gd name="adj1" fmla="val 63044"/>
              <a:gd name="adj2" fmla="val 50000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7231FC-1E45-4F1A-9E2C-6F78281481BC}"/>
              </a:ext>
            </a:extLst>
          </p:cNvPr>
          <p:cNvSpPr/>
          <p:nvPr/>
        </p:nvSpPr>
        <p:spPr>
          <a:xfrm>
            <a:off x="7128389" y="5781368"/>
            <a:ext cx="717755" cy="294967"/>
          </a:xfrm>
          <a:prstGeom prst="ellipse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Salesforce Sans"/>
              <a:cs typeface="Salesforce Sans"/>
            </a:endParaRPr>
          </a:p>
        </p:txBody>
      </p:sp>
    </p:spTree>
    <p:extLst>
      <p:ext uri="{BB962C8B-B14F-4D97-AF65-F5344CB8AC3E}">
        <p14:creationId xmlns:p14="http://schemas.microsoft.com/office/powerpoint/2010/main" val="388785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8C33E-1584-4B5E-BC1D-385F62A8B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Outcomes, Subgrou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397F-A2E2-42E7-9F95-158C79CA5C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/>
              <a:t>MDI could be different for different outcomes. Choose one that is: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/>
              <a:t>Most important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/>
              <a:t>Hardest to detect an impact (to be conservative)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/>
              <a:t>Has known variance propertie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>
                <a:sym typeface="Wingdings" panose="05000000000000000000" pitchFamily="2" charset="2"/>
              </a:rPr>
              <a:t> Or repeat analysis for multiple outcomes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/>
              <a:t>Power the study to detect all subgroup impact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/>
              <a:t>In clustered design, may not matter if individual-level subgroup and evenly distributed across clusters</a:t>
            </a:r>
          </a:p>
          <a:p>
            <a:pPr marL="977854" lvl="2" indent="-457200">
              <a:buFont typeface="Wingdings" panose="05000000000000000000" pitchFamily="2" charset="2"/>
              <a:buChar char="§"/>
            </a:pPr>
            <a:r>
              <a:rPr lang="en-US" dirty="0"/>
              <a:t>Cluster-level subgroup impacts could be very hard to detec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B78B2F-4971-4695-BCF0-6564AB10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193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34B60-275D-4B13-AC34-991C24EA8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Un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AB7CA-3F7A-4D62-986A-837AAFC65B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tural units, minimum detectable impact (MDI) vs. minimum detectable effect size (MDES) expressed as standard devi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atural units, e.g. number of correct words read per minute, monthly income, are interpretable by policymakers, laypeo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ffect sizes feel unit free, can be compared across studies (but beware, this implicitly equates the reference distribut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For binary outcomes can use percentage poi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F7711-F954-45F4-8ECF-535D87DF2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092E6-6D4C-42AA-9FB7-734C6181AD1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98714"/>
      </p:ext>
    </p:extLst>
  </p:cSld>
  <p:clrMapOvr>
    <a:masterClrMapping/>
  </p:clrMapOvr>
</p:sld>
</file>

<file path=ppt/theme/theme1.xml><?xml version="1.0" encoding="utf-8"?>
<a:theme xmlns:a="http://schemas.openxmlformats.org/drawingml/2006/main" name="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6B3C52FB-6870-4113-8B0A-BA21C84B93A4}"/>
    </a:ext>
  </a:extLst>
</a:theme>
</file>

<file path=ppt/theme/theme2.xml><?xml version="1.0" encoding="utf-8"?>
<a:theme xmlns:a="http://schemas.openxmlformats.org/drawingml/2006/main" name="1_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F88DEC93-3978-4EBD-B225-2E78090837BF}"/>
    </a:ext>
  </a:extLst>
</a:theme>
</file>

<file path=ppt/theme/theme3.xml><?xml version="1.0" encoding="utf-8"?>
<a:theme xmlns:a="http://schemas.openxmlformats.org/drawingml/2006/main" name="2_IPA Presentation Template">
  <a:themeElements>
    <a:clrScheme name="Salesforce Color Pallet - June 2015 2">
      <a:dk1>
        <a:srgbClr val="1C1C1C"/>
      </a:dk1>
      <a:lt1>
        <a:srgbClr val="FFFFFF"/>
      </a:lt1>
      <a:dk2>
        <a:srgbClr val="19325C"/>
      </a:dk2>
      <a:lt2>
        <a:srgbClr val="D0D9DE"/>
      </a:lt2>
      <a:accent1>
        <a:srgbClr val="00A1E0"/>
      </a:accent1>
      <a:accent2>
        <a:srgbClr val="7C868D"/>
      </a:accent2>
      <a:accent3>
        <a:srgbClr val="00B2A9"/>
      </a:accent3>
      <a:accent4>
        <a:srgbClr val="963CBD"/>
      </a:accent4>
      <a:accent5>
        <a:srgbClr val="ED8B00"/>
      </a:accent5>
      <a:accent6>
        <a:srgbClr val="FFC72C"/>
      </a:accent6>
      <a:hlink>
        <a:srgbClr val="001871"/>
      </a:hlink>
      <a:folHlink>
        <a:srgbClr val="963CBD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  <a:scene3d>
          <a:camera prst="orthographicFront"/>
          <a:lightRig rig="contrasting" dir="t">
            <a:rot lat="0" lon="0" rev="2400000"/>
          </a:lightRig>
        </a:scene3d>
        <a:sp3d prstMaterial="powder">
          <a:bevelB w="0" h="0"/>
        </a:sp3d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latin typeface="Salesforce Sans"/>
            <a:cs typeface="Salesforce San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 cmpd="sng">
          <a:solidFill>
            <a:schemeClr val="accent2"/>
          </a:solidFill>
          <a:headEnd type="none" w="med" len="med"/>
          <a:tailEnd type="none" w="med" len="med"/>
        </a:ln>
      </a:spPr>
      <a:bodyPr numCol="1"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numCol="1" rtlCol="0">
        <a:spAutoFit/>
      </a:bodyPr>
      <a:lstStyle>
        <a:defPPr>
          <a:spcBef>
            <a:spcPts val="300"/>
          </a:spcBef>
          <a:spcAft>
            <a:spcPts val="600"/>
          </a:spcAft>
          <a:defRPr sz="2000" dirty="0" smtClean="0">
            <a:solidFill>
              <a:schemeClr val="accent2"/>
            </a:solidFill>
            <a:latin typeface="Salesforce Sans"/>
            <a:cs typeface="Salesforce San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3" id="{32B294C7-1CD2-4C6A-AEDD-A9F9D3AA9773}" vid="{8D41B1E1-E932-46DB-A8CB-51592F47BA00}"/>
    </a:ext>
  </a:extLst>
</a:theme>
</file>

<file path=ppt/theme/theme4.xml><?xml version="1.0" encoding="utf-8"?>
<a:theme xmlns:a="http://schemas.openxmlformats.org/drawingml/2006/main" name="Office Theme">
  <a:themeElements>
    <a:clrScheme name="Salesforce 2014 Interim">
      <a:dk1>
        <a:srgbClr val="262626"/>
      </a:dk1>
      <a:lt1>
        <a:srgbClr val="FFFFFF"/>
      </a:lt1>
      <a:dk2>
        <a:srgbClr val="003C4D"/>
      </a:dk2>
      <a:lt2>
        <a:srgbClr val="D9E0E2"/>
      </a:lt2>
      <a:accent1>
        <a:srgbClr val="00A1E0"/>
      </a:accent1>
      <a:accent2>
        <a:srgbClr val="7C868D"/>
      </a:accent2>
      <a:accent3>
        <a:srgbClr val="008675"/>
      </a:accent3>
      <a:accent4>
        <a:srgbClr val="5C068C"/>
      </a:accent4>
      <a:accent5>
        <a:srgbClr val="E98300"/>
      </a:accent5>
      <a:accent6>
        <a:srgbClr val="F1C300"/>
      </a:accent6>
      <a:hlink>
        <a:srgbClr val="0075A4"/>
      </a:hlink>
      <a:folHlink>
        <a:srgbClr val="943092"/>
      </a:folHlink>
    </a:clrScheme>
    <a:fontScheme name="Salesforce_201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Salesforce 2014 Interim">
      <a:dk1>
        <a:srgbClr val="262626"/>
      </a:dk1>
      <a:lt1>
        <a:srgbClr val="FFFFFF"/>
      </a:lt1>
      <a:dk2>
        <a:srgbClr val="003C4D"/>
      </a:dk2>
      <a:lt2>
        <a:srgbClr val="D9E0E2"/>
      </a:lt2>
      <a:accent1>
        <a:srgbClr val="00A1E0"/>
      </a:accent1>
      <a:accent2>
        <a:srgbClr val="7C868D"/>
      </a:accent2>
      <a:accent3>
        <a:srgbClr val="008675"/>
      </a:accent3>
      <a:accent4>
        <a:srgbClr val="5C068C"/>
      </a:accent4>
      <a:accent5>
        <a:srgbClr val="E98300"/>
      </a:accent5>
      <a:accent6>
        <a:srgbClr val="F1C300"/>
      </a:accent6>
      <a:hlink>
        <a:srgbClr val="0075A4"/>
      </a:hlink>
      <a:folHlink>
        <a:srgbClr val="943092"/>
      </a:folHlink>
    </a:clrScheme>
    <a:fontScheme name="Salesforce 2014 Interi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PA Presentation Template - Africa HQ</Template>
  <TotalTime>0</TotalTime>
  <Words>1350</Words>
  <Application>Microsoft Office PowerPoint</Application>
  <PresentationFormat>Widescreen</PresentationFormat>
  <Paragraphs>24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Open Sans Condensed</vt:lpstr>
      <vt:lpstr>Open Sans</vt:lpstr>
      <vt:lpstr>Open Sans Condensed Light</vt:lpstr>
      <vt:lpstr>Arial</vt:lpstr>
      <vt:lpstr>Symbol</vt:lpstr>
      <vt:lpstr>Wingdings</vt:lpstr>
      <vt:lpstr>MS PGothic</vt:lpstr>
      <vt:lpstr>Salesforce Sans</vt:lpstr>
      <vt:lpstr>Open Sans Semibold</vt:lpstr>
      <vt:lpstr>Arial Unicode MS</vt:lpstr>
      <vt:lpstr>IPA Presentation Template</vt:lpstr>
      <vt:lpstr>1_IPA Presentation Template</vt:lpstr>
      <vt:lpstr>2_IPA Presentation Template</vt:lpstr>
      <vt:lpstr>Equation</vt:lpstr>
      <vt:lpstr>Power Calculation and Study Design</vt:lpstr>
      <vt:lpstr>Outline of Topics to Cover</vt:lpstr>
      <vt:lpstr>Power calc: intro and definitions</vt:lpstr>
      <vt:lpstr>Statistical Power Analysis</vt:lpstr>
      <vt:lpstr>Statistical Power: Definitions</vt:lpstr>
      <vt:lpstr>Minimum Detectable Effect (MDE)</vt:lpstr>
      <vt:lpstr>Choosing Power and Significance Level</vt:lpstr>
      <vt:lpstr>Choosing Outcomes, Subgroups</vt:lpstr>
      <vt:lpstr>Choosing Units</vt:lpstr>
      <vt:lpstr>Choosing a Target MDI/MDES</vt:lpstr>
      <vt:lpstr>Cluster Randomized Trials</vt:lpstr>
      <vt:lpstr>Group- or Cluster-Randomized Trials</vt:lpstr>
      <vt:lpstr>Group Randomized Trial: Standard Error Formulas</vt:lpstr>
      <vt:lpstr>Intra-class Correlation Coefficient</vt:lpstr>
      <vt:lpstr>MDE, Group-Randomized Trials</vt:lpstr>
      <vt:lpstr>Using the Formula</vt:lpstr>
      <vt:lpstr>Multiple comparisons</vt:lpstr>
      <vt:lpstr>Multiple Comparisons</vt:lpstr>
      <vt:lpstr>Multiple Comparison Adjustments</vt:lpstr>
      <vt:lpstr>Benjamini-Hochberg Procedure</vt:lpstr>
      <vt:lpstr>Benjamini-Hochberg Procedure</vt:lpstr>
      <vt:lpstr>Principles for Avoiding Multiple Comparison Inference Problems</vt:lpstr>
      <vt:lpstr>Factorial experiments</vt:lpstr>
      <vt:lpstr>Multiple comparisons in factorial experiments</vt:lpstr>
      <vt:lpstr>Alternatives to traditional power analysis</vt:lpstr>
      <vt:lpstr>Power calc for a quasi-experimental design</vt:lpstr>
      <vt:lpstr>Precision of the Regression Discontinuity (RD) Design</vt:lpstr>
      <vt:lpstr>People often use “Power” too loosely</vt:lpstr>
    </vt:vector>
  </TitlesOfParts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07-11T18:14:42Z</dcterms:created>
  <dcterms:modified xsi:type="dcterms:W3CDTF">2019-07-12T00:59:05Z</dcterms:modified>
  <cp:contentStatus>Created February 2016</cp:contentStatus>
</cp:coreProperties>
</file>